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518" r:id="rId2"/>
    <p:sldId id="602" r:id="rId3"/>
    <p:sldId id="603" r:id="rId4"/>
    <p:sldId id="604" r:id="rId5"/>
    <p:sldId id="605" r:id="rId6"/>
    <p:sldId id="606" r:id="rId7"/>
    <p:sldId id="607" r:id="rId8"/>
    <p:sldId id="608" r:id="rId9"/>
    <p:sldId id="609" r:id="rId10"/>
    <p:sldId id="610" r:id="rId11"/>
    <p:sldId id="611" r:id="rId12"/>
    <p:sldId id="612" r:id="rId13"/>
    <p:sldId id="613" r:id="rId14"/>
    <p:sldId id="614" r:id="rId15"/>
    <p:sldId id="615" r:id="rId16"/>
    <p:sldId id="616" r:id="rId17"/>
    <p:sldId id="618" r:id="rId18"/>
    <p:sldId id="619" r:id="rId19"/>
    <p:sldId id="620" r:id="rId20"/>
    <p:sldId id="621" r:id="rId21"/>
  </p:sldIdLst>
  <p:sldSz cx="9144000" cy="6858000" type="screen4x3"/>
  <p:notesSz cx="7315200" cy="9601200"/>
  <p:defaultTextStyle>
    <a:defPPr>
      <a:defRPr lang="en-US"/>
    </a:defPPr>
    <a:lvl1pPr algn="ctr" rtl="0" fontAlgn="base">
      <a:spcBef>
        <a:spcPct val="0"/>
      </a:spcBef>
      <a:spcAft>
        <a:spcPct val="0"/>
      </a:spcAft>
      <a:defRPr sz="1200" kern="1200">
        <a:solidFill>
          <a:schemeClr val="tx1"/>
        </a:solidFill>
        <a:latin typeface="Verdana" pitchFamily="34" charset="0"/>
        <a:ea typeface="+mn-ea"/>
        <a:cs typeface="+mn-cs"/>
      </a:defRPr>
    </a:lvl1pPr>
    <a:lvl2pPr marL="457200" algn="ctr" rtl="0" fontAlgn="base">
      <a:spcBef>
        <a:spcPct val="0"/>
      </a:spcBef>
      <a:spcAft>
        <a:spcPct val="0"/>
      </a:spcAft>
      <a:defRPr sz="1200" kern="1200">
        <a:solidFill>
          <a:schemeClr val="tx1"/>
        </a:solidFill>
        <a:latin typeface="Verdana" pitchFamily="34" charset="0"/>
        <a:ea typeface="+mn-ea"/>
        <a:cs typeface="+mn-cs"/>
      </a:defRPr>
    </a:lvl2pPr>
    <a:lvl3pPr marL="914400" algn="ctr" rtl="0" fontAlgn="base">
      <a:spcBef>
        <a:spcPct val="0"/>
      </a:spcBef>
      <a:spcAft>
        <a:spcPct val="0"/>
      </a:spcAft>
      <a:defRPr sz="1200" kern="1200">
        <a:solidFill>
          <a:schemeClr val="tx1"/>
        </a:solidFill>
        <a:latin typeface="Verdana" pitchFamily="34" charset="0"/>
        <a:ea typeface="+mn-ea"/>
        <a:cs typeface="+mn-cs"/>
      </a:defRPr>
    </a:lvl3pPr>
    <a:lvl4pPr marL="1371600" algn="ctr" rtl="0" fontAlgn="base">
      <a:spcBef>
        <a:spcPct val="0"/>
      </a:spcBef>
      <a:spcAft>
        <a:spcPct val="0"/>
      </a:spcAft>
      <a:defRPr sz="1200" kern="1200">
        <a:solidFill>
          <a:schemeClr val="tx1"/>
        </a:solidFill>
        <a:latin typeface="Verdana" pitchFamily="34" charset="0"/>
        <a:ea typeface="+mn-ea"/>
        <a:cs typeface="+mn-cs"/>
      </a:defRPr>
    </a:lvl4pPr>
    <a:lvl5pPr marL="1828800" algn="ctr" rtl="0" fontAlgn="base">
      <a:spcBef>
        <a:spcPct val="0"/>
      </a:spcBef>
      <a:spcAft>
        <a:spcPct val="0"/>
      </a:spcAft>
      <a:defRPr sz="1200" kern="1200">
        <a:solidFill>
          <a:schemeClr val="tx1"/>
        </a:solidFill>
        <a:latin typeface="Verdana" pitchFamily="34" charset="0"/>
        <a:ea typeface="+mn-ea"/>
        <a:cs typeface="+mn-cs"/>
      </a:defRPr>
    </a:lvl5pPr>
    <a:lvl6pPr marL="2286000" algn="l" defTabSz="914400" rtl="0" eaLnBrk="1" latinLnBrk="0" hangingPunct="1">
      <a:defRPr sz="1200" kern="1200">
        <a:solidFill>
          <a:schemeClr val="tx1"/>
        </a:solidFill>
        <a:latin typeface="Verdana" pitchFamily="34" charset="0"/>
        <a:ea typeface="+mn-ea"/>
        <a:cs typeface="+mn-cs"/>
      </a:defRPr>
    </a:lvl6pPr>
    <a:lvl7pPr marL="2743200" algn="l" defTabSz="914400" rtl="0" eaLnBrk="1" latinLnBrk="0" hangingPunct="1">
      <a:defRPr sz="1200" kern="1200">
        <a:solidFill>
          <a:schemeClr val="tx1"/>
        </a:solidFill>
        <a:latin typeface="Verdana" pitchFamily="34" charset="0"/>
        <a:ea typeface="+mn-ea"/>
        <a:cs typeface="+mn-cs"/>
      </a:defRPr>
    </a:lvl7pPr>
    <a:lvl8pPr marL="3200400" algn="l" defTabSz="914400" rtl="0" eaLnBrk="1" latinLnBrk="0" hangingPunct="1">
      <a:defRPr sz="1200" kern="1200">
        <a:solidFill>
          <a:schemeClr val="tx1"/>
        </a:solidFill>
        <a:latin typeface="Verdana" pitchFamily="34" charset="0"/>
        <a:ea typeface="+mn-ea"/>
        <a:cs typeface="+mn-cs"/>
      </a:defRPr>
    </a:lvl8pPr>
    <a:lvl9pPr marL="3657600" algn="l" defTabSz="914400" rtl="0" eaLnBrk="1" latinLnBrk="0" hangingPunct="1">
      <a:defRPr sz="1200" kern="1200">
        <a:solidFill>
          <a:schemeClr val="tx1"/>
        </a:solidFill>
        <a:latin typeface="Verdan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0000FF"/>
    <a:srgbClr val="000099"/>
    <a:srgbClr val="B2B2B2"/>
    <a:srgbClr val="5F5F5F"/>
    <a:srgbClr val="99CCFF"/>
    <a:srgbClr val="C0C0C0"/>
    <a:srgbClr val="FF0000"/>
    <a:srgbClr val="F47F24"/>
    <a:srgbClr val="003C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70" autoAdjust="0"/>
    <p:restoredTop sz="92181" autoAdjust="0"/>
  </p:normalViewPr>
  <p:slideViewPr>
    <p:cSldViewPr snapToGrid="0">
      <p:cViewPr varScale="1">
        <p:scale>
          <a:sx n="70" d="100"/>
          <a:sy n="70" d="100"/>
        </p:scale>
        <p:origin x="-62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notesViewPr>
    <p:cSldViewPr snapToGrid="0">
      <p:cViewPr varScale="1">
        <p:scale>
          <a:sx n="94" d="100"/>
          <a:sy n="94" d="100"/>
        </p:scale>
        <p:origin x="-2940" y="-12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Header Placeholder 5"/>
          <p:cNvSpPr>
            <a:spLocks noGrp="1"/>
          </p:cNvSpPr>
          <p:nvPr>
            <p:ph type="hdr" sz="quarter"/>
          </p:nvPr>
        </p:nvSpPr>
        <p:spPr>
          <a:xfrm>
            <a:off x="2" y="0"/>
            <a:ext cx="3169349" cy="480785"/>
          </a:xfrm>
          <a:prstGeom prst="rect">
            <a:avLst/>
          </a:prstGeom>
        </p:spPr>
        <p:txBody>
          <a:bodyPr vert="horz" lIns="95747" tIns="47873" rIns="95747" bIns="47873" rtlCol="0"/>
          <a:lstStyle>
            <a:lvl1pPr algn="l">
              <a:defRPr sz="1300"/>
            </a:lvl1pPr>
          </a:lstStyle>
          <a:p>
            <a:endParaRPr lang="en-US"/>
          </a:p>
        </p:txBody>
      </p:sp>
      <p:sp>
        <p:nvSpPr>
          <p:cNvPr id="7" name="Footer Placeholder 6"/>
          <p:cNvSpPr>
            <a:spLocks noGrp="1"/>
          </p:cNvSpPr>
          <p:nvPr>
            <p:ph type="ftr" sz="quarter" idx="2"/>
          </p:nvPr>
        </p:nvSpPr>
        <p:spPr>
          <a:xfrm>
            <a:off x="2" y="9118808"/>
            <a:ext cx="3169349" cy="480784"/>
          </a:xfrm>
          <a:prstGeom prst="rect">
            <a:avLst/>
          </a:prstGeom>
        </p:spPr>
        <p:txBody>
          <a:bodyPr vert="horz" lIns="95747" tIns="47873" rIns="95747" bIns="47873" rtlCol="0" anchor="b"/>
          <a:lstStyle>
            <a:lvl1pPr algn="l">
              <a:defRPr sz="1300"/>
            </a:lvl1pPr>
          </a:lstStyle>
          <a:p>
            <a:endParaRPr lang="en-US"/>
          </a:p>
        </p:txBody>
      </p:sp>
    </p:spTree>
    <p:extLst>
      <p:ext uri="{BB962C8B-B14F-4D97-AF65-F5344CB8AC3E}">
        <p14:creationId xmlns:p14="http://schemas.microsoft.com/office/powerpoint/2010/main" val="1316257889"/>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14T19:22:34.275"/>
    </inkml:context>
    <inkml:brush xml:id="br0">
      <inkml:brushProperty name="width" value="0.05292" units="cm"/>
      <inkml:brushProperty name="height" value="0.05292" units="cm"/>
      <inkml:brushProperty name="color" value="#FF0000"/>
    </inkml:brush>
  </inkml:definitions>
  <inkml:trace contextRef="#ctx0" brushRef="#br0">21752 11962 92,'0'0'0,"3"5"11,3 11-11,4 10 8,2 6-8,1 8 13,-3 5-13,2 8 10,1 2-10,-4-2 10,1-5-10,3-6 1,-4-2-1,7 2 5,0-5-5,-7-2 1,-2-9-1,-1-5-1,-3-5 1,1-3 1,-1-7-1,-3-4 2,-16 1-2,6 0-2,-6-6 2,4-5 1,-7-3-1,3 1-1,-6-3 1,3-3 0,-4 3 0,4-1 1,0 1-1,3 3-1,4 2 1,-1 2-1,7 4 1,-1 2 1,4 0-1,3 0-1,-3 8 1,3 5 1,0 0-1,6 6 0,-3-1 0,7 1 2,-1-1-2,4 3 4,-3-2-4,6-1 2,-1-2-2,4-5 8,1-3-8,-5-3 8,4-5-8,13-8 20,-3-3-20,-1-4 5,1-7-5,-4-1 0,1-1 0,-4 5 0,-6 6 0,-3 2 1,-4 4-1,-3 1-50,1 1 50,-1 8-105,4 5 105,5-6-45</inkml:trace>
  <inkml:trace contextRef="#ctx0" brushRef="#br0" timeOffset="1230.0703">20615 13129 103,'0'0'0,"0"0"5,0 0-5,3 10 2,0 9-2,4 5 10,2 7-10,1 6 5,-1 0-5,4 3 0,0-3 0,-1-2 2,-2-9-2,-1-2 2,-6-8-2,4-3-1,-4-5 1,-3-3 3,0-5-3,0-3 1,-3-10-1,0-5 0,-1-9 0,4-4 0,4-4 0,5 3-1,13 3 1,1 5-2,-1 3 2,0 8 1,0 8-1,1 5-1,-1 5 1,0 6 9,-3 2-9,3 3 6,-6 0-6,0-1 0,0 4 0,-7-3-8,4 0 8,0 0-64,0-6 64,2-2-71,8-3 71</inkml:trace>
  <inkml:trace contextRef="#ctx0" brushRef="#br0" timeOffset="3091.1769">21396 13285 66,'0'0'0,"0"0"7,0 0-7,0 0 20,3-8-20,0-3 5,0 1-5,1-6 12,-4-3-12,-4 1 3,1-1-3,-3 1 6,-7 2-6,1 5 0,2 9 0,-6 4 1,-6 14-1,3 8 7,0 10-7,3 3 2,6 0-2,4 0 0,9-5 0,7-3 0,6-8 0,3-10 0,-3-8 0,-1-14 1,4-7-1,-3-6 1,0-3-1,-3-2 0,-7 3 0,1 2 0,-4 11 0,-3 2-1,3 8 1,-3 11 0,3 16 0,4 8 1,5 0-1,7 2 0,10-2 0,3-6 3,-1-15-3,1-8 1,-7-14-1,1-10 11,-7-8-11,-3-6 1,-7-7-1,-5 0-1,-1-3 1,-3 5 0,-3 3 0,3 8-1,0 5 1,3 8-2,0 6 2,10 4 0,2 6 0,4 6 1,4 4-1,2 1-1,-6 7 1,0 3 0,0 3 0,-3 0-5,-10 8 5,1 0 0,-1 2 0,1 3 0,-4-3 0,13 1 0,-1-6 0,1-3-7,7-10 7,-4-5-4,6-14 4,0-7 1,-2-12-1,-4-4 1,-7-6-1,1-2 0,-7-6 0,-2 3 0,-1-3 0,0 3-3,0 8 3,-3 8-1,0 5 1,3 6 2,0 2-2,10 5-6,6 6 6,7-1 2,-1 6-2,4 0 0,-4 3 0,0-1-1,-6 6 1,1 0 0,-11 8 0,1 2 1,-7-2-1,-3 3 0,3-4 0,-3-1 0,3-1 0,3 0 0,1-5 0,2-3-1,1-5 1,3-5 0,-4-6 0,4-2 1,-1-9-1,1-1-1,-3-7 1,-1 1 0,1 0 0,-4 0 0,0 2 0,-2 9 1,-1-1-1,0 6-1,-3 5 1,3 5-1,3 6 1,-2 5 1,2 5-1,4 3-2,2-1 2,7-4 3,-3-3-3,3-6-2,0-4 2,3-12 2,-2-4-2,-1-6 8,-4-3-8,-2-7 0,-6-6 0,-4 1 1,-6-1-1,-7-3-2,-6 4 2,-3 4 1,-6 9-1,-1 7 0,1 6 0,3 7-1,-1 14 1,11 8 2,-1 5-2,10 3 2,3 0-2,9-6-2,7-5 2,13-5 1,6-8-1,3-10 2,0-9-2,0-8 0,-3-7 0,-10-6 1,1-2-1,-10-1 1,-4 4-1,-2-6 0,-7 8 0,-3 7 1,3 6-1,0 11-2,-3 0 2,0 8 0,4 15 0,-1 1 2,0 4-2,0 4 9,3 2-9,7 0-1,0 0 1,3-2 1,6-4-1,0-1-1,0-7 1,4-4 0,12-6 0,-6-7-1,-4-4 1,-9-7 1,-3-5-1,-6-6 1,2 3-1,-5 2-2,-1 3 2,-3 6-1,0 4 1,-3 6-6,13 8 6,3 11 0,6 2 0,4 3 6,2 2-6,4-5-6,-3-5 6,-4-8 0,-3-8 0,-6-10 0,-3-11 0,-7-14 0,0-7 0,-2-6 25,2 3-25,-3 6 4,3 4-4,4 11-6,3 6 6,3 5-75,9 7 75,7 6-85,-1 0 85</inkml:trace>
  <inkml:trace contextRef="#ctx0" brushRef="#br0" timeOffset="4187.2395">21247 13893 97,'0'-8'0,"0"6"17,0 2-17,0 0 9,-3 5-9,-4 14 9,1 20-9,-4 11 12,1 17-12,2-4 0,1 6 0,6 0 2,6-6-2,7-5 1,9-7-1,4-14 0,-4-11 0,3-15-1,4-11 1,0-11 4,-7-13-4,-3-13 4,-3-8-4,-4-5 1,-5 2-1,-1 6-1,-6 2 1,3 14 3,-3 7-3,0 27-1,3 16 1,7 16 8,3 8-8,6 2-1,9 0 1,7-8 2,3-10-2,4-13 1,-4-11-1,0-11 11,-3-16-11,-7-12 15,-5-9-15,-8-16 5,-5 1-5,-4-9-1,-6 4 1,0 9 0,-3 12 0,0 9-1,0 12 1,0 5-38,-1 10 38,-2 14-81,3 7 81,3 9-75,-3 15 75</inkml:trace>
  <inkml:trace contextRef="#ctx0" brushRef="#br0" timeOffset="4788.2738">21971 14576 97,'0'0'0,"0"0"17,0 5-17,3 6 17,3 5-17,0 2 16,-2 1-16,5-1 6,-2 1-6,-1-3 1,0-3-1,1-3 0,-1-4 0,-3 2 1,0-3-1,0-2 1,-3-1-1,4 1 0,-4-3 0,0 0 1,-4-3-1,4-2 0,0-3 0,4 0-1,-1 0 1,6-2 0,4-1 0,3 0 0,0 3 0,6 3 0,-3 3 0,3 2-3,-3 7 3,0 4 0,-3 2 0,0-2 2,-6 2-2,-4 0 0,-3 1 0,-3-4 14,-6 1-14,-10 2 7,-9-2-7,-4-4 0,-6-1 0,0-4-31,0-2 31,10-2-93,3-6 93,15-8-51</inkml:trace>
  <inkml:trace contextRef="#ctx0" brushRef="#br0" timeOffset="5823.3331">22790 14018 72,'0'0'0,"0"0"31,0 0-31,0 0 27,0 0-27,0 0 16,0 0-16,-7-3 5,-2 0-5,-10 9-3,-10 7 3,-12 8 0,-7 5 0,-2 14 0,2 3 0,0-4 2,4-4-2,9-9 0,10-2 0,5-11-1,14 6 1,9-4-2,10 4 2,12-3 3,1 0-3,-1 0-1,1 0 1,-1-3 7,0 0-7,-6-2 0,-3-4 0,-3 1-13,-3-2 13,-1-4-56,-9-2 56,0 0-62,3-2 62,-3-4-24,0-4 24</inkml:trace>
  <inkml:trace contextRef="#ctx0" brushRef="#br0" timeOffset="6302.3605">22990 14134 62,'0'0'0,"-3"11"24,3-17-24,0 6 19,-4-2-19,-5 2 5,-4 13-5,-6 3 1,-6 2-1,-1 1 0,-2 5 0,-1-6 9,10 3-9,3 1 6,0-4-6,10 1 5,6 2-5,6 0 4,10-3-4,7-2 12,2 0-12,3-8 6,1 3-6,0-3 3,-7-3-3,-6-5 0,-4 5 0,-5-2-61,-4-1 61,-3 4-83,-6 4 83,-4-2-11</inkml:trace>
  <inkml:trace contextRef="#ctx0" brushRef="#br0" timeOffset="7039.4027">23450 13798 104,'0'11'0,"0"10"14,3 5-14,1 14 17,-4 0-17,3 2 19,-3 3-19,3 10 8,0 1-8,-3-8 4,3 2-4,0-5-1,1-8 1,-1-5 1,0-8-1,0-9 0,0-1 0,-3-6 0,0 0 0,0-8 1,3 5-1,1-3 1,5-4-1,7 2 4,6-3-4,4-5 4,-1 0-4,0 0 2,4 0-2,-4-2 2,1 5-2,-4-3 0,-6 5 0,0 0 0,-7 1 0,-2 2-19,-1 0 19,-3 0-50,-3 0 50,3 5-57,-3 0 57,0-2-53,0 0 53</inkml:trace>
  <inkml:trace contextRef="#ctx0" brushRef="#br0" timeOffset="7625.4362">23888 14430 80,'0'11'0,"3"10"37,1 6-37,5 4 14,-6 9-14,7-3 25,-4-3-25,1-2 9,-1-3-9,3 0 1,1 1-1,0-4 5,-7-2-5,3-6 0,-3-4 0,-3-1 0,3-8 0,1-2 1,-8-1-1,4-2-3,-3-8 3,0-7-8,-3-1 8,-1-5-13,1-1 13,0 1-2,-4 3 2,1-6-9,-1-3 9,1-4-4,-1-4 4,7 1-2,-4-3 2,4-8-7,-3 0 7,6-5 0,0 10 0,3 5 0,3 9 0,7 5-1,0 8 1,9 10-1,0 6 1,4 7 5,-1 6-5,-3 0 10,-3 0-10,-3 0 7,-9 2-7,-4-2 3,-16 3-3,-6-1 4,-13 1-4,-6-3-16,-3-1 16,0 1-79,-1 3 79,4-3-55</inkml:trace>
  <inkml:trace contextRef="#ctx0" brushRef="#br0" timeOffset="9216.5272">21139 13711 52,'-7'-3'0,"-2"14"3,-7 7-3,-6 17 17,0 12-17,-7 9 20,0 10-20,4 19 32,6 7-32,3 1 18,7-1-18,5-4 8,8-4-8,5-10 3,13-13-3,7-16 0,6-5 0,0-6 1,0-5-1,-4-10-25,-2 0 25,-4-9-79,-2-2 79,-8-3-49,-2-5 49</inkml:trace>
  <inkml:trace contextRef="#ctx0" brushRef="#br0" timeOffset="9891.5657">24120 13552 87,'3'3'0,"10"5"3,25 5-3,3 16 13,4 16-13,-1 10 12,1 9-12,-7 10 16,0 3-16,-6 13 18,-4 0-18,-6 2 11,-3 1-11,-15-6 9,-11 0-9,-12-10 5,-16-13-5,-6-11 3,-7-3-3,4-8-1,-13-5 1,16-8-69,6-5 69,9-19-106</inkml:trace>
  <inkml:trace contextRef="#ctx0" brushRef="#br0" timeOffset="14395.8234">20643 15925 39,'0'0'0,"0"0"1,0 0-1,0-5 3,0 5-3,4-3 7,-1 3-7,0-2 8,0-1-8,0 0 13,4-2-13,-1 0 6,0 0-6,4-6 2,-4-2-2,4-6 0,-4-7 0,0-9 0,-2-4 0,-4-6 3,-4 0-3,-2 2 4,3 4-4,0 7 1,0 11-1,-1 2-1,8 9 1,2 2-1,0 5 1,20 6 0,-1 2 0,-3 0 0,4 6 0,-1 2-1,-3 3 1,-6 0 1,-3 2-1,-7 4 0,-3 1 0,-6 1 4,0 0-4,0-3 4,3 0-4,0-5 0,6 3 0,7-6 0,3-2 0,3-1 0,6-7 0,1-1 0,2-7 0,-2-5-1,-1-4 1,0-2-2,1-5 2,-7-5-1,-3-3 1,-3-3-6,-7-2 6,-6-3-7,0 7 7,0 12 1,-3 5-1,-4 5 0,-2 18 0,-4 14 20,4 11-20,5 4 17,1 4-17,6-4 1,7-4-1,6-4 0,6-7 0,3-8-9,4-8 9,0-8-56,-4-3 56,0-5-49,-6-5 49</inkml:trace>
  <inkml:trace contextRef="#ctx0" brushRef="#br0" timeOffset="16016.9162">21612 15534 47,'0'0'0,"3"-3"15,3 0-15,4-5 9,-4-2-9,1-3 11,-1 2-11,0-2 3,-3-3-3,-3 5 2,0-2-2,0 5 2,-3 0-2,-3 3 2,-4 10-2,-5 6 6,-5 10-6,-2 8 16,0 3-16,0 5 10,6 3-10,3-1 2,10-7-2,9-5-1,7-4 1,9-7 0,7-8 0,3-8 1,3-10-1,3-4-2,-3-7 2,-4-8-3,-2 3 3,-7-6 0,-3 8 0,-3 3 0,-10 8 0,-2 7-2,-8 6 2,-2 14 4,0 7-4,3 3 1,3 7-1,6 1 0,3-3 0,10-5 0,16-8 0,-3-8-1,0-8 1,-7-8 2,1-5-2,-4-11-1,-6-3 1,-7-7 1,-12 0-1,-3-3-2,-4-1 2,-6 1-12,1 11 12,-5 10-1,-11 16 1,2 13 0,1 14 0,2 5 5,7 5-5,6 0 4,10-3-4,10-8 2,5-7-2,17-8 0,-1-14 0,1-8 2,3-5-2,0-7-2,-7 1 2,-6-1-3,-3 2 3,-3-1-1,-4 6 1,-3 6-1,-2 2 1,2 0 1,-6 8-1,3 0 0,3 5 0,4 3 4,0 5-4,-1 3 11,1 6-11,-1 4 2,1 0-2,2 1 0,1-3 0,-3-3 0,2-5 0,-2-6 1,2-2-1,1-8-3,0-8 3,0-2-8,-1-6 8,1-3-2,0-4 2,-1-4 1,-2 3-1,-4-2-1,4 2 1,-4 5 0,0 9 0,-2-1-1,-1 6 1,-3 5 0,0 8 0,3 5 2,-3 6-2,3-1 0,0 3 0,7-2 2,-4-3-2,4-8 0,2-3 0,1-10-1,0-6 1,-4-7 1,1 2-1,-4-5 0,1 7 0,-1 4-1,-6 2 1,3 0 1,-3 8-1,3 5 0,7 6 0,6-1 0,6 1 0,10-3 0,3-8 0,3-3 0,-3-5 0,0-8 0,-4-5 0,-2-8 11,-10-5-11,-3-6 3,-3-13-3,-4 3 0,-6 0 0,-3 5-9,-3 8 9,0 7-5,-3 12 5,2 5 0,-2 10 0,6 19-3,-3 10 3,3 14 1,3 18-1,7 8 2,2 3-2,7-5 2,3-1-2,7-10 1,-4-8-1,1-13 1,-7-11-1,-3-8 1,-4-7-1,-2-17 6,-4-10-6,-2-14-4,-4-2 4,0-2-7,3 2 7,0 5-4,19 0 4,-3 6-2,3 7 2,4 6-1,2 5 1,-2 8-1,-1 3 1,-3 5 2,-3 5-2,-3 3 20,0 0-20,-6 5 22,-4 0-22,0 0 2,-2 0-2,-4-5-1,6 3 1,-3-6-47,3-3 47,1-2-78,2-5 78,1-6-35,3-7 35</inkml:trace>
  <inkml:trace contextRef="#ctx0" brushRef="#br0" timeOffset="16152.9239">23285 15161 134,'0'0'0,"0"0"-11,3 0 11,7 0-51,6 0 51,3 5-71,0 3 71</inkml:trace>
  <inkml:trace contextRef="#ctx0" brushRef="#br0" timeOffset="16558.9472">23504 15383 131,'3'8'0,"0"10"21,4 1-21,2 7 9,1 1-9,-4-3 1,4-1-1,-4-7-1,4 0 1,-7-5 0,0-6 0,0-2-5,0-1 5,1-7-13,5-8 13,1-6-14,-1-2 14,1-5 0,-4 2 0,3 5 0,-2 3 0,-4 6 16,0 5-16,0 7 12,1 6-12,2 3 3,0 7-3,4 1 0,-4 5 0,4-1-2,-4 1 2,7-5-62,-1-1 62,4-5-50,0 1 50,6-6-44,-3-3 44,0-2-1,4-3 1</inkml:trace>
  <inkml:trace contextRef="#ctx0" brushRef="#br0" timeOffset="17052.9754">23955 15571 72,'0'-8'0,"10"-5"8,-4-3-8,7-5 4,-7 5-4,3-3 4,-2 9-4,-4-1 10,-6 0-10,0 6-2,-4-3 2,-2 8 1,-7 3-1,0 5 0,-3 5 0,3 3 0,3 2 0,4 4 1,-1-4-1,7 1 0,0-1 0,6 3-2,3-5 2,1-3 1,-1-2-1,1-3 1,-4-3-1,0-5-1,3 0 1,1-2-4,2-6 4,4-6-18,6-7 18,3-8-24,3-5 24,1-9-7,-1-2 7,-2-15 1,-11 4-1,1 6 11,-7 10-11,1 14 47,-7 7-47,3 8 25,-6 11-25,-1 16 18,1 5-18,6 19 5,-3 3-5,10 4 2,3 1-2,18-1 0,1-7 0,-3-3-28,-1-5 28,-5-6-53,-4-7 53,-4-6-56,-5-8 56,-10-5-15</inkml:trace>
  <inkml:trace contextRef="#ctx0" brushRef="#br0" timeOffset="17337.9917">24082 15338 120,'22'-19'0,"32"4"4,7 1-4,-1 4 7,-6-1-7,-10 8 16,-9 6-16,-13 18 9,-3 3-9,-9 5 4,-10 8-4,-3 0 1,0-2-1,-1-4 1,1-4-1,0-3-41,0-3 41,3-3-95,3-4 95,3-9-25</inkml:trace>
  <inkml:trace contextRef="#ctx0" brushRef="#br0" timeOffset="17523.0023">24558 15203 153,'0'0'0,"0"0"-3,0 0 3,7 5-29,2 6 29,4-1-68,0 1 68,2 0-52</inkml:trace>
  <inkml:trace contextRef="#ctx0" brushRef="#br0" timeOffset="18028.0311">24663 15534 107,'3'2'0,"0"4"3,10-4-3,6-4-1,3-6 1,1-6-4,-4-7 4,-4-5-8,-2-11 8,-3 2-1,-10-15 1,-3 10 0,-1 3 0,-5 11 10,-4 7-10,-3 9 5,0 5-5,-3 7 10,0 11-10,3 1 0,10-1 0,6 16-1,10-3 1,5-7 2,5-3-2,2-8 1,0 0-1,-3-6 10,-3 1-10,0-3 3,-4 0-3,-5 0-1,-1 3 1,1 5 2,-1 5-2,-6 5 14,3 4-14,-6 1 3,6-4-3,-3-3 2,3-3-2,0-5-1,10-3 1,3-10-24,6-11 24,0 0-8,-3-2 8,-3 4-1,-6 4 1,-4-1 34,1 6-34,-1 10 6,3 8-6,-2 9 2,5 4-2,-2 1-61,3 4 61,-4 4-102</inkml:trace>
  <inkml:trace contextRef="#ctx0" brushRef="#br0" timeOffset="18614.0647">21488 16780 115,'0'0'0,"3"-3"3,7 1-3,9-12 6,3-7-6,7-8-1,-1-5 1,1-9-1,-4-2 1,1-2 1,-7 7-1,0 11-1,-10 8 1,1 5 1,-7 13-1,-3 14 25,0 13-25,0 2 6,3 6-6,0 0 0,4-1 0,2-7-19,4 0 19,-1-8-75,1-3 75,3-5-59,-10-5 59</inkml:trace>
  <inkml:trace contextRef="#ctx0" brushRef="#br0" timeOffset="18784.0744">21726 16240 146,'0'0'0,"3"3"-63,13-3 63,3 0-82,-3-3 82</inkml:trace>
  <inkml:trace contextRef="#ctx0" brushRef="#br0" timeOffset="19080.0914">21971 16357 78,'3'2'0,"6"3"18,4 6-18,3 0 19,-3 2-19,-1 0 12,-2 8-12,-4 0 10,1-2-10,-1-1 11,3 6-11,1 0 11,3 0-11,-1 0 9,1-3-9,-7-5 7,-6 5-7,-9-3 7,-7-2-7,-3 6 7,-6-4-7,2-2-68,7 0 68,10 0-120,6 0 120</inkml:trace>
  <inkml:trace contextRef="#ctx0" brushRef="#br0" timeOffset="20370.1652">22606 16656 115,'22'-11'0,"16"-13"1,10-13-1,2-13-1,4-6 1,-3-10 1,-10-3-1,-6-7 0,-9-4 0,-10 1-1,-7 10 1,-9 19 3,-3 15-3,-10 12 0,-3 9 0,1 14 17,-5 16-17,1 19 17,4 15-17,5 8 10,4 0-10,9 3 3,3 0-3,7 0 0,0-3 0,2-5 0,5-5 0,2-6 1,-6-5-1,-4-13-1,-2-3 1,-4-10-1,-3-4 1,1-9 1,-8-9-1,1-5 0,-3-7 0,6-7-1,0-9 1,6 2-3,1-3 3,24-2-10,1 2 10,0 0-2,6 3 2,0 6-2,0 4 2,-6 9-1,-4 7 1,-12 6 0,-3 10 0,-13 14 0,-6 7 0,-13 6 0,-7 7 0,1 4 0,3-6 0,-1 0 2,14-5-2,6-9 0,12-1 0,7-9-1,13-11 1,9-4 0,3-17 0,3-2-27,1-3 27,-4-7-10,-3-7 10,-3-1 1,-9-1-1,-7-2 0,-7 2 0,-5 8 4,-4 11-4,0 5 9,-6 8-9,0 11 19,0 16-19,3 7 10,6 8-10,3 1 3,7 2-3,6-5 1,7-6-1,9-2-1,-3-14 1,-3-4 2,0-9-2,-4-8 0,-9-2 0,0-3 2,-12 3-2,-1 5 0,-3 3 0,3 2 0,-6-2 0,0 2-2,7 1 2,6 2-1,2-6 1,8-4-6,2-6 6,7-5-2,-4-3 2,-2 0 2,-7 3-2,-3 8 0,-7 2 0,1 6 0,-1 13 0,4 16 8,0 15-8,18 17 13,1 13-13,0 7 8,0 12-8,-1 4 1,-2-2-1,0-2 10,-7-12-10,-3-10 7,-6-5-7,-7-5 1,-9-3-1,-13-8-1,-16-11 1,-31-10-9,-7-21 9,6-22-20,1-15 20,9-9-3,16-10 3,19-21 0,15-13 0,20-3-13,16 5 13,19 9-64,28 4 64,10 17-88,3 7 88</inkml:trace>
  <inkml:trace contextRef="#ctx0" brushRef="#br0" timeOffset="21695.2409">23993 16325 40,'0'0'0,"0"0"28,0 0-28,0 0 29,0 0-29,0 0 20,0 0-20,0 0 2,0 0-2,0 0-2,0 0 2,0 0-2,0 0 2,0 0-2,-6-8 2,6 0 2,-7-5-2,1-6 0,-3-2 0,5-5 3,-2 4-3,0 1 0,-1 3 0,1 2 2,3 3-2,0 2-2,-1 0 2,1 6 1,3 0-1,0 0-1,0 5 1,0-3-1,0 3 1,0 0-2,0 5 2,0 3 2,0 3-2,3 5 3,1 2-3,-1 1 7,0-3-7,3-1 2,-3-4-2,1 0 7,-4-6-7,3 0 7,-3-2-7,3 2-5,-3-5 5,6 3 0,1-1 0,-1 1-2,4-3 2,-1 0-3,-3-3 3,1-2-2,2 2 2,1-2-2,-1-5 2,1-4 1,-1 1-1,4 0 1,-7 2-1,4-2 0,-7 2 0,0 4 5,-3 1-5,7 4 8,-7-1-8,3 0 3,-3 3-3,3-5 0,-3 2 0,3-5-2,0 3 2,1 0 1,-1 0-1,-3 2 5,0 3-5,3-3 1,-3 3-1,0 0-2,0 0 2,0 0-32,0 3 32,0 5-72,-3 0 72,0-3-45,-10 0 45</inkml:trace>
  <inkml:trace contextRef="#ctx0" brushRef="#br0" timeOffset="22772.3024">23644 16227 68,'0'-5'0,"6"-3"12,1-3-12,2 1 5,1-4-5,2 1 11,1-3-11,3-2 11,-3 4-11,-1-1 8,1 1-8,-4 1 11,-2-3-11,-1-2 7,-3-6-7,1 0 10,-4 3-10,0 0 7,0 5-7,-4 8 6,4 0-6,-6 5-1,-4 1 1,-2 4-19,-4 9 19,3 10-53,-3 11 53,7 5-63,6 11 63,6-1-19,3-2 19</inkml:trace>
  <inkml:trace contextRef="#ctx0" brushRef="#br0" timeOffset="23404.3387">24958 15883 170,'0'0'0,"-3"16"17,3 21-17,0 10 5,-3 6-5,-3 0 5,6 0-5,0-2-1,0-1 1,3-5-25,3-3 25,0 6-79,4-6 79,-4 0-76,4 1 76,-1-9-15,1-2 15</inkml:trace>
  <inkml:trace contextRef="#ctx0" brushRef="#br0" timeOffset="23556.3474">25044 16756 160,'0'0'0,"0"0"0,3 3 0,-3 2-4,3 0 4,-3 3-105,4 3 105,-8-6-50</inkml:trace>
  <inkml:trace contextRef="#ctx0" brushRef="#br0" timeOffset="378878.6706">13119 16566 52,'6'-6'0,"4"-4"24,-1-1-24,-3 1 28,1 2-28,-4 0 12,-3 8-12,-10 5 4,-5 8-4,-8 11 7,-2 13-7,-7 8 4,-3 8-4,0 13 17,4 11-17,2 0 14,4 12-14,9 9 9,9 0-9,7 0 3,7-11-3,12-2 2,3-13-2,7-9 0,-4-10 0,0-8-58,-6-13 58,-3-11-98,-3-11 98,-7-10-19</inkml:trace>
  <inkml:trace contextRef="#ctx0" brushRef="#br0" timeOffset="379271.6931">13376 16820 96,'0'18'0,"0"24"29,-3 6-29,0 2 23,-1 9-23,4 7 14,4-3-14,-1 3 2,6-10-2,-2-6 1,2-10-1,1-8 0,-7-11 0,0-3-27,-3-7 27,-3-3-70,-4-6 70,1-4-67,-10-6 67</inkml:trace>
  <inkml:trace contextRef="#ctx0" brushRef="#br0" timeOffset="379973.7333">13211 17119 117,'16'2'0,"9"-2"8,16-5-8,13-6 4,0-5-4,3-2 3,-9-3-3,-10-8 0,-6-8 0,-10-6-1,-16-2 1,-2 3 2,-11 8-2,-2 4-1,-4 9 1,4 13 1,-1 14-1,1 20 4,-1 16-4,7 11 14,0 0-14,-1 5 7,8 6-7,-1 10 1,3-5-1,1-3 0,-1-2 0,3-6 1,1-8-1,-7-10-1,0-11 1,0-8 0,-3-8 0,0-5 1,0-13-1,-3-6 0,3-7 0,3-9-6,4-7 6,2-6-22,7 0 22,0 1-3,3 2 3,-3 8 1,0 10-1,-3 9-3,-4 10 3,1 13 5,-4 8-5,-3 5 5,3 6-5,7-3-2,3-2 2,3-6 3,19-11-3,0-7 0,4-13 0,-7-12-1,-1-7 1,-8-8 6,-10-5-6,-7-3-5,-9 5 5,-6 8-2,-4 11 2,-6 19 2,-3 20-2,0 17 21,7 10-21,5 2 2,7 3-2,10-2 1,9-11-1,9-5-17,7-14 17,4-10-72,-5-10 72,5-12-72,-11-1 72</inkml:trace>
  <inkml:trace contextRef="#ctx0" brushRef="#br0" timeOffset="380332.7538">14198 17216 88,'0'0'0,"3"6"18,4 7-18,-1 5 17,0 9-17,1-1 13,-1 4-13,0-4 10,1 0-10,2 1 3,1-11-3,-1 0 2,-2-8-2,-1-3 1,0-8-1,4-10-1,0-6 1,-1-7 2,4-8-2,-1-6-2,1-2 2,3-1 0,0 12 0,-3 7 14,-1 16-14,-2 16 29,-1 13-29,-2 13 16,2 6-16,1 0 5,2-3-5,4-6-15,0-7 15,6-8-130,7-13 130,-4-16-69</inkml:trace>
  <inkml:trace contextRef="#ctx0" brushRef="#br0" timeOffset="381116.7987">15475 17238 89,'0'0'0,"0"0"16,0 0-16,0-6 11,3 1-11,-3-3 4,0 3-4,0-3 3,-3-5-3,-4-3 0,1-3 0,-7-2 0,0 0 0,-2 8 1,-4 5-1,-4 8 0,-2 10 0,0 17 9,-1 10-9,1 13 13,6 3-13,9 0 1,7-3-1,9-10-1,7-14 1,6-15 2,6-14-2,7-15 0,0-14 0,-3-5-1,-4-8 1,-6 3 2,0 7-2,-9 11 3,-4 11-3,0 11 21,-3 15-21,1 13 9,5 6-9,1 0 0,-1-3 0,4-3-65,0-5 65,-1-2-101,4-11 101,0-5-15,-6-6 15</inkml:trace>
  <inkml:trace contextRef="#ctx0" brushRef="#br0" timeOffset="381579.8252">15779 17312 53,'10'-11'0,"-1"-2"19,7-8-19,0 0 14,-6-3-14,-7 0 6,-3 0-6,-10 0 5,-2 6-5,-7 5 13,-4 13-13,-5 13 9,-4 13-9,0 17 10,4 9-10,5 7 6,11-9-6,12-8 1,12-10-1,11-19-1,8-15 1,8-20 1,-1-17-1,-7-14-1,-5-13 1,-4 0 0,-6 5 0,-10 3 0,-3-3 0,-3-5-2,0 5 2,-3 10 0,0 20 0,0 17 3,0 25-3,3 23 27,-3 19-27,3 3 12,0 13-12,6 10 3,0-2-3,10-6-1,0-10 1,6-8-60,0-13 60,1-11-81,-1-13 81,3-11-35,-2-10 35</inkml:trace>
  <inkml:trace contextRef="#ctx0" brushRef="#br0" timeOffset="381986.8483">16268 17240 72,'3'-5'0,"4"-3"5,-1-5-5,1-6 2,-1 3-2,-3-2-1,-6-1 1,-7 6 12,-6 3-12,-6 7 14,-16 6-14,3 15 11,0 16-11,0 14 8,7 2-8,9-2 4,12-8-4,14-6-1,9-18 1,25-19-5,0-15 5,7-22-9,-7-13 9,-3-10-3,-6-3 3,-7 2 2,-6-7-2,-9-9 12,-4 1-12,-6 10 9,-6 19-9,0 18 25,-7 24-25,-3 35 20,3 23-20,4 16 15,6 3-15,9 7 1,7 9-1,6-5-55,3-9 55,3-13-137,7-15 137</inkml:trace>
  <inkml:trace contextRef="#ctx0" brushRef="#br0" timeOffset="382424.8735">16818 17433 126,'9'-10'0,"13"-14"5,10-5-5,0-8-1,0-5 1,-4-3 0,-6 5 0,-6 8 1,-3 11-1,-7 5 18,-3 11-18,1 13 20,-8 13-20,8 11 11,-1-1-11,6 4-2,4-9 2,6-7-19,0-9 19,7-12-81,-4-14 81,0-11-77,-9-12 77</inkml:trace>
  <inkml:trace contextRef="#ctx0" brushRef="#br0" timeOffset="382755.8924">17243 16759 149,'3'10'0,"0"6"10,4 5-10,-1 3 2,0 3-2,-2-1 0,-1 3 0,0-2-14,-6-4 14,3-1-92,-3-4 92,3-5-54,0-5 54</inkml:trace>
  <inkml:trace contextRef="#ctx0" brushRef="#br0" timeOffset="383080.911">17418 16801 158,'3'27'0,"0"15"13,0 5-13,-3-2 17,3 3-17,4 5 1,-1-3-1,4-5 0,2 0 0,-2-8 1,3-10-1,-1-3-1,-2-11 1,-1-3-23,1-7 23,2-6-39,4-7 39,0-3-49,0-3 49,-3 0-54,0 0 54,-4 0-23,-3 0 23</inkml:trace>
  <inkml:trace contextRef="#ctx0" brushRef="#br0" timeOffset="383312.9243">17268 17044 226,'39'-7'0,"24"-7"13,13-4-13,7-9 2,3 1-2,-7 2-43,-12 3 43,-20 10-163,-15 14 163,-16 8-34</inkml:trace>
  <inkml:trace contextRef="#ctx0" brushRef="#br0" timeOffset="384027.9652">18116 16880 120,'-3'24'0,"3"11"13,0 2-13,3 0 16,4 2-16,-4 4 3,3-4-3,0-4 1,1-11-1,-4-8 2,0-9-2,-3 1 0,0-8 0,6-5 0,4-11 0,3-2-1,9-6 1,3 0-1,4 3 1,6 2-5,-3 6 5,-1 5-2,-5 11 2,-4 10 2,-9 8-2,-7 8 8,-9 3-8,-10 3 22,-12-6-22,-4-6 16,-6-1-16,-3-9 1,0-5-1,6-3-17,4-10 17,5-1-67,17-9 67,9-4-88,16-5 88,10-5-22,-1 3 22</inkml:trace>
  <inkml:trace contextRef="#ctx0" brushRef="#br0" timeOffset="384417.9875">18611 17095 96,'4'2'0,"2"1"0,7-3 0,-1-3 0,1-5 0,0-2 7,-7-1-7,-3-2 13,-6 0-13,-3 0 13,-4 5-13,-6 2 15,1 4-15,-8 4 7,4 9-7,-3 2 4,6 6-4,3 2 1,7-3-1,3 1 0,6-6 0,3-8-1,4-7 1,3-4 1,-4-4-1,1-1 1,-1 6-1,-6 0 9,1 2-9,-1 6 1,6 5-1,4 2 2,3 6-2,3 3-8,0-6 8,0 0-100,0-5 100,0-11-60,3-7 60</inkml:trace>
  <inkml:trace contextRef="#ctx0" brushRef="#br0" timeOffset="385170.0305">18964 17015 85,'3'-2'0,"0"-1"5,4 0-5,-7 1 22,0 2-22,-4-3 6,1 0-6,-6 6 2,-4 2-2,-6 6 2,0 5-2,0 8 8,3 7-8,10 1 2,9 0-2,13 0 1,6-14-1,10-7-13,-1-22 13,1-13-30,-3-10 30,-1 0-3,-5-6 3,-8-5 1,-2-8-1,-3-3 0,-4 1 0,-3 5 0,0 10 0,1 13 9,-1 12-9,-3 15 9,3 15-9,0 15 18,0 15-18,0 7 5,1-1-5,-1-6 6,0 5-6,0-2 1,3-3-1,-2-6 7,2-7-7,-3-3-6,-3-8 6,0-7 0,0-1 0,-3-5-4,0-3 4,-4-2-3,1-3 3,0-8-1,3-8 1,3-5 1,3-8-1,9-6-7,7 1 7,4 5-10,-1 2 10,-3 6-1,0 8 1,-6 2 0,-7 6 0,-3 5 8,-3 3-8,-6 5 10,3 2-10,0 1 1,-1-1-1,8 4 1,5 1-1,7-1-10,0-1 10,3-8-39,6-2 39,4-9-50,-4-4 50,4-9-32,-10 4 32</inkml:trace>
  <inkml:trace contextRef="#ctx0" brushRef="#br0" timeOffset="385393.0433">19681 16711 168,'13'21'0,"9"22"10,4 12-10,-4 3 14,-9 3-14,-13 19 4,-16 17-4,-22 15 0,-26 15 0,-12 8-76,-7 10 76,-9 3-119</inkml:trace>
</inkml:ink>
</file>

<file path=ppt/ink/ink1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16T19:42:33.792"/>
    </inkml:context>
    <inkml:brush xml:id="br0">
      <inkml:brushProperty name="width" value="0.05292" units="cm"/>
      <inkml:brushProperty name="height" value="0.05292" units="cm"/>
      <inkml:brushProperty name="color" value="#FF0000"/>
    </inkml:brush>
  </inkml:definitions>
  <inkml:trace contextRef="#ctx0" brushRef="#br0">10566 5136 34,'0'0'0,"0"0"18,0 0-18,0 0 2,3 8-2,4 7 17,5 14-17,1 14 7,3 10-7,0 2 5,0-4-5,-1-6 2,-5 0-2,-1-3 0,-2-8 0,-4-7 2,0-6-2,0-5 1,-3-8-1,0-8 1,-6-8-1,-4-11-1,-2-7 1,-1-1-1,0-2 1,1-5 2,-1-3-2,3 0-2,1 0 2,3 2 1,2 6-1,4 5-1,0 6 1,7 5 0,2 5 0,4 8 2,3 10-2,6 4-2,-3 9 2,0 6 3,3 3-3,-3 0 3,1-3-3,-1-3-1,-7-4 1,4-6 0,-6-3 0,-1-3 0,1-2 0,-1-5 1,-2-3-1,-4-8-1,0-5 1,0-11-5,3-10 5,-2-9-7,2 1 7,4 2-2,-1 6 2,-3 5 1,4 5-1,-1 8 0,1 8 0,-1 3 0,-2 10 0,2 8 4,-2 8-4,-1 11 7,0 5-7,1 0 5,-4 0-5,3-8 1,4-7-1,3-7 0,-1-7 0,4-5 0,-3-8 0,3-8-2,0-11 2,-4-3-18,1-4 18,-4-1-14,-2 0 14,-1 6-3,-3 4 3,4 7 1,-4 4-1,-3 3-1,6 5 1,1 6 12,2 8-12,7-1 1,0 1-1,0-1 0,0 1 0,-4-8-21,4-6 21,-3-8-33,0-15 33,-1-9-17,-2-7 17</inkml:trace>
  <inkml:trace contextRef="#ctx0" brushRef="#br0" timeOffset="156.0089">11064 4837 87,'0'0'0,"0"0"-2,4 0 2,5 2-34,7 1 34,6-3-49,4 0 49,2-3-1</inkml:trace>
  <inkml:trace contextRef="#ctx0" brushRef="#br0" timeOffset="1067.061">11303 4998 74,'6'8'0,"3"8"13,4 5-13,3 3 10,0 2-10,-3-2 9,-1-3-9,1-2 0,-3-3 0,-4-6 1,-3-5-1,0-2 0,-3-3 0,0-8 2,0-10-2,-3-9-3,3-5 3,3-7-1,0-1 1,4-18-2,2 5 2,4 5 0,0 11 0,3 13-4,-7 3 4,1 13-2,2 11 2,14 8 7,-7 7-7,0 24 3,-3-2-3,-4-3 0,1-5 0,3-6-1,-3-4 1,3-7 0,-4-4 0,-2-6-8,2 1 8,-2-12-7,0-4 7,-1-9-1,-3-5 1,1-21-2,2 6 2,-2 12-1,-4 9 1,3 7-2,1 6 2,2 13-1,4 21 1,3 0-1,3-5 1,0-6 1,0-2-1,-3-8-1,0-5 1,-4-11 0,-5-5 0,-4-22 1,-10-2-1,-5 3-1,-1-1 1,0 9 2,1 0-2,-1-1-1,3 3 1,7 3-1,3 0 1,7 2 0,2 1 0,7 2 0,3 3 0,0 2-2,0 3 2,3 6 0,-6 2 0,0 5 6,0 3-6,-3 8 1,-1 5-1,1 3 0,0 2 0,-1-5 1,1-2-1,0-3-2,0-6 2,-1-7-10,-2-6 10,-1-7-5,-2-9 5,2 1-1,1-4 1,-4 9 1,-3 0-1,0 8 1,1 2-1,-4 3 7,6 0-7,3 8 4,4 0-4,3 0-1,3-5 1,-3-1-28,3-7 28,-3-8-49,3-14 49,-6-7-5,-10-1 5</inkml:trace>
  <inkml:trace contextRef="#ctx0" brushRef="#br0" timeOffset="1222.0699">12084 4395 96,'0'0'0,"9"0"-13,4 0 13,3-8-56,3-5 56,6-9-26,1-9 26</inkml:trace>
  <inkml:trace contextRef="#ctx0" brushRef="#br0" timeOffset="1425.0815">12296 4059 97,'7'21'0,"5"13"22,7 11-22,4 3 6,2-3-6,4-3 0,-4-5 0,0 0 1,1-5-1,-4-3-14,0-8 14,-3-5-45,-3-3 45,-6-5-53,-10-2 53,-7-6-13,-8-3 13</inkml:trace>
  <inkml:trace contextRef="#ctx0" brushRef="#br0" timeOffset="1907.1091">12328 4456 75,'0'0'0,"13"-3"5,9 3-5,13-5 9,3-3-9,3-11 3,4-2-3,-1 0 4,-6-8-4,7-8 0,-10-8 0,-10-6 0,-9-4 0,-13 10 1,-19 5-1,4 11 0,-1 8 0,0 10 9,7 11-9,3 16 6,6 13-6,6 14 4,17-1-4,-1-2 0,7-6 0,0-7-1,-1-9 1,1-7-3,0-9 3,-3-4-9,-1-9 9,-6-2-12,1 0 12,-4 7-7,3 9 7,0 16-1,7 7 1,-1 14 2,7 13-2,0 7 1,-10 4-1,-2-1 0,-11 1 0,-8-3 3,-11-11-3,-6-10 18,-9-14-18,-3-18 7,-1-26-7,1-27 0,3-24 0,9-18 0,10 2 0,9-8-36,7-2 36,9 0-77,4 7 77</inkml:trace>
  <inkml:trace contextRef="#ctx0" brushRef="#br0" timeOffset="3391.1939">11592 5903 47,'0'0'0,"0"0"8,3-3-8,3-2 13,0 0-13,1-6 0,-1-2 0,-6-6 2,-3 3-2,-22-2 1,2 5-1,1 5 17,-3 5-17,6 14 10,3 12-10,3 15 14,4 12-14,9 19 10,6-6-10,3-7 1,7-11-1,19-16 1,6-11-1,4-20-3,6-14 3,0-29-4,-1-8 4,-8 0-5,-4-5 5,-7 2-17,-5 3 17,-7 8-2,-10 11 2,-2 5-1,-4 5 1,-3 8 0,0 3 0,-6 2 0,-4 3 0,-3 0 0,1 3 0,-7 0 1,6 2-1,0 1-1,4 2 1,2 2-2,1 6 2,6 16 3,3 8-3,0 5 0,7 2 0,3-7 2,-1-8-2,-2-3-1,3-10 1,-4-6-6,1-8 6,-1-7-1,-3-9 1,-2 1-1,-1-3 1,0-1 0,0 9 0,-3 5 1,3 6-1,4 4-1,2 9 1,4-1 0,0-4 0,-1-1 0,-2-5 0,-1-5-1,-5-14 1,-4-7-1,-4-9 1,-2-2 1,0 0-1,2 3-2,1 5 2,3 5-4,7 5 4,-1 6-3,7 3 3,3 4 0,6 4 0,-3 2 1,-3 0-1,0 5-1,-7 3 1,4 0 1,0 5-1,-1 0 0,1 3 0,0 0 2,2-3-2,-2-2 0,3-6 0,0-2-10,-7-6 10,1-10-3,-7-3 3,-3 3 2,-3-6-2,-10 3-1,1 3 1,-1-5-1,0-1 1,7-2 2,6 0-2,3-6-7,7 1 7,5-1 5,4 4-5,7 7-5,-1 2 5,1 9 7,-7 8-7,3 5 10,-6 10-10,-3 6 8,-1 0-8,4 0 0,-3-8 0,3-3-2,0-5 2,3-8-9,-4-8 9,-2-11-2,-3-7 2,-4-9-11,-3 1 11,0 5 5,-6 3-5,0 10 1,3 5-1,0 3 6,0 5-6,6 9 11,4 4-11,6 6 8,0 3-8,6-3 0,3-6 0,13-5-3,-3-5 3,-6-13-45,-4-8 45,-6-11-44,-3 6 44</inkml:trace>
  <inkml:trace contextRef="#ctx0" brushRef="#br0" timeOffset="3576.2045">12458 5011 119,'0'0'0,"3"-2"-6,4 2 6,6-6-45,2 1 45,8 0-54,2-3 54,7 5-13,0 6 13</inkml:trace>
  <inkml:trace contextRef="#ctx0" brushRef="#br0" timeOffset="3992.2283">12852 5109 60,'6'-3'0,"4"-7"7,3-11-7,-4-8-1,1-8 1,-4-19-4,-3 6 4,-6 7 5,-3 9-5,-7 5 6,-3 8-6,3 10 19,4 6-19,-1 8 13,4 10-13,6 16 1,6 24-1,4-3 3,9-5-3,3-5 0,0-11 0,4-11-1,-1-10 1,4-16-4,-4-10 4,-3-9-8,-3-28 8,-6 7-11,3-2 11,-3 8-5,-1 2 5,-2 11-3,-1 5 3,4 13-1,3 9 1,0 15 18,0 5-18,0 14 26,-4-3-26,1-2 12,0 10-12,3-11 1,3-28-1,6-9-27,7-15 27,3-17-105,-7-10 105</inkml:trace>
  <inkml:trace contextRef="#ctx0" brushRef="#br0" timeOffset="5074.2902">11900 6874 79,'0'0'0,"6"-8"9,10-11-9,3-12 8,6-14-8,1 2 1,2 4-1,-6-4-1,1 9 1,-4 5 0,-7 5 0,-2 11 1,-1 8-1,1 12 17,6 9-17,6 11 4,7 5-4,2 10 1,4 11-1,-3 5 0,0-2 0,-4-1 1,1 1-1,-4-3 0,-6-8 0,0-8 0,-6-11 0,-3-2 0,-4-11 0,-3-2-2,0-9 2,1 1-3,-11-6 3,-2-10-1,-7-8 1,-6-6-1,-4-7 1,-6-8 2,-6-3-2,3-3-4,0-7 4,4-1-6,5 6 6,7 5-1,3 0 1,7-5-6,3-3 6,2 5-3,4 0 3,7 11-1,2 11 1,7 7-1,3 14 1,3 8 0,1 10 0,-4 13 1,-7 9-1,-2 2 12,-10 3-12,-3-9 2,-4-4-2,-2-6-1,2-5 1,4-6 0,0-2 0,3-2-28,3-9 28,4-8-8,5-10 8,4-16-16,0-10 16,0-1-13,-3 8 13,-1 14 0,-2 10 0,-4 5 19,1 11-19,2 11 33,1 10-33,2 5 21,-2 1-21,3-1 3,2-7-3,-2-6-6,6-5 6,0-11-52,-3-4 52,0-15-51,-3-9 51,-7-4-8,-9 3 8</inkml:trace>
  <inkml:trace contextRef="#ctx0" brushRef="#br0" timeOffset="5211.298">12376 6249 33,'6'-5'0,"4"-5"-27,9-9 27,0-2-5,6 0 5</inkml:trace>
  <inkml:trace contextRef="#ctx0" brushRef="#br0" timeOffset="5659.3237">12630 6088 79,'0'0'0,"0"0"10,0 0-10,0 0 15,-7-13-15,4 2 1,-3 3-1,0 6 8,2 12-8,1 1 10,0 2-10,3 11 0,3 8 0,4 5 1,-1-3-1,7-2 0,2-8 0,17-14-2,0-7 2,0-14-4,-4-13 4,-5-15 0,-8-17 0,-5-2 0,-4-3 0,-9 3-1,-6-3 1,-7 0 3,-19 3-3,9 0-2,4 10 2,9 11 2,1 13-2,5 11-2,4 8 2,10 15 6,18 17-6,0 7 5,4 6-5,3 0 0,-1-3 0,4-3 0,0-5 0,0-8-8,-3-2 8,-3-6-36,-1-5 36,-6-11-53,-6-2 53,-6-5-31,-7-4 31</inkml:trace>
  <inkml:trace contextRef="#ctx0" brushRef="#br0" timeOffset="6457.3693">12633 5839 68,'6'-8'0,"10"-2"14,19-9-14,3 1 6,0-3-6,-3-1 0,0 4 0,-6-1 1,-1 6-1,-2 8 18,-1 5-18,0 3 5,-2 4-5,-1 7 4,-3-4-4,-3 1-2,0-1 2,-7-4 0,1-4 0,-1-2-3,-6-2 3,4-11-2,-7-9 2,0-7 0,-3-5 0,-1-3 1,1 2-1,3 9-4,0 0 4,0 7 2,3 6-2,1 5-3,-1 5 3,3 1 0,4 7 0,-1 0 1,4 0-1,-4 1 3,4 2-3,0 0-1,-4 2 1,4 1 1,0-1-1,-1-2 0,1-2 0,0-1 1,-4-3-1,-2-7-1,2-3 1,-6-5-2,1-3 2,-1-2-1,3-4 1,1-4 2,-1 0-2,0 2-1,1 0 1,-1 5-1,-3 9 1,0-1-1,0 9 1,-3 2 4,7 0-4,-1 2-3,7 1 3,0 0-1,-1-1 1,7-4 1,0-6-1,-3-6-2,0-4 2,-6-3 1,-4-3-1,-6 0 0,-6 0 0,-1 8 1,1 3-1,3 8 8,0 0-8,3 5 13,3 7-13,3 9 0,7 0 0,6 0 0,3-3 0,3-5-23,7-13 23,0-11-80,0-13 80,-7-5-23</inkml:trace>
  <inkml:trace contextRef="#ctx0" brushRef="#br0" timeOffset="6714.384">13817 4643 122,'7'11'0,"15"13"16,3 5-16,-3 5 6,1 6-6,-4 21 0,3-8 0,-6 0-18,0-6 18,0-2-45,-1 0 45,1-2-69,3 2 69,-3-6-11,-6-7 11</inkml:trace>
  <inkml:trace contextRef="#ctx0" brushRef="#br0" timeOffset="6835.3909">14135 5554 124,'3'0'0,"3"0"-7,1-3 7,2-8-116</inkml:trace>
  <inkml:trace contextRef="#ctx0" brushRef="#br0" timeOffset="9037.5168">10630 5300 9,'0'0'0,"0"0"14,0 0-14,0 0 1,0 0-1,0-6 9,0 1-9,0 2 7,3-2-7,0 0 11,-3 0-11,3-1 4,-3 1-4,0 0 18,0-1-18,-6 1 14,-1-6-14,-5 6 23,-4-3-23,-6 6 17,-1 4-17,-5 4 11,-1 7-11,-9 0 8,6 3-8,10 0-8,6 2 8,10-5-63,6 3 63,22 0-74</inkml:trace>
  <inkml:trace contextRef="#ctx0" brushRef="#br0" timeOffset="11949.6835">13668 3403 73,'-3'-11'0,"-4"-5"2,-2-8-2,-7-5-2,-6-3 2,-10-2-12,-12 2 12,-17 3 0,-5-3 0,-14 1 16,-18 2-16,-26 5 8,-35 11-8,-12 10 4,-17 11-4,-2 10 5,-10 9-5,-32 15 0,-3 19 0,-6 18 0,9 22 0,0 34 1,-15 16-1,15 10 2,7-2-2,28 7 1,16 12-1,16 28 8,25 16-8,7 6-1,28-1 1,32 4 2,28 15-2,55-6 1,25-15-1,35-18-1,25-17 1,22-12 2,33-1-2,27-26 0,42-24 0,20-27 1,5-26-1,10-26 1,25-32-1,-2-35-2,-7-34 2,-1-45 2,14-23-2,-13-25 2,-22-5-2,-17-26 2,-21-40-2,-26-10 2,-13-17-2,-25 3 10,-28-15-10,-32-19 16,-32 15-16,-35 33 9,-35 15-9,-41 11 0,-134-48-35,17 77-49,-1 59 84,-6 36-32</inkml:trace>
  <inkml:trace contextRef="#ctx0" brushRef="#br0" timeOffset="15716.8988">8477 13182 48,'0'-6'0,"0"1"3,0 0-3,0-3 4,-3 2-4,0-1 10,-1 1-10,-5-2 8,-4 0-8,0 0 1,-2 6-1,-5 2 0,-2 2 0,-3 9-1,-4 8 1,1 12 2,-4 4-2,7 7 4,2 6-4,7-1 1,13-2-1,6-5-1,13-8 1,13-9 0,6-7 0,9-8 1,4-5-1,-4-8 0,1-9 0,-7-1 2,-6-9-2,-4-3 7,-9 1-7,-3-6 7,-9 3-7,-7-3 1,0 6-1,0 2 6,-4 5-6,1 9 2,3-1-2,0 9-1,0 2 1,-3 10 0,0 9 0,3 7 0,-3 6 0,3 2 0,3 3 0,3-5 1,1 0-1,2-8 0,4-6 0,-1-7 0,1-3 0,0-6 1,0-4-1,-4-12-1,4-4 1,-4-3 1,4-8-1,-3-6-1,-4 1 1,-3 2 0,0 0 0,-3 9 2,0 1-2,0 9-3,0 5 3,0 3 0,0 5 0,3 11 1,-3 10-1,7 5-1,-1 6 1,7 2 1,3 1-1,3-4 0,3-4 0,0-3 0,0-8 0,1-6-1,-4-7 1,0-8 1,-7-6-1,-5-5 0,-4-2 0,-3-6 0,-3-5 0,-4 2 1,1-2-1,-3 3-1,5 2 1,1 8 0,0 0 0,9 5-1,4-2 1,9 3 2,6 2-2,4 0-3,3 2 3,3 6 0,-7 0 0,-2 0 0,-7 6 0,-4 2 0,-2 5 0,-3 5 2,-4 4-2,-3-4-2,4 3 2,2-2-5,1-3 5,15-3 0,-3-2 0,-3-6 0,0 0 0,-6-5 0,-3-3 0,-1 1 0,-3-3 0,1-6-1,-4-2 1,-3-6 1,3-2-1,-3-5-1,3-4 1,-3 1 1,7 6-1,-1-1 0,0 8 0,1 0 0,-1 5 0,7 6-1,3 2 1,0 3-1,6 6 1,-3-4 1,3 6-1,-3 3-1,-3 2 1,0 0 0,-7 6 0,1 2 0,-4 3 0,1 0 1,-1 0-1,0-1 0,7-7 0,3-3-2,3-5 2,3-5 1,0-6-1,4-5 0,-4-2 0,-3-6-2,-3-5 2,0 2 0,-7-5 0,-2-2-18,-7 2 18,0-5-16,-4 3 16,1 7-7,-3 6 7,0 5-1,-4 8 1,-3 8 1,1 13-1,2 8 4,4 3-4,3 2 10,6 1-10,6-4 0,7-4 0,3-3 2,3-11-2,1-8 1,-1-5-1,3-5 0,-2-8 0,-4-3 0,-4-3 0,1-2 0,-3 0 0,-7 0 0,1 2 0,-1 3 0,-3 6 0,0 2 1,-3 3-1,4 5-1,-1 2 1,0 11 4,3 1-4,-2 2 3,2 2-3,0-2 3,-3 3-3,7-1 3,-4 1-3,1-4-1,-4-4 1,3 2 2,-3-7-2,0-1 0,4 0 0,-1-5 1,1-5-1,5-3 1,1-8-1,0-3-2,3-4 2,-1-1 0,1 3 0,3 0 1,-6 10-1,3 3-1,-3 8 1,2 11 7,5 4-7,-1 9 13,6 3-13,4-9 1,18-2-1,1-13 1,-1-14-1,1-15 1,-7-17-1,-9-15 1,-7-3-1,-5-5-1,-8-3 1,-5 1 0,-11 1 0,-2 9-12,-7 5 12,1 16-1,-1 11 1,-3 18-2,3 18 2,7 22 14,3 16-14,12 10 10,7 6-10,3-1 3,10 3-3,3-5-1,-1-11 1,1-5 2,-3-10-2,-4-11-23,0-3 23,-9-8-54,-3-2 54,-10 2-42,-6-3 42</inkml:trace>
  <inkml:trace contextRef="#ctx0" brushRef="#br0" timeOffset="15902.9096">10487 12869 163,'35'-2'0,"19"2"2,12 0-2,4 2-41,0 1 41,-7 5-123,-15-8 123</inkml:trace>
  <inkml:trace contextRef="#ctx0" brushRef="#br0" timeOffset="16530.9455">8556 14338 102,'16'-11'0,"19"-13"3,3-7-3,16-17 0,0 0 0,0 1 1,-3-6-1,-10 3 2,-12-3-2,-13 5-2,-10 0 2,-9 11-1,-10 11 1,-6 13-1,-6 21 1,-4 13-1,0 21 1,4 24 10,6 24-10,3 16 12,7 5-12,5 0 5,4-5-5,7-16 1,2-16-1,1-8-1,3-5 1,-4-11-2,1-7 2,-4-9-45,-6-7 45,-3-4-59,-4-4 59,-5-8-23,-7-14 23</inkml:trace>
  <inkml:trace contextRef="#ctx0" brushRef="#br0" timeOffset="17581.0056">8598 14565 88,'22'-10'0,"16"-14"4,19-5-4,10-11 2,6-7-2,0-9-1,-3 0 1,-7-4 1,-12 4-1,9 8 0,-15 3 0,-17 6 0,-9-1 0,-28 3 0,-1 0 0,-2 5 0,-1 6 0,3 7 0,-2 9 0,-1 10 2,-3 10-2,0 17 0,-6 15 0,6 8 2,0 19-2,7-8 7,2 0-7,4-6 1,6-4-1,4-12-1,5-4 1,7-12 0,0-9 0,4-9 0,2-8 0,16-13-1,-6-7 1,-6-9 2,-1-2-2,-2-4 0,-4-9 0,-6 7-1,-3 11 1,-4 8 0,-3 8 0,-2 5-3,-1 13 3,-3 21 2,0 6-2,3 8-6,3 0 6,4-6 7,6 0-7,3-5-2,3-13 2,7-5 0,-1-8 0,-6-11 0,-3-3 0,-6-10 0,-3-3 0,-10-5 1,-7 3-1,-9-14 0,-6 8 0,-6 11-6,-1 5 6,-3 11 0,1 2 0,5 16 5,10 1-5,4-4-1,12 3 1,12 1-3,7-4 3,10-7 4,3-3-4,3-5-5,3-19 5,-7 5 6,1 3-6,-6 0-1,-4 3 1,-6 5-5,-7 3 5,1 10 1,-4 19-1,0 3 5,4 2-5,-4 0-5,7-5 5,3-6-1,0-7 1,0-11 7,0-6-7,-4-9 0,1-4 0,-7 3 2,1-8-2,-1 6-1,-6 7 1,3 3 0,0 19 0,4 2 0,12 6 0,6-6 1,4-3-1,2-7-1,-2-8 1,-4-6 0,-6-21 0,-6 3-1,-3-2 1,-7 4 4,-3 3-4,3 8 19,-3 3-19,6 5 0,10 3 0,16 2-43,3 6 43,13 0-84</inkml:trace>
  <inkml:trace contextRef="#ctx0" brushRef="#br0" timeOffset="18082.0341">9137 15002 92,'3'5'0,"7"14"32,9 10-32,0 10 7,0 9-7,13 2 11,-4 11-11,-2 0 4,-4 0-4,-6-8 2,0-3-2,-7-8 0,-2-4 0,-1-7 2,-3 1-2,0-8-21,1 0 21,-1-8-42,-3-3 42,0-5-53,-7-6 53,-2-7-33,-1-11 33</inkml:trace>
  <inkml:trace contextRef="#ctx0" brushRef="#br0" timeOffset="18297.0465">9140 15068 70,'16'-8'0,"32"3"7,3 0-7,-4 2 5,1 3-5,-10 5 6,-6 0-6,-10 6 5,-19 5-5,-12 8 23,-17 0-23,-15 5 2,-16-3-2,9-2 1,4-6-1,9-2-4,6-5 4,13-6-41,39-10-32,-7 2 73,25-7 0,-16 2 0</inkml:trace>
  <inkml:trace contextRef="#ctx0" brushRef="#br0" timeOffset="18489.0575">9544 15015 87,'6'8'0,"4"8"18,2 2-18,1 1 4,3-1-4,-3 1 2,2-3-2,-2-6 3,0-2-3,-1 0-17,-2-5 17,-4-3-60,4 0 60,-4-8-36,1-8 36</inkml:trace>
  <inkml:trace contextRef="#ctx0" brushRef="#br0" timeOffset="18653.0669">9540 14782 137,'0'0'0,"0"0"-16,4 0 16,8 8-46,11 5 46,2 1-60,7-1 60,3 3-14,3 0 14</inkml:trace>
  <inkml:trace contextRef="#ctx0" brushRef="#br0" timeOffset="19117.0934">9925 14944 70,'0'0'0,"0"-6"16,0 1-16,-4 0 4,4 0-4,0-1 4,-6 1-4,0 0 1,-4 2-1,-2 6-1,-4 5 1,3 7 13,0 9-13,7 8 6,3 2-6,3 1 0,9-3 0,10-6 3,13-10-3,6-13-1,0-14 1,-3-8 0,-3-10 0,-7-8 0,-9-10 0,-6-1 7,-10-2-7,-3 5 5,-7 8-5,-3 5 0,4 11 0,-1 5 2,4 5-2,0 6-1,6 5 1,3 5 0,3 9 0,4 7 2,2 8-2,4 5-1,0 1 1,0-4 1,0 1-1,3-3 0,-3-8 0,-4 1-18,1-7 18,-3-1-50,-4-6 50,-3 0-61,-3 0 61</inkml:trace>
  <inkml:trace contextRef="#ctx0" brushRef="#br0" timeOffset="19988.1432">9864 14864 92,'13'0'0,"12"3"2,14-6-2,8 1 1,4-9-1,-3 0 1,2-4-1,-5-1-1,-4 0 1,-6 5 2,-10 1-2,-9 4 7,-3 4-7,-7-1 5,1 3-5,-4 3 2,0 5-2,0 5 6,4 5-6,-1 6 3,0 5-3,1 3 0,2 0 0,17-3 2,-1-3-2,-3-7 0,-3-6 0,-3-5-1,0-11 1,0-7 1,-7-11-1,-5-3-2,-8-10 2,1-1 1,-3 6-1,3 5 1,0 6-1,-4 7-1,7 1 1,0 10-1,0 5 1,7 8 1,-1 6-1,3 2-1,7-3 1,0 1 2,0-6-2,-3-2 0,-1-6 0,1-2 1,-7-6-1,1-2-1,2-9 1,-2-4 2,2-1-2,-2-2-2,5 5 2,1-2 1,0 5-1,-4 2-1,4 6 1,3 10 0,-4 6 0,1 4-1,0 7 1,0 4 1,-1-2-1,1-3 0,6 0 0,3-5 0,0-5 0,7-9 1,0-7-1,-4-8 0,0-11 0,1-5-3,-4-8 3,-6 2-5,-7 4 5,-2 2-17,-7 7 17,-7 6-6,-5 9 6,-4 9 1,-3 6-1,3 8 34,6 13-34,4 8 18,9 3-18,10 0 1,16-6-1,21-10 0,20-14 0,10-10-54,-1-8 54,-3-2-69,13-11 69,-13-11-22</inkml:trace>
  <inkml:trace contextRef="#ctx0" brushRef="#br0" timeOffset="20678.1827">10960 12372 26,'-38'-16'0,"-29"-13"10,-22-3-10,-38-2 8,-19 5-8,-13 0 6,-9 7-6,-19 17 2,-20 18-2,-31 27-1,-3 16 1,12 15 5,10 32-5,13 32 24,6 32-24,28 47 13,36 24-13,37 40 2,45 13-2,45-5 0,37-35 0,52-13 1,21-29-1,23-18-1,13-30 1,31-20 2,19-28-2,42-31-1,9-26 1,3-32 3,7-38-3,25-31 8,-6-39-8,-13-22 17,-10-21-17,-15-11 5,-10 6-5,-38-19-2,-41-18 2,-39-24 2,-34-32-2,-32-34 9,-32-17-9,-41-4 13,-51-3-13,-35 42 0,-35 27 0,-18 39-22,-33 43 22,-34 53-50,-10 49 50,0 54-78</inkml:trace>
  <inkml:trace contextRef="#ctx0" brushRef="#br0" timeOffset="25829.4773">18151 3106 48,'3'-5'0,"0"0"7,4-1-7,-1 1 16,0 0-16,1-1 9,-4 4-9,3 2 0,-2 2 0,-4 6 0,-10 11 0,-6 2 1,-16 6-1,-9 10-1,-7 5 1,-2 3 1,8 3-1,-2-6-12,9-5 12,10-8-27,9-8 27,9-5-41,14-11 41</inkml:trace>
  <inkml:trace contextRef="#ctx0" brushRef="#br0" timeOffset="26098.4927">18297 3371 39,'-16'13'0,"-6"16"16,-13 11-16,-6 10 13,-13 0-13,-3 6 4,-4 21-4,7-6 2,0-2-2,4-6 1,5-7-1,10-8-29,13-9 29,6-10-39,16-5 39,16-13-6,13-19 6</inkml:trace>
  <inkml:trace contextRef="#ctx0" brushRef="#br0" timeOffset="26313.505">18180 3974 60,'-23'16'0,"-21"13"21,-10 8-21,-3 8 6,3 5-6,0-2 1,6-6-1,10-7-9,13-6 9,12-3-42,16-10 42,19-5-36,10-14 36</inkml:trace>
  <inkml:trace contextRef="#ctx0" brushRef="#br0" timeOffset="26518.5167">18567 4157 55,'-19'15'0,"-25"17"2,-14 5-2,-15 8 12,-9 13-12,-13 11 1,-7 8-1,4 8 2,-4 5-2,7 18 0,6-7 0,19-14-33,16-13 33,25-13-38,23-21 38</inkml:trace>
  <inkml:trace contextRef="#ctx0" brushRef="#br0" timeOffset="26757.5304">18761 4736 55,'-32'27'0,"-25"39"19,-26 13-19,-12 11 10,0 8-10,-4-3 0,7-5 0,7-16-1,8-8 1,20-2-28,16-6 28,15-16-54,17-7 54,18-27 0,23-24 0</inkml:trace>
  <inkml:trace contextRef="#ctx0" brushRef="#br0" timeOffset="26968.5425">18742 5440 66,'-35'16'0,"-32"15"10,-22 22-10,-12 16 9,-1 5-9,-6 8 0,0 6 0,19 9-16,10-1 16,18-12-47,17-12 47,25-25-21,22-23 21</inkml:trace>
  <inkml:trace contextRef="#ctx0" brushRef="#br0" timeOffset="27194.5554">18732 5974 60,'-35'40'0,"-28"18"16,-23 19-16,-6 8 1,-7 2-1,7 0 1,3-13-1,10-10-27,19-14 27,15-5-50,26-18 50</inkml:trace>
  <inkml:trace contextRef="#ctx0" brushRef="#br0" timeOffset="27451.5701">19180 6120 26,'-22'24'0,"-17"18"16,-8 19-16,-23 13 17,-16 13-17,-15-7 16,-23 10-16,0 13 4,0 3-4,7-3 0,9-11 0,16 12-18,19-25 18,22-21-43,22-16 43,32-26-17</inkml:trace>
  <inkml:trace contextRef="#ctx0" brushRef="#br0" timeOffset="27660.5821">19440 6472 52,'-22'29'0,"-26"13"9,-18 8-9,-17 19 17,-3 13-17,-3 6 4,-6 4-4,0 17-3,0-4 3,12-1-37,1-9 37,24-13-41,27-13 41</inkml:trace>
  <inkml:trace contextRef="#ctx0" brushRef="#br0" timeOffset="27874.5943">19694 6922 49,'-13'23'0,"-31"22"4,-13 14-4,-10 23 9,-3 2-9,7-4 0,6-9 0,19-21-20,15-5 20,20-16-30,22-18 30,16-11-11,16-8 11</inkml:trace>
  <inkml:trace contextRef="#ctx0" brushRef="#br0" timeOffset="28033.6034">19739 7504 71,'-7'13'0,"-5"11"-29,-1 18 29,0 8-41</inkml:trace>
  <inkml:trace contextRef="#ctx0" brushRef="#br0" timeOffset="29176.6688">18523 5241 114,'22'-8'0,"22"-10"30,17-6-30,12-5 21,9-8-21,-6 0 11,-3 5-11,0 3 2,-3 5-2,-9 6 0,-7 2 0,-10 3-7,-3-19 7,-9 11-36,-10 5 36,-6 5-52,-6 3 52,-4 30-63,-6-1 63,-6-5-19</inkml:trace>
  <inkml:trace contextRef="#ctx0" brushRef="#br0" timeOffset="29777.7032">19786 4458 68,'-9'0'0,"-4"6"10,-6 9-10,-6 17 6,-1 13-6,-9 11 10,10 7-10,6 19 4,9-5-4,20-11 0,9-10 0,13-11 1,9-14-1,6-17 4,11-20-4,-8-12 1,4-38-1,-9 1 14,-10-6-14,-10 0 17,-12-3-17,-10 1 13,-12-1-13,-11 6 2,-8 11-2,-10 10-1,-7 15 1,-5 20-2,-1 12 2,3 14-3,-3 5 3,16 3-12,7 2 12,15 6-8,23-8 8,2 0-1,4-9 1,6 9 0,7-5 0,3 4 0,3 22 0,0-2 0,0-1 0,-1-3 11,-2 4-11,-6-6 10,-4-6-10,0-7 0,-3-5 0,-6-9-8,-4-5 8,-2-2-54,-4-3 54,-6-8-81,-7-5 81</inkml:trace>
  <inkml:trace contextRef="#ctx0" brushRef="#br0" timeOffset="30481.7434">20189 4823 96,'0'11'0,"-3"31"11,3 3-11,0 0 7,0-5-7,3 0 2,-3-6-2,0-5-1,4-2 1,-1-9 2,-3-5-2,0-5-1,3 0 1,-3-5-1,0-3 1,0-3 4,-3-5-4,3-5-3,-3-5 3,3-4-1,-4-4 1,-2-3 3,0-6-3,3 1 0,-1-19 0,4 5-2,4 3 2,-1 6-1,0 4 1,0 6 1,7 3-1,2 7-1,4 1 1,3 7 0,3 3 0,4 8 0,-4-2 0,-3 7 0,0 0 0,-6 6 2,0-1-2,-4 9 3,-6-3-3,-3 8-2,-3-6 2,3-2 0,3 0 0,0 0 0,1-3 0,5 24-3,4-11 3,3-4 3,0-1-3,3 0 0,-7-3 0,1 1 0,-7 5 0,-9 2 20,-13 9-20,-9-1 17,-13 0-17,-7-2 3,1-5-3,6-9-1,9 1 1,10-3-63,10 2 63,6 6-93</inkml:trace>
  <inkml:trace contextRef="#ctx0" brushRef="#br0" timeOffset="31834.8208">20193 4805 76,'0'-5'0,"0"-1"3,3-4-3,3-4 2,4-1-2,2-4 2,1 3-2,3 6 5,-3-6-5,3 8 1,-4-5-1,4 2 1,0 3-1,0 3 0,-3 2 0,-1 3 0,1 3 0,0 5 0,-7 0 0,4 5 2,-4 0-2,-3 6-1,-3-1 1,0 1-1,0 2 1,-3-3 2,-3 1-2,-1-1 2,1 19-2,-4-7 10,-2-9-10,-1-3 1,3-5-1,-2-5 1,2 0-1,4-5 1,-1 2-1,4-2-2,3-3 2,0 0 0,0 0 0,0 0-1,7-3 1,2-5 1,7 3-1,0-3-1,3-21 1,0 13 0,0 3 0,3 2 0,-3 6 0,0 2 0,-3 25 0,0-9-1,0-3 1,-3 4 1,-1-1-1,1 3 0,-7 2 0,1-2 0,-4 0 0,-3 5 2,-3 0-2,-4-2 9,-2 5-9,-4-3 4,-3 3-4,0-3 5,-3 3-5,0-3 1,-6-3-1,3 1 6,-4-3-6,1-6 4,3-4-4,-1-4 0,1 1 0,6-3-18,7 0 18,3-3-69,6-2 69,0 0-47</inkml:trace>
</inkml:ink>
</file>

<file path=ppt/ink/ink1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16T19:43:29.738"/>
    </inkml:context>
    <inkml:brush xml:id="br0">
      <inkml:brushProperty name="width" value="0.05292" units="cm"/>
      <inkml:brushProperty name="height" value="0.05292" units="cm"/>
      <inkml:brushProperty name="color" value="#FF0000"/>
    </inkml:brush>
  </inkml:definitions>
  <inkml:trace contextRef="#ctx0" brushRef="#br0">9899 1577 42,'0'-5'0,"3"-9"-6,-6 1 6,0-5 1,-6-25-1,-7 6 6,-7 6-6,-8 1 3,-11 4-3,-5 5 2,-7-3-2,-6 3 4,-7 0-4,-9 2 0,-23 1 0,-2-4 3,-1 7-3,-6-1 2,-6 0-2,3 0-2,-7 3 2,-9 2 0,-3 3 0,-22 3-1,-1 2 1,7 3 1,-3 6-1,9 1 1,-3 9-1,0 3-2,1 5 2,-14 5 2,10 5-2,13 6 1,2 26-1,17 0-2,19 0 2,9 3 1,13 0-1,10 2 1,12-2-1,10 0 0,12-8 0,10-6 0,9 6 0,14 5 3,11 3-3,17-3 2,16 0-2,6-5 6,16-5-6,22-3-1,9 13 1,17-13 1,31-3-1,3-2 2,10-6-2,-6-2 3,12 2-3,4-2 2,25-3-2,-1-5 3,8-9-3,-8-4-1,8-11 1,24-8 1,1-13-1,-10-9-1,-13-9 1,-6-4 1,-12-15-1,-4-3 2,-16-24-2,-25 1 4,-19-6-4,-26 0 2,-22-8-2,-25-6 0,-25 17 0,-30-3 1,-24-3-1,-33 1 0,-40-1 0,-23 3-1,-22 5 1,-16-13-2,-19 11 2,-22 13-14,-38 10 14,-13 17-24,-4 7 24,-24 19-45,-36 7 45</inkml:trace>
  <inkml:trace contextRef="#ctx0" brushRef="#br0" timeOffset="50769.9039">17434 4572 44,'0'0'0,"0"0"12,0 0-12,3 11 5,0 12-5,6 14 13,-2 8-13,-4 14 14,3 31-14,1-3 7,2 0-7,-2-5 3,-1-5-3,-3-8-1,3-6 1,-2-12 1,-1-12-1,-3-12 0,3-6 0,-6-8 0,-4 0 0,-5-2 4,-4-3-4,-6-3 1,-4 0-1,-2 1-5,-10-1 5,6 0 1,10-2-1,6 0 10,9-1-10,7-2 1,19 6-1,10-4 14,9 1-14,3-1 7,4-4-7,2 2 2,-2 0-2,-10 0 0,-3 0 0,-7-3-21,-6 3 21,-3 3-55,-7-6 55,1-2-50,-4-3 50,-6 3-6</inkml:trace>
  <inkml:trace contextRef="#ctx0" brushRef="#br0" timeOffset="51073.9212">17335 4654 93,'16'0'0,"19"3"14,6-6-14,7-5 5,-4 0-5,-2-2-6,-11-1 6,-5 0-58,-7 1 58,-10-6-47,-6 8 47</inkml:trace>
  <inkml:trace contextRef="#ctx0" brushRef="#br0" timeOffset="51580.9503">17875 5247 85,'-3'5'0,"3"14"3,0 4-3,-3 9 9,3 2-9,0 1 17,0-6-17,3-5 4,3-3-4,0-3-2,4-4 2,6-1 2,3-5-2,9-5 2,1-1-2,3-4 0,-4-1 0,-2 0-5,-4 1 5,-3-1-30,-6 0 30,-1 3-33,-5 0 33,-1 0-27,0 0 27,-6 0-24,0 0 24</inkml:trace>
  <inkml:trace contextRef="#ctx0" brushRef="#br0" timeOffset="51824.9642">17865 5464 85,'7'-6'0,"5"-2"19,14-2-19,9-6 5,9 0-5,-3 0-1,-2 3 1,-8 0-15,-5 7 15,-7 1-45,-7 3 45,-5 2-47,-7 0 47</inkml:trace>
  <inkml:trace contextRef="#ctx0" brushRef="#br0" timeOffset="52374.9956">17916 5194 105,'10'-6'0,"9"1"2,9-5-2,7 2-1,0 0 1,0 2-19,0 1 19,-3 5-28,-4 5 28,-5 6-18,-1 5 18,-6 10 1,-4 9-1,-2 2 1,3 8-1,-1 2 0,1-2 0,3 6 9,3 7-9,-3 5 10,3 1-10,0-3 12,-3-3-12,0-8 4,12-2-4,-6-14 1,-6-7-1,-6-6 0,-1-11 0,-5-2 10,-4-8-10,-7-8 5,-15-13-5,-3-8 0,-4-11 0,0-7 2,-2-11-2,5-9-1,4 4 1,6 10 2,10 8-2,6 3 0,6 5 0,13 2 7,7 9-7,5 7 5,14 9-5,-7 7-1,-6 6 1,-13 5 1,-10 8-1,-15 2 2,-23 3-2,-6 0-21,0-5 21,4-5-70,8-6 70,4-7-19</inkml:trace>
  <inkml:trace contextRef="#ctx0" brushRef="#br0" timeOffset="53021.0326">18824 4710 79,'0'0'0,"3"5"12,1 3-12,8 0 20,4 0-20,3 5 13,3 0-13,7 6 12,0 2-12,-1 0 8,1 21-8,-1-7 7,7-4-7,0-1 1,0-4-1,0-5 4,-3 0-4,-7-2 1,-3-6-1,-6-2-1,-6-3 1,-4-3 2,-6 0-2,-3 6 2,-10 5-2,-9 5 6,-7-3-6,-2 4 5,-7 4-5,-1-2 0,8 2 0,2 1-5,4-1 5,6-5-63,12-5 63,14-5-102,-1-11 102</inkml:trace>
  <inkml:trace contextRef="#ctx0" brushRef="#br0" timeOffset="53811.0778">19367 4675 94,'0'0'0,"0"0"20,0 0-20,0 0 3,0 0-3,3 5-2,7 6 2,6 5 3,3 0-3,6 0 1,1 5-1,5 0 4,1 0-4,12 0 0,1 22 0,-7-9-1,-3-5 1,0-5 1,-7 0-1,-5-3 0,-4 0 0,-3-2 0,-7-6 0,-3 0 4,-6 3-4,-12 5 7,-4 0-7,-13 1 12,-9 1-12,-13 1 9,1 0-9,2-8 1,7 2-1,6-7-1,9-3 1,11-3-41,5 3 41,7 3-113,9 2 113</inkml:trace>
  <inkml:trace contextRef="#ctx0" brushRef="#br0" timeOffset="54336.1079">20307 4538 71,'0'0'0,"3"15"6,0 7-6,4 9 16,-1 9-16,3 2 16,-2 3-16,2 24 7,1-8-7,-1-8-1,4 0 1,3-5 1,-3-11-1,-4-8 1,1-3-1,-1-7-2,-6-3 2,1-9 3,-4 1-3,-7 3-1,1-3 1,-10 2-1,-3 1 1,-3-3-1,-7 0 1,4 0 1,-1-3-1,7-5 3,3 3-3,10-3 5,3 2-5,9 1 0,13-3 0,10 0 10,12-5-10,4-3 9,-4 0-9,0 0-6,-3 3 6,-9-1-22,-4 1 22,-6 0-56,-3 5 56,-6-8-50,-4-3 50,-9-2-8,-7-3 8</inkml:trace>
  <inkml:trace contextRef="#ctx0" brushRef="#br0" timeOffset="54624.1243">20177 4464 131,'6'0'0,"16"0"14,10 0-14,9-3 1,4 3-1,-1-3-31,-6 1 31,-3 2-78,-3 2 78,-7 1-36,-9-3 36</inkml:trace>
  <inkml:trace contextRef="#ctx0" brushRef="#br0" timeOffset="55146.1542">20901 4985 87,'0'10'0,"-4"9"17,4 7-17,0 1 16,0 2-16,-3-5 9,3 2-9,0-5 1,3 0-1,4-2 0,2-3 0,1 0-1,3 0 1,2-6 1,4 1-1,-3-6 1,3-2-1,0-3 0,1 0 0,-1-3-2,0 0 2,-7 1-22,1-1 22,-3 3-36,-1 0 36,1 0-27,-4-2 27,-3-1-34,3 3 34,-6 0-9,0 0 9</inkml:trace>
  <inkml:trace contextRef="#ctx0" brushRef="#br0" timeOffset="55381.1675">20923 5210 72,'9'-3'0,"10"-5"17,4 0-17,2 0 8,0 3-8,1 0-1,-4 2 1,-3-2-13,-3 2 13,-6 0-48,-1 1 48,-3-4-34,1-1 34</inkml:trace>
  <inkml:trace contextRef="#ctx0" brushRef="#br0" timeOffset="55584.1792">20910 5014 109,'10'0'0,"6"-5"13,9-1-13,4-4-1,2 2 1,7-3-34,-3 1 34,0 2-69</inkml:trace>
  <inkml:trace contextRef="#ctx0" brushRef="#br0" timeOffset="56033.2049">21358 5204 85,'-3'8'0,"3"6"9,0 4-9,0 3 17,0 3-17,-4 0 7,4-3-7,0-2 5,0-1-5,4-5 2,-1-5-2,-3-2 0,3-4 0,-3-2-2,0 0 2,0-2 0,0-12 0,0-7 0,-3-5 0,3-3-2,0-8 2,3 7 1,3 1-1,4 5-1,3 6 1,-1 5 0,4 7 0,3 9 10,0 13-10,-3 5 16,-3 6-16,0 2 1,-1 2-1,1 1-15,0-5 15,-4-4-101,1-7 101,-10-2-31</inkml:trace>
</inkml:ink>
</file>

<file path=ppt/ink/ink1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16T19:50:40.046"/>
    </inkml:context>
    <inkml:brush xml:id="br0">
      <inkml:brushProperty name="width" value="0.05292" units="cm"/>
      <inkml:brushProperty name="height" value="0.05292" units="cm"/>
      <inkml:brushProperty name="color" value="#FF0000"/>
    </inkml:brush>
  </inkml:definitions>
  <inkml:trace contextRef="#ctx0" brushRef="#br0">9096 17452 79,'0'-5'0,"10"-1"20,2-2-20,10 0 10,10 3-10,25-3 11,10 0-11,9 6 11,4-4-11,5 4 7,4-1-7,-9 3 8,-4 0-8,-3 5 1,-3-5-1,-10 0 0,-12 0 0,-10 0 1,-10-2-1,-9 2-19,-6 0 19,-3 2-33,-7-2 33,-3-2-45,-3-4 45,-4 4-45,1-1 45,-7 3-5,-3 0 5</inkml:trace>
  <inkml:trace contextRef="#ctx0" brushRef="#br0" timeOffset="633.0361">9220 17306 58,'3'-2'0,"22"-6"17,-6 3-17,-6-3 8,0 2-8,-7 6 13,-6 0-13,0 0 13,-22 3-13,0 5 5,0 0-5,-4 0 8,-6 5-8,1 6 3,-1-1-3,0 3 7,-3-2-7,7 2 6,-1-5-6,10 2 9,6-4-9,10 1 2,6 1-2,13 0 5,6-3-5,10-2 5,0 0-5,3-1 0,-3-2 0,-1 0 1,-12-3-1,0-2-1,-9 2 1,-4 6-50,-3-3 50,-6 0-104,3 0 104,-9 2-4</inkml:trace>
  <inkml:trace contextRef="#ctx0" brushRef="#br0" timeOffset="1323.0757">10680 17235 96,'0'5'0,"0"16"19,3 14-19,1 7 19,2 11-19,0 5 21,1 6-21,2-1 12,1 3-12,-1-2 3,4-6-3,-7-2 5,4-14-5,-4-2 2,-3-9-2,4-7 0,-4-8 0,-3-5-1,3-3 1,-3-3-3,0-5 3,0 0-25,-3-11 25,3-4-52,-3-1 52,3-6-54,-3 1 54,-4-5-41,7-3 41</inkml:trace>
  <inkml:trace contextRef="#ctx0" brushRef="#br0" timeOffset="1637.0936">10585 17253 74,'10'-5'0,"9"-3"11,9 0-11,7 0 18,6 6-18,1 7 9,-1 6-9,-6 2 10,-7 5-10,-12 1 16,-12 5-16,-14 5 25,-12-3-25,-13-2 7,-6 0-7,-4-3-1,7-8 1,3 1-18,7-4 18,8-5-73,14-2 73,9 0-77,16-1 77</inkml:trace>
  <inkml:trace contextRef="#ctx0" brushRef="#br0" timeOffset="2237.1279">10979 17552 120,'0'0'0,"0"0"-1,0 0 1,3 6 8,0-1-8,3 6 16,-2 7-16,2-2 5,0 3-5,1-1 2,-4 3-2,3-5-1,-3 3 1,1-6 1,-1-5-1,-3 0 1,3-6-1,-3-2 7,-3-5-7,0-3 4,-1-10-4,4-4 0,0-7 0,4 6 0,-1-4 0,3 6-2,0 5 2,1 3 0,-4 5 0,3 5 2,4 3-2,3 3 0,2 7 0,4 1 1,1 10-1,2-5 2,-3 0-2,-3 2 0,0 4 0,-4-1-22,-2 3 22,2 5-76,-5-3 76,6 1-66,-7-6 66</inkml:trace>
  <inkml:trace contextRef="#ctx0" brushRef="#br0" timeOffset="3004.1718">11833 17693 91,'0'0'0,"3"-6"2,3 1-2,4-3 5,6-5-5,3-11 9,-3 0-9,3 1 9,-3-4-9,-1 1 4,-2-4-4,-3 9 4,-1 3-4,-2 7 12,-4 1-12,-3 4 15,0 6-15,3 8 2,0 0-2,3 5 0,1 3 0,2 0 0,1 0 0,3-3-3,-4-2 3,1-1-30,-1-2 30,-3 0-61,1 0 61,-1-5-58,4 0 58</inkml:trace>
  <inkml:trace contextRef="#ctx0" brushRef="#br0" timeOffset="3188.1823">12014 17214 129,'0'0'0,"0"0"2,0 0-2,6 2-17,4 6 17,2 3-76,4 5 76,3 2-37,-3 4 37</inkml:trace>
  <inkml:trace contextRef="#ctx0" brushRef="#br0" timeOffset="3710.2122">12169 17423 110,'0'5'0,"4"6"10,2 2-10,0 5 10,4-2-10,-4 3 3,4-1-3,-4-2 1,0 0-1,1-5 1,-4-1-1,0 6-1,-3-5 1,3-6 0,-3 0 0,0 1 0,0-6 0,0 0 1,3-11-1,-3 0-2,0-4 2,4-1 0,-1-3 0,-3 1 0,0-1 0,3 1 0,3 2 0,1 0 0,-1 3 0,0 2 0,1 3 0,2 3 0,-2 0 0,-1 2 1,0 6-1,4-1-2,-4 3 2,4 3 1,-1 6-1,1 4 1,-1 3-1,4 0 1,0 1-1,-1-4 3,-2 6-3,3-5 5,-4-4-5,-3-7-6,-2 0 6,-1-2-53,-3-4 53,9 1-83</inkml:trace>
  <inkml:trace contextRef="#ctx0" brushRef="#br0" timeOffset="4789.2738">13262 17259 109,'3'10'0,"0"6"12,3 5-12,1 3 8,-1 3-8,0-1 7,1 1-7,-4-4 7,3-1-7,-3-4 1,-3-2-1,0-3 0,4-5 0,-4-3-1,0 3 1,0-5 1,0-3-1,0 3 1,0-3-1,0 0-1,0-6 1,-4-2-12,1-2 12,0-3-10,-3-1 10,3 1-3,-4-3 3,4 0-1,-3-5 1,-4 0 0,4-3 0,3-2 0,-1-3 0,1-3 1,3 0-1,3 0-1,1 1 1,2 2 2,3 2-2,4 1-1,9 5 1,1 2 1,5 3-1,1 6-2,-4 4 2,-3 4 3,-3 7-3,-9 3 0,-7 8 0,-9 5 13,-7 5-13,-3 3 13,-3-2-13,3-3 4,4-6-4,5-2 0,4-3 0,6-2-3,10-1 3,3 1 3,9-3-3,1 3-2,2-1 2,1 6 1,-4 0-1,-3 2 1,-9 4-1,-3 1 0,-14 1 0,-5 0 25,-7-3-25,-6-2 17,-4-6-17,4-2 0,-3-6 0,6-5-5,3-3 5,3-2-35,7-3 35,6 0-56,3 3 56,7-1-56,2 4 56,7 2-40,7-3 40</inkml:trace>
  <inkml:trace contextRef="#ctx0" brushRef="#br0" timeOffset="5826.3332">13932 17383 73,'3'0'0,"0"0"13,3-5-13,4 0 7,-4-3-7,0 0 4,1-3-4,-4 1 6,-3-1-6,0-2 2,-6 2-2,-4-2 1,-3 2-1,1 1 0,-20 2 0,3 10 0,1 4 0,-4 7 10,3 5-10,1 4 4,6-1-4,6 0 0,3 3 0,13 2 0,3-7 0,10-3 0,3-3 0,6-5 1,0-6-1,13-4-1,-6-9 1,-4-2 0,-3 0 0,-6-8 0,-3 2 0,-3-2 1,-1 0-1,-3 0-1,-2-1 1,-1 7 0,-3 1 0,-3 1 1,3 8-1,0 5 1,0 8-1,3 8-1,0 5 1,6 3 0,1 2 0,6 8-1,0-7 1,3 2 1,3-5-1,0-3 1,-3-5-1,3-6-2,-2-4 2,-5-6 0,4-6 0,-6-7 3,0-11-3,0 3-3,-4-8 3,4 0 2,-1-3-2,1 3-1,0 3 1,0 2 0,2 5 0,1 14-1,3 5 1,-3 5 1,0 9-1,-3 7-1,-7 3 1,-3 5 3,-3 0-3,-6-3-2,-7 1 2,1-3 0,-4-6 0,0-2-1,0-8 1,6-3-1,4-2 1,6-3-1,3-6 1,10-4 1,9-1-1,4-2 0,2-3 0,1-2-8,6-1 8,0 3-4,0-2 4,-1-3-1,-2 2 1,-6-2-1,-7 0 1,-7 0-3,-8 2 3,-8 3-9,-2 3 9,-4 5-3,-5 8 3,-8 5 0,1 9 0,0 4 19,6 3-19,3 3 18,7 3-18,9-1 6,7-2-6,6-3-2,6-5 2,3-3-2,4-5 2,-1-3-68,1-5 68,-7 3-60,-3-6 60</inkml:trace>
  <inkml:trace contextRef="#ctx0" brushRef="#br0" timeOffset="11019.6303">10379 12343 44,'0'0'0,"0"0"10,-3-5-10,3 2 15,0-2-15,0 5 5,0 0-5,0 0 0,0 0 0,3 8 0,0 2 0,-3 6 5,0 3-5,16-1 6,0 6-6,-4 5 0,1 11 0,6-1 3,0 1-3,0 0-2,0-6 2,-3-5 0,3-5 0,-3-8 0,-3-3 0,-1-5 3,1-5-3,0-9 9,0-4-9,-1-6 8,1-5-8,-4-6 1,1-2-1,-4-5-1,1 2 1,-4 3 2,0 8-2,-3 8-2,0 2 2,0 3 2,3 5-2,-3 3-1,3 8 1,1 11 1,2 13-1,0 2-2,7 3 2,0 0 1,3 0-1,6-2 1,3-6-1,-3-6-2,4-7 2,-4-5 3,0-11-3,-3-3 9,0-10-9,-6-8 15,-3-11-15,-4-8 13,-3-10-13,-3-3 12,0 3-12,-6 5 4,3 11-4,-4 7 1,1 6-1,-1 5 0,7 6 0,-3 4-12,3 6 12,7 3-63,2 5 63,1 2-76,2 6 76,-2-3-11</inkml:trace>
  <inkml:trace contextRef="#ctx0" brushRef="#br0" timeOffset="13241.7574">11188 12742 51,'0'0'0,"0"0"0,0 0 0,3 8 2,-3 3-2,4 5 14,-1 5-14,0 0 6,0 0-6,0 0 4,4 3-4,-1-3 2,0-2-2,-2-3 4,2 2-4,0-2 3,4-3-3,-1-5 2,7 0-2,-3-2-1,3-6 1,0 2 1,-4-2-1,4-2 2,0-9-2,0 3 0,0 0 0,-3 0-18,-1 3 18,-2-3-47,-4 5 47,0-2-24,1 5 24</inkml:trace>
  <inkml:trace contextRef="#ctx0" brushRef="#br0" timeOffset="13514.773">11176 12914 56,'6'-5'0,"10"0"3,6-3-3,0 3 3,4-3-3,-1 2 4,-3 1-4,-3 0 0,-3-1 0,-3 4-24,-4-4 24,-5 4-41,-1 2 41</inkml:trace>
  <inkml:trace contextRef="#ctx0" brushRef="#br0" timeOffset="13689.783">11182 12740 81,'3'-6'0,"10"-4"8,9-1-8,0 1 0,4 2 0,-1 2-47,0 4 47,1-1-41,-10 0 41</inkml:trace>
  <inkml:trace contextRef="#ctx0" brushRef="#br0" timeOffset="14681.8398">8001 12753 54,'3'-5'0,"9"-1"7,8-2-7,21 0 1,0-2-1,-3-6 15,0 0-15,0-2 6,-3-4-6,-3 4 0,-7 2 0,-2-2 1,-4 2-1,-7 2 0,-5 1 0,-4 0 0,-6-3 0,-4 8 0,1-2 0,-3 2 0,2 5 0,-2 3-1,-1 3 1,4 2 0,-1 6 0,1 4-1,6 4 1,6 5-1,4 0 1,6 2 2,3 3-2,6-2 0,4-1 0,-1 0 4,4-4-4,0-1 2,-3-5-2,-1 0 1,-6-6-1,-3-5 0,-6-2 0,-7 2-3,1-2 3,-7-3-31,0 0 31,0 0-42,-7 3 42,7-3-13,0 0 13</inkml:trace>
  <inkml:trace contextRef="#ctx0" brushRef="#br0" timeOffset="15133.8655">8613 12650 51,'0'0'0,"0"5"3,7 3-3,-4 3 18,-3-1-18,0 3 11,0 1-11,-3 1 7,0-1-7,-1-1 0,1 3 0,3 0-1,3 0 1,-3-3 0,4 0 0,-1 0-10,3 0 10,0-2-31,1-6 31,-1 1-5,-3-4 5,-3-2 2,0 0-2,0 0 2,0 0-2,0 0 6,3 0-6,1 0 6,2-2-6,0 2 11,1-6-11,-4 4 6,3-4-6,1 1 5,2 2-5,-3 1 4,4-3-4,0 2 0,-4 0 0,0 3-3,1 0 3,-4 0-50,0 3 50,0 0-31,-3-3 31</inkml:trace>
  <inkml:trace contextRef="#ctx0" brushRef="#br0" timeOffset="15586.8915">8575 12734 57,'7'3'0,"12"8"19,3-1-19,0 3 7,0-2-7,1 2 7,-1 3-7,3-5 1,-6-3-1,-3 0 0,0 0 0,-6-1-21,-4-1 21,0-1-36,-3 3 36,-3 0-29,0-5 29,7-1-4,-4-7 4</inkml:trace>
  <inkml:trace contextRef="#ctx0" brushRef="#br0" timeOffset="15811.9044">8769 12658 62,'-6'5'0,"-4"11"15,-3 5-15,-2 3 7,-1 2-7,0 3 4,0-2-4,-3-1-1,6-2 1,0-3-49,7-2 49,12-6-37,4-13 37</inkml:trace>
  <inkml:trace contextRef="#ctx0" brushRef="#br0" timeOffset="16020.9163">9106 12613 59,'0'8'0,"6"8"-58,0-1 58</inkml:trace>
  <inkml:trace contextRef="#ctx0" brushRef="#br0" timeOffset="16152.9239">9147 12846 115,'3'0'0,"10"7"-26,3-1 26,-4-1-88</inkml:trace>
  <inkml:trace contextRef="#ctx0" brushRef="#br0" timeOffset="18435.0544">12195 12427 31,'0'0'0,"0"0"8,0 0-8,0 0 10,0 0-10,0 0 7,-7 0-7,-2 6 5,-7-1-5,0 6 6,-9 5-6,-10-1 9,-6 7-9,-7-4 2,-3 6-2,0 0 5,1-6-5,5 1 3,10-3-3,10-3-1,6-3 1,9 4 0,7-4 0,9 1 0,7 2 0,9 6 0,4-1 0,-1 1 1,0 2-1,1-3-1,2 1 1,-2-3 1,-4-3-1,0-2-1,-6-1 1,0-2-1,-6-5 1,-4 2-32,0 0 32,1 1-51,-1-1 51</inkml:trace>
  <inkml:trace contextRef="#ctx0" brushRef="#br0" timeOffset="18930.0827">12477 12510 55,'-6'2'0,"-7"3"0,-3 3 0,-6 3 17,-3 2-17,-4 3 7,-6 5-7,-3-2 5,3 2-5,0-5 3,10-3-3,9 0 2,3-7-2,7 1 0,3 1 0,9 3 0,7 2 0,9 3-2,4 0 2,2 3 0,-2-1 0,2-2 2,-6 0-2,-6 0 1,0-6-1,-6 1-1,-1-3 1,-6 5-35,-3-2 35,0-1-53,-6-7 53</inkml:trace>
  <inkml:trace contextRef="#ctx0" brushRef="#br0" timeOffset="19728.1284">12827 12401 42,'-4'5'0,"4"3"20,0 11-20,0 5 16,4 7-16,-1 4 12,0-1-12,3 3 7,1 0-7,-1-2 8,-3-1-8,0-2 1,4-6-1,-1 1 5,0-9-5,-2-2-1,2-5 1,0-1 1,-3-4-1,4 1 9,2-7-9,1 0 7,9-2-7,-3-3 3,9-3-3,1 0 2,-1-3-2,4 3 1,-4 0-1,-3 0 1,-3 3-1,-3 5-3,-3-3 3,-4 6-41,-2 2 41,-1 3-51,0 3 51,1-3-38,2 0 38</inkml:trace>
  <inkml:trace contextRef="#ctx0" brushRef="#br0" timeOffset="22759.3018">14379 12734 53,'0'0'0,"13"0"3,9 0-3,16 0 6,23 0-6,8 3 8,17-3-8,13 0 9,24 0-9,1 0 4,-3-5-4,-4-3 0,-9-3 0,-9 1 2,-7-4-2,-7 4 2,-8 2-2,-17 0-2,-9 3 2,-10-3-1,-12 5 1,-10 0 1,-3 1-1,-7 2-4,-6-3 4,-3 3-1,0-2 1,0-1-3,-3-2 3,0 2-7,-3-2 7,-1-1-9,1 1 9,-7 2-5,0 1 5,-2-1-1,-4-2 1,0 2 0,-4 1 0,1-1 1,3-2-1,0-1 3,0 1-3,3-3 9,7 0-9,-1 0 6,0 0-6,1 3 8,3 0-8,2-1 2,1 4-2,3 2 2,0-3-2,0 3-1,3 3 1,7-3 1,6 5-1,6 3 0,3 0 0,7 2 0,0-2 0,0 6 10,-1-4-10,1 3 14,-10-2-14,-6 0 5,-3-6-5,-10 3 17,-9 2-17,-16 4 6,-7-1-6,-9 3 0,-7 2 0,-2 3-45,2 3 45,17 5-92,2-13 92</inkml:trace>
  <inkml:trace contextRef="#ctx0" brushRef="#br0" timeOffset="24382.3946">16608 12909 53,'0'0'0,"6"-8"2,4-2-2,6-1 13,3-5-13,0 0 4,-3-5-4,0 2 3,0-4-3,3-4 0,0-2 0,-4 0 5,1-5-5,-3 2 0,0 0 0,-1 6 2,-2 4-2,-4 9 0,-2 3 0,-4 2 1,3 2-1,-3 6 0,0 0 0,0 8-3,0 3 3,-3 5 1,3 2-1,3 4 0,-3-1 0,3 3-1,0-3 1,0 0 3,4-3-3,2 1-3,1-3 3,-1-3 2,4-8-2,0-2-2,-1-6 2,4-5 0,3-5 0,0-5 0,-3-4 0,0-1 0,0-4 0,-7 1 0,1 2 0,-4 0 0,-3 6 0,1-1 0,-4 8 0,0 6 1,0 0-1,0 5-1,0 0 1,-4 5-1,1 6 1,3 5 0,0 2 0,0 1 0,3 2 0,1 3 1,2-1-1,3 1 0,1-5 0,3 2-1,-4-5 1,4-3 1,-4-5-1,1-3 0,-1-5 0,1-2 0,-4-9 0,7-2 0,-7-8 0,4-6 0,-1-5 0,4-5 0,3 0 0,0 6 1,9 2-1,-2 5-1,-4 8 1,0 3 0,-3 7 0,3 4-2,0 7 2,-4 6 1,1 7-1,-3 9 0,-7-4 0,-2 1-1,-4 0 1,-4 0 0,-2-3 0,-3-3-2,-4-4 2,-3-4-5,0-2 5,3-5 2,1-1-2,2-2-1,4-5 1,6 0-1,9-3 1,7 0 0,10 0 0,2 0-1,7-2 1,3-1 2,0 0-2,0-2 0,-3-3 0,-3 0-1,0-2 1,-7-1 1,-3-2-1,-6 0 0,-6 3 0,-7 2 0,-3 0 0,-9 5 0,-4 6 0,-6 5 5,-7 5-5,4 6 19,3 7-19,3 11 13,7 3-13,6 3-1,12-1 1,10-8 2,10-2-2,9-8-38,6-8 38,1-8-71,-7-13 71</inkml:trace>
  <inkml:trace contextRef="#ctx0" brushRef="#br0" timeOffset="25431.4546">18481 12425 55,'0'0'0,"0"0"30,0 0-30,0 0 13,0 0-13,0 0 7,0 0-7,0 0 0,0 0 0,0 8 1,0 10-1,3 9-1,1 5 1,-1 2 0,3 0 0,-3 3 1,4-5-1,2-3 0,1-5 0,-1 0 0,4-11 0,0 0-2,-4-5 2,1-5 1,-1-6-1,-2-7 1,2-6-1,1-5-3,-1-3 3,1-3 2,-1-4-2,1-1-1,-1 3 1,-2 2 1,-1 6-1,-3 8-1,0 5 1,-3 3 0,0 5 0,0 8 0,-3 10 0,3 11 0,3 8 0,0 3-1,7 0 1,3-3 0,6-3 0,0-5 1,6-5-1,-3-8 0,1-8 0,-1-8 4,-3-3-4,-3-5 17,-3-10-17,-4-6 4,-3-5-4,-6-8 9,0-6-9,-3-2 7,0-2-7,-3 7 0,3 6 0,-4 7 0,4 6 0,0 8 0,0 5 0,3 0-22,0 8 22,3 3-52,3 2 52,4 3-62,-1 2 62,7 6-8,-3 0 8</inkml:trace>
  <inkml:trace contextRef="#ctx0" brushRef="#br0" timeOffset="25851.4786">19078 12626 74,'0'0'0,"3"8"3,1 5-3,-4 3 9,6 5-9,-3 3 10,0-3-10,4 0 15,-1 0-15,0 1 4,1-1-4,-1-3 2,4-4-2,2 1 0,4-1 0,0-1 2,3-5-2,3 0 5,4-6-5,-1-2-1,0 0 1,-2-2-3,-1-4 3,0 1-33,-3 0 33,-6 0-25,0-3 25,-7 0-52,-3 5 52,-3 3-9,-3 0 9</inkml:trace>
  <inkml:trace contextRef="#ctx0" brushRef="#br0" timeOffset="26111.4935">19186 12832 84,'3'-5'0,"7"2"5,6 1-5,3-4 4,0 1-4,3 2-1,0-2 1,-3 3-18,-6 2 18,-3-3-49,-4 3 49,-3 0-24,-3 0 24</inkml:trace>
  <inkml:trace contextRef="#ctx0" brushRef="#br0" timeOffset="26286.5035">19142 12623 127,'16'-5'0,"15"2"2,7-2-2,4 0 0,-7-1 0,-7 1-52,-6 10 52,-6 6-76,-13-6 76</inkml:trace>
  <inkml:trace contextRef="#ctx0" brushRef="#br0" timeOffset="26917.5395">19977 12790 92,'0'0'0,"0"0"0,6-3 0,7 1 6,3-6-6,3-3 7,3 1-7,0-6-1,0-3 1,1-5 2,-8 1-2,1 1 0,-3 4 0,-7-1-1,-2 6 1,-4 5 0,3 0 0,-3 6 1,0 2-1,-3 8 0,-4 5 0,7 5 1,0 6-1,0-5-1,7-1 1,-4-2 0,3-3 0,0-5 0,1 0 0,2-5-53,1-3 53,-1 2-52,1-7 52</inkml:trace>
  <inkml:trace contextRef="#ctx0" brushRef="#br0" timeOffset="27116.551">20186 12417 116,'0'0'0,"0"0"-6,0 0 6,0 0-32,3 5 32,7 3-56,-4 3 56,4 5-21,-1-1 21</inkml:trace>
  <inkml:trace contextRef="#ctx0" brushRef="#br0" timeOffset="28058.6049">20361 12607 87,'3'6'0,"0"7"12,0 0-12,1 3 10,2 3-10,0-1 1,1-2-1,-1 0-1,-3-3 1,0 0 1,1-2-1,-1-3-1,0-3 1,0-2 0,-3-3 0,0 0 2,0 0-2,0-8-2,3-3 2,4-5 1,2-5-1,1-3-1,-1 3 1,4 0-1,-4 0 1,1 8 0,-1-1 0,-2 9-1,-4 0 1,3 5 0,1 2 0,-4 9 1,0 0-1,0 2 0,4 3 0,-1 2-1,0-2 1,1 0 2,-1-3-2,0 0-1,1-2 1,2 0 0,-3-6 0,4-2-1,0-6 1,5-5 3,-2-5-3,3-3 2,0-3-2,0-4-1,0-1 1,12 0 0,-6 3 0,-3 5 0,-3 3 0,-3 2 0,-3 6 0,2 7 0,1 6 0,0 6-1,-1 4 1,-5 6 0,2-3 0,-6 3-1,-3-3 1,-3-2-6,-3-1 6,-4-5 1,1-5-1,-1-2 1,1-4-1,-1 1-1,4-6 1,3 1 1,3-6-1,6-3-1,7-5 1,3 0 0,0-2 0,3-3 1,0-6-1,-3-5 2,-1-5-2,-2 3 3,0 0-3,-7 4 1,-3 4-1,0 5 0,-3 5 0,0 5 2,4 3-2,-4 1 7,0 7-7,0 7-1,-4 7 1,1 7 1,3 8-1,7 5 0,-1 3 0,7 0 0,3 0 0,3-7 0,-3-1 0,-1-6-12,1-4 12,-3-3-48,-4-6 48,-2-4-44,-4-4 44,0-4-15,-6-11 15</inkml:trace>
  <inkml:trace contextRef="#ctx0" brushRef="#br0" timeOffset="28405.6247">20786 12502 88,'16'2'0,"19"4"10,16 1-10,3-1 0,9-6 0,1-3 5,-4-2-5,-3-3-5,-9 3 5,-13-3 5,-10 0-5,-9 0-5,-6-5 5,-7 2-1,-6 0 1,-7 3-1,-6 3 1,-3 2-1,-3 3 1,-3 6 12,2 7-12,8 11 5,-1 5-5,9 3-1,11-1 1,2 4 1,7-3-1,6-6-19,0-2 19,0-6-68,3-4 68,0-9-24,-3-8 24</inkml:trace>
  <inkml:trace contextRef="#ctx0" brushRef="#br0" timeOffset="28826.6488">21532 12674 46,'0'0'0,"4"-3"3,-1 0-3,0-2 4,0 0-4,-3-3 4,-3-3-4,-7 3 10,-2-2-10,-4 4 6,-10 4-6,1 7 10,-3 3-10,-1 8 12,10 0-12,3 7 2,6 1-2,7 0 1,3-5-1,7-3 0,5-11 0,11-5 0,2-11 0,0-5 5,-2-2-5,-8-6-5,-2 3 5,-6 2 5,-1 6-5,-6 3-5,3 4 5,-3 1 6,0 5-6,3 11-7,0 4 7,10 7 7,3-7-7,3 1-15,0-2 15,3-4-54,1-2 54,-4 3-34,-4-6 34</inkml:trace>
  <inkml:trace contextRef="#ctx0" brushRef="#br0" timeOffset="29378.6804">21815 12655 27,'0'0'0,"0"0"20,0 0-20,3-5 10,4 2-10,-1-2 17,0-3-17,4 0 6,-7 3-6,3-3 10,-6 2-10,3-2 6,-9 1-6,0 1 0,-4 1 0,-2 5 1,-4 3-1,-3 7 0,-4 9 0,4 7 1,3 3-1,10 0-1,6-2 1,6-3-1,10-11 1,3-10-5,4-9 5,2-10-8,-3-15 8,-3-6 0,4-8 0,-4-6-1,-10 4 1,4 4 2,-7 9-2,-3 7-1,1 9 1,-4 7 13,-4 6-13,-8 8 17,-1 10-17,3 11 5,4 8-5,9 7 1,10 6-1,6-2-29,3-4 29,0-7-89,10-3 89</inkml:trace>
  <inkml:trace contextRef="#ctx0" brushRef="#br0" timeOffset="30220.7285">22228 12769 75,'3'-8'0,"6"0"3,4-5-3,3-3 6,-3-3-6,6-5 12,-3-2-12,0 0 2,-4-6-2,1 5-1,-4 6 1,-2 3 6,-1 7-6,-3 3-5,-3 8 5,4 5-1,-8 14 1,4 7 0,4 6 0,2 0 1,3-3-1,7 0 0,-3-10 0,0-6 6,-4-5-6,-2-6 1,-1-9-1,-3-7-1,-6-4 1,0-1 0,-7 1 0,4 5 2,0-1-2,2 6 3,1 6-3,6-1-1,7 3 1,3 0 0,9 0 0,0 0-1,7-8 1,2-8-3,1-5 3,0-5 1,-7-3-1,-6-1-1,-3 4 1,-3 2 1,-4 3-1,-5 8 0,-1 2 0,0 6-7,-9 10 7,-4 8 9,-3 11-9,1 13 9,2 14-9,7 7 10,3 0-10,6 3 2,4-6-2,3-2 1,-1-5-1,-2-6-1,-4 1 1,0-9-22,-2-5 22,-4-5-40,0-3 40,0-2-62,0-1 62,-4-7-3</inkml:trace>
  <inkml:trace contextRef="#ctx0" brushRef="#br0" timeOffset="30406.7391">22545 12737 125,'26'3'0,"18"2"0,7 0 0,3 3-18,-3 3 18,0 2-106,-13-8 106</inkml:trace>
  <inkml:trace contextRef="#ctx0" brushRef="#br0" timeOffset="31137.781">23507 12269 105,'0'0'0,"0"0"7,-3 5-7,0 14 1,3 4-1,-3 4 3,-4-1-3,4 1 13,0 7-13,-3 3 6,3 6-6,-1-1 3,4-2-3,0-3-2,0-8 2,0-6 2,4-4-2,-4-3 0,3-6 0,-3-4 10,3-1-10,6 3 7,10-5-7,7-6 1,2 3-1,-2-3 1,-1-2-1,1 5 1,-7-3-1,-3 3-3,-4 0 3,-5 0-48,-4 3 48,0 0-60,-3 5 60,0 2-46,3-2 46</inkml:trace>
  <inkml:trace contextRef="#ctx0" brushRef="#br0" timeOffset="42501.4309">13319 12920 58,'0'0'0,"0"0"8,0 0-8,0 2 8,3 4-8,-3 1 10,3 1-10,0 6 8,0 4-8,1-2 1,2 0-1,-3-3-1,0-2 1,0-1 2,-3-4-2,4-1-1,-4-2 1,0-3 0,0 0 0,0 0 4,0 0-4,0 0-1,0-3 1,0-5 1,0 0-1,0-3-1,-4-10 1,1 0 0,3 0 0,-3 2-1,3 4 1,0 1 0,6 1 0,1 3-1,6-1 1,-1 3 0,1 5 0,0 3 0,-1 3 0,-2 5 0,-1 5 0,-2 3 4,-1 3-4,-3-1 14,4 3-14,-4-5 2,3 0-2,0-3 0,-2-2 0,2-3-4,-3-3 4,0 0-56,1-2 56,2-3-53</inkml:trace>
  <inkml:trace contextRef="#ctx0" brushRef="#br0" timeOffset="43416.4833">13271 12327 69,'0'0'0,"0"0"8,0 0-8,-3 5 15,3 6-15,0 2 5,0 3-5,-3 0 13,3-3-13,-3-2 8,3 2-8,-4-3 0,8 4 0,-1-4 0,0-2 0,3 3 2,-3-6-2,4 0 0,2 1 0,1-4 1,3-2-1,2 3 1,-2-3-1,3 0 1,0-3-1,0 1-8,-4-6 8,4 2-24,-6-2 24,-1 1-36,1-1 36,-4 2-53,-3 4 53,4-4-1,-7 6 1</inkml:trace>
  <inkml:trace contextRef="#ctx0" brushRef="#br0" timeOffset="43678.4983">13252 12435 72,'6'-2'0,"4"-1"8,-1 0-8,4 1 1,0-1-1,3 3 0,0-2 0,-4 2-6,1 0 6,-7-3-38,1 3 38,-4 0-36,0 0 36</inkml:trace>
  <inkml:trace contextRef="#ctx0" brushRef="#br0" timeOffset="43872.5093">13284 12306 109,'6'-6'0,"7"-1"0,6-4 0,6 3 0,1 3 0,-4-1-23,-3 6 23,-3 0-81,-7 8 81,-2 3-4</inkml:trace>
  <inkml:trace contextRef="#ctx0" brushRef="#br0" timeOffset="45398.5966">24028 12793 25,'0'0'0,"0"-6"16,-3 4-16,6-1 25,-3 0-25,-3-2 15,3 5-15,0 0 11,0 0-11,0 0 6,0 0-6,0-3 1,-3 3-1,-1 3 4,1 5-4,0 3 3,0 4-3,0 4 5,0 5-5,6-3 5,-6 3-5,3-6 0,0-2 0,3-5 4,-6-1-4,6-4 0,-6-1 0,6-2 1,-3-3-1,0 0 0,0 0 0,0 0 2,0 0-2,3-6-2,-3 1 2,0-6 1,3-2-1,3-5-1,1-1 1,2 3 1,1 0-1,6 6-6,-4-1 6,1 6 1,0 2-1,-4 6-2,1 2 2,-1 6 2,-2 5-2,-1 0 7,-3-3-7,4 3 3,-4-3-3,0-3 2,-3 1-2,3 0-44,0 2 44,4-3-78,28-2 78,0-18-6</inkml:trace>
  <inkml:trace contextRef="#ctx0" brushRef="#br0" timeOffset="46104.6369">23945 12121 62,'-3'2'0,"3"9"18,0-1-18,0 4 14,-3 1-14,3 1 16,-3 0-16,3 3 8,0-1-8,0 1 2,0-3-2,0-3-2,3 0 2,0 0 2,0-5-2,-3 0 0,4 0 0,5-3 0,7-2 0,3-3 1,0 0-1,0-3 1,0 1-1,3-1-26,-6-2 26,-3 2-44,-3 1 44,-4-1-51,-3 3 51</inkml:trace>
  <inkml:trace contextRef="#ctx0" brushRef="#br0" timeOffset="46334.6502">23961 12303 70,'4'-3'0,"8"1"2,1-3-2,6 2-1,0-2 1,0-1-10,-3 4 10,0-1-36,-7-2 36,-2 5-24,-1 0 24</inkml:trace>
  <inkml:trace contextRef="#ctx0" brushRef="#br0" timeOffset="46513.6603">24063 12142 113,'9'-6'0,"14"-1"-1,-1 1 1,0 1-5,-6 0 5,16-1-80,-10 6 80,-32-2-26</inkml:trace>
  <inkml:trace contextRef="#ctx0" brushRef="#br0" timeOffset="47588.7218">24552 12107 45,'-3'-10'0,"-4"-6"10,-2-8-10,-7-5 4,-9-8-4,-10-3 2,-10-2-2,-6 5-1,-28 5 1,-4 8 2,-5 8-2,-5 8 5,-8 11-5,6 10 5,-7 16-5,0 11 10,7 18-10,0 14 8,6 12-8,13 6 6,0-5-6,22 5 3,16 11-3,22-1 8,32 3-8,9-5 0,16 0 0,13 0 3,13-8-3,9-5-1,7-11 1,-4-13 1,10-11-1,9-21 0,4-21 0,3-24 4,22-21-4,-7-16 15,-12-18-15,-12-22 25,-17-13-25,-19-10 17,-15-14-17,-23 14 2,-13-3-2,-15 5-8,-16 5 8,-16 11-62,-10 16 62,-6 16-102,-22 19 102</inkml:trace>
  <inkml:trace contextRef="#ctx0" brushRef="#br0" timeOffset="50415.8836">19599 4299 36,'-3'-5'0,"3"0"-1,-3-6 1,3 1 7,-7-3-7,1 2 9,-1-2-9,-5-3 11,-1 0-11,-6 3 10,3-1-10,-6 1 3,3 0-3,-3-3 6,-1 3-6,-2 0 7,3-1-7,-4 1 1,-2 3-1,-4-1 3,-6 6-3,-6-1 2,-1 9-2,1 0 3,2 7-3,1 6-3,-7 5 3,4 6 0,-4 2 0,4 3 0,-4 5 0,-2-3 0,-1-2 0,0 5 0,6 5 0,7 3 0,10 0 0,-7 6-1,16-1 1,22 5 4,10-2-4,9 0 1,13-5-1,6 18 5,13-10-5,3-4 1,7-9-1,2-6 0,-2-3 0,3-7-1,6-4 1,3-4 0,-10-6 0,-2-5-5,-10-10 5,-3-9 7,-4-10-7,-2-11-1,-1-8 1,10-23 1,-9 2-1,-10 0 4,-10 0-4,-9 3 13,-10-5-13,-12-6 0,-19 3 0,-1-1-2,-2 12 2,-1 5-52,0 2 52,4 8-67</inkml:trace>
  <inkml:trace contextRef="#ctx0" brushRef="#br0" timeOffset="54994.1455">23980 11766 42,'0'0'0,"0"0"4,0 0-4,4-5 7,-1 2-7,0-10 20,0-3-20,-3-8 6,-3-5-6,0-13 1,-4-6-1,-2-7 3,-4-6-3,0-3 0,-6 3 0,0-5 1,-6-8-1,0-8 1,-7-3-1,3-2 2,-6-16-2,4 2 5,2 1-5,4-3 0,-4-1 0,0 4 5,-2 10-5,-4 0 6,3-5-6,-6-8 3,3 2-3,-6-5 1,-1-10-1,1 2 0,0 0 0,-10 3 2,-12 3-2,2 12 4,4-2-4,3-5 0,-6 3 0,-1-1 1,1 3-1,-3-10-2,-4-3 2,3 10 2,7 1-2,-6 4 0,-1 6 0,1 11 1,-1 0-1,4-6-1,-7 0 1,1-2 1,-7 0-1,3 5 0,3-16 0,0 8 0,4 0 0,-1 5-1,1 3 1,3 5 0,-4 3 0,4 14 1,6 1-1,-3-4 0,3 2 0,-3-3 0,3 4 0,-4-1 1,1 0-1,-3 3 0,3 2 0,0-10-1,-7 8 1,7 2 1,3 6-1,6 0 3,1 5-3,-4 0 3,3 2-3,1 1 5,-7 2-5,0 1 0,-3-6 0,9 2 2,-3 4-2,0-1-2,-3-5 2,4-5 0,2 2 0,4 0-1,-1 6 1,7 0 1,0 2-1,9 3 0,1 11 0,9 4 1,3 7-1,3 4-1,7 3 1,-1 3 2,4 2-2,0 0-2,3 3 2,0 0 1,0 0-1,0 0 0,0 0 0,0-2-2,0 2 2,0 0 1,0 0-1,0 0 0,0 0 0,0 0 1,0 0-1,0 0 0,0 0 0,0 0 1,0 0-1,0 0-2,0 0 2,0 0 0,0 0 0,0 0-1,0 0 1,0 0 1,0 8-1,3 0-1,0 10 1,1-2 1,-1 5-1,0 6 0,3-3 0,-3-1-4,-3-1 4,0-4 0,0-2 0,0-5-3,0-6 3,4 0-4,-4 0 4,0-5-3,0 0 3,0 3-1,0-3 1,0 0-1,0-3 1,0-7 2,0-3-2,0-3-3,3-3 3,-3-5 1,0 1-1,-3 1 0,-1 1 0,-2 0-1,0 3 1,-1-1 2,1 6-2,3 0-1,0 5 1,0 2 0,3 6 0,0 0 1,-4-2-1,4 2-2,0 0 2,0 0 1,0 0-1,10 2-1,3 9 1,6-3 1,3 8-1,3 0-1,4-1 1,-1 1 0,1 3 0,0-6 1,-4 6-1,-3-9 0,-3 1 0,-6-1 0,0-2 0,-7-2 1,0-4-1,-6-2-1,0 0 1,0 0 4,0 0-4,-6-5 0,-4 0 0,-2-6 0,-4-2 0,-3 0 1,0-6-1,-7 1 0,1-4 0,0-1-1,-4 1 1,-3 1 1,4 3-1,2-1 0,1 3 0,3 3-2,6 3 2,0 2 2,6 2-2,4-2-1,0 6 1,-1-4 0,7 6 0,0-2 0,0 2 0,-12 0 0,15 0 0,10 2 0,2 6 0,8 3-1,2 5 1,4 0 1,2 2-1,1-2-1,0 0 1,0-3 2,-4 0-2,-2-2-1,-4 2 1,-3-5 0,-6 0 0,-1-3 0,-2 1 0,-4-4 1,-3 1-1,0 0-1,-3-3 1,0 0 2,0 0-2,0 0 0,-6 0 0,0-8 1,-7 2-1,0 1-1,1 0 1,-7-6 2,0 3-2,-4 3-2,4 2 2,0 3 1,3 3-1,0 0 1,4 5-1,-1 0-1,4 2 1,-1 1 0,1-1 0,2 4 0,1-4 0,3-2 0,3 0 0,3-3 0,6 3 0,7-8-1,3 3 1,3-6 1,1 3-1,2-2-1,-3-1 1,1 0 0,-8 3 0,-5-2-2,-1 4 2,-2-4 3,-4 7-3,-3 3 0,-3 0 0,0 2 1,-1 1-1,-2 0-1,-3 2 1,-4-3 1,0 4-1,1-1-1,-1 0 1,0-5 0,7 0 0,3-3-1,3 0 1,0 1-1,9-4 1,4-2 2,6-5-2,0-3 0,3 0 0,0-5-3,-3 0 3,0 2 2,-6 3-2,-6 6 0,-1-4 0,-3 6 1,-3 0-1,-9 3-1,-1 2 1,0 1 1,-2 2-1,-4-3 0,-3 0 0,0 3 0,3 0 0,0-3 2,7-2-2,-1 0-2,7-1 2,3-2-1,3 0 1,10-2 0,-1-1 0,7-5-2,0 0 2,1-5-34,-1 5 34,-4 3-39,1-1 39,-6 4-27,-4 4 27,1 6-14,-7 0 14</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14T19:30:38.165"/>
    </inkml:context>
    <inkml:brush xml:id="br0">
      <inkml:brushProperty name="width" value="0.05292" units="cm"/>
      <inkml:brushProperty name="height" value="0.05292" units="cm"/>
      <inkml:brushProperty name="color" value="#FF0000"/>
    </inkml:brush>
  </inkml:definitions>
  <inkml:trace contextRef="#ctx0" brushRef="#br0">5626 9176 79,'0'0'0,"-3"10"27,3 12-27,0 4 12,3 3-12,-3 5 9,0 4-9,3-1 7,0 0-7,0 8-1,0-6 1,4-4 0,-4-4 0,3-9 0,-3-7 0,-3-4 2,0-3-2,0-8 1,0 0-1,-3-8 2,-3-3-2,0-4-2,-7-22 2,3 2 2,-2-5-2,-1 1-2,0-4 2,4 1 0,-4 2 0,4 6 2,2 5-2,1 2 10,3 14-10,-1 3 9,4 2-9,4 5 1,2 8-1,7 3 3,6 6-3,9 4 4,1 6-4,6 0 2,3 2-2,16 1 0,0-1 0,-10 6-1,1-3 1,-7-3 0,-3 9 0,-10-9 1,1-7-1,-11-6-1,-2-2 1,-6-4 1,-1-4-1,-3 0 4,0-51 2,-3 3 4,-3-8-10,-3 0 3,-1 0-3,-2-2 9,-1 2-9,1 5 4,-1 3-4,4 8 0,0 8 0,-4 8-1,7 2 1,0 4-14,3 4 14,0 6-62,9-3 62,7 0-65,6 3 65,7 2-60,6 3 60</inkml:trace>
  <inkml:trace contextRef="#ctx0" brushRef="#br0" timeOffset="470.0268">6292 9025 95,'7'-3'0,"6"1"31,9-4-31,3 4 23,7-4-23,9 1 4,0 0-4,4 0 0,-7-1 0,-3 1 0,-7 0 0,1 2-38,-10-2 38,-3-1-41,-3 4 41,-4-3-52,-9 2 52,-3-2-21,-3 5 21</inkml:trace>
  <inkml:trace contextRef="#ctx0" brushRef="#br0" timeOffset="711.0405">6439 8803 118,'0'0'0,"0"0"20,-4 5-20,4 14 36,-3 7-36,6 3 14,1 0-14,2 3 6,0 5-6,-3 0 0,4-3 0,-4 1-39,3-11 39,-3-1-78,1-4 78,2-1-76,-3-10 76</inkml:trace>
  <inkml:trace contextRef="#ctx0" brushRef="#br0" timeOffset="1383.0791">6873 9165 85,'0'19'0,"4"12"36,5 12-36,4 4 13,0 6-13,18 11 9,-2-1-9,-4 1 5,1-3-5,-4-3 3,0-5-3,-6-11-3,0-5 3,-7-8 1,1-8-1,-7-7 2,0-6-2,-3-11 1,-3-5-1,-6-10 1,-1-9-1,-3-13-1,1-2 1,-4-8-1,0 2 1,-3-15 2,-13-1-2,10 6-1,0-3 1,6 3-1,9-3 1,4 5-2,6 6 2,17 8-3,5 7 3,0 9-2,10 5 2,3 10 0,7 9 0,-7 7 1,0 8-1,-9 3 0,-7 5 0,-13 3 5,-9 2-5,-16 1 4,-9-6-4,-13 0 1,-3-5-1,-1-5-23,-15-3 23,13 0-57,9-6 57,9-4-67,11 7 67,2-5-7</inkml:trace>
  <inkml:trace contextRef="#ctx0" brushRef="#br0" timeOffset="2042.1168">7524 9165 97,'0'5'0,"4"11"30,-1 0-30,0 8 17,0 2-17,0 4 7,0-1-7,1 0 2,2-8-2,-6 0 2,3-8-2,0-2 3,-3-3-3,3-5 10,-3-3-10,-3-8 0,0-11 0,0-7 3,-3-3-3,2-11 8,-2-3-8,0-7 1,-1 0-1,1 8 1,0 7-1,2 6 16,1 11-16,0 4 12,3 6-12,0 3-3,0 5 3,6 8 1,7 8-1,6 8-1,7 0 1,9 5 1,12 5-1,4-5 0,0 6 0,3-6 1,-7 2-1,1-1 0,-7-4 0,-3-10 2,-6-3-2,-3-2-1,6-6 1,-13-10 5,0-9-5,-9-9 6,-4-12-6,-6-2 2,1-8-2,-4-2 1,0 2-1,-19 8 4,3 5-4,6 11 2,4 5-2,0 3-14,6 7 14,-4 4-69,4 2 69,19 8-119,0 5 119,4-8-26</inkml:trace>
  <inkml:trace contextRef="#ctx0" brushRef="#br0" timeOffset="34426.969">15678 11515 61,'-7'21'0,"-5"11"14,2 10-14,-3 8 10,1-2-10,2-6 9,1 6-9,2-6 2,1-5-2,3-5 1,0-8-1,3-8 0,0-8 0,0-16 1,3-11-1,-3-13 0,3-5 0,0-10 1,4-9-1,-1-10-1,-3-5 1,3-12 5,1 7-5,-4 12 1,3 14-1,1 8 6,2 13-6,1 2 4,-4 9-4,4 4 0,-4 9 0,10 5 4,0 11-4,3 2 13,3 11-13,0 10 15,0 14-15,1 10 7,-1 5-7,0 1 7,3 2-7,1-2-1,-4-12 1,4 1 0,-4-5 0,3-3 1,-3-8-1,1-5-3,-4-8 3,-7-9-32,-2-1 32,-4-6-45,-6-8 45,0-11-56,-6-7 56,-7-1-23,-9 0 23</inkml:trace>
  <inkml:trace contextRef="#ctx0" brushRef="#br0" timeOffset="34637.9811">15621 11708 125,'25'-5'0,"16"-6"5,13 0-5,7-2 0,-4 0 0,0 2-5,-6-2 5,-4 3-68,-9 2 68,10 2-56,-13-4 56</inkml:trace>
  <inkml:trace contextRef="#ctx0" brushRef="#br0" timeOffset="35001.0018">16672 11549 113,'12'0'0,"7"-3"7,10 1-7,6-1-1,9 3 1,4-5-4,-1 2 4,-2 3-33,-7 0 33,-6 3-34,-7-3 34,-9 2-28,-6 4 28,-10 7-19,-13 3 19</inkml:trace>
  <inkml:trace contextRef="#ctx0" brushRef="#br0" timeOffset="35165.0113">16700 11787 133,'13'-5'0,"12"-6"2,13 1-2,10 2-1,9-3 1,0 6-61,4 2 61,-7 3-72,0 0 72</inkml:trace>
  <inkml:trace contextRef="#ctx0" brushRef="#br0" timeOffset="35806.0479">17872 11507 112,'-7'13'0,"-2"13"1,2 4-1,-2 4 4,3 3-4,6-3 3,-4-2-3,4-3-2,-3-2 2,3-9 0,0-5 0,0-2 2,0-6-2,0-2 3,0-8-3,0-9 4,-3-9-4,3-12 3,0-7-3,0-8-1,0-9 1,0-7 0,3 3 0,-3 7 0,3 14 0,-3 7 5,4 14-5,-1 5 9,-3 8-9,3 1 3,3 7-3,4 5 9,-1 11-9,4 5 3,3 13-3,3 9 7,3 4-7,4-2 2,-1 8-2,7-3 2,-4 1-2,4-6 0,-3-6 0,-7-7 0,3-5 0,-6-4 1,-3-1-1,-6-7-1,-1-4 1,-6-6-31,1 1 31,-4-17-41,-7 0 41,1 1-40,-4-1 40,-9-2-56,-6 0 56</inkml:trace>
  <inkml:trace contextRef="#ctx0" brushRef="#br0" timeOffset="36006.0594">17678 11676 130,'13'0'0,"12"0"14,13 0-14,7 0 0,-1 0 0,7-5 0,0 2 0,0 0-33,-1-2 33,-2 3-62,-7 2 62,-3 0-48,-3 0 48</inkml:trace>
  <inkml:trace contextRef="#ctx0" brushRef="#br0" timeOffset="36435.0839">18675 11880 115,'0'10'0,"3"9"9,-3 7-9,3 9 11,0 2-11,1 0 9,-1 3-9,3-1 7,-3 1-7,1 0 1,2-6-1,0-5-1,7-2 1,6-9 2,3-2-2,4-5 3,5-4-3,1-4-2,3-3 2,-3-5-3,-4 0 3,-5-3-37,-4 0 37,-3-3-43,-7 0 43,-3 4-48,-2-4 48,-1 6-22,-3 2 22</inkml:trace>
  <inkml:trace contextRef="#ctx0" brushRef="#br0" timeOffset="36744.1015">18729 12142 123,'13'-3'0,"12"-5"7,4 0-7,6-2 1,-1 2-1,1-3 0,0 3 0,-9 3-18,-4 2 18,-6-2-51,-3 0 51,-4-1-54,-3 1 54,-6 5-7,-6-5 7</inkml:trace>
  <inkml:trace contextRef="#ctx0" brushRef="#br0" timeOffset="36929.1122">18783 11864 162,'16'-11'0,"16"3"5,6 3-5,3 0 0,0 0 0,-6-1-32,-6 4 32,-7-4-117</inkml:trace>
  <inkml:trace contextRef="#ctx0" brushRef="#br0" timeOffset="148744.5077">12976 7591 60,'0'0'0,"0"0"22,0 0-22,0 0 6,6 0-6,10 3 18,13 4-18,9 4 6,9 2-6,7 1 6,3-1-6,10 5 11,9-2-11,1 0 4,-1-5-4,0-3 11,-3-3-11,3-3 2,-12-2-2,-10-2 1,-13-1-1,-9 1-1,-10-1 1,-9 3 5,-4 0-5,-3 0 4,-2-3-4,-4 3-2,3-2 2,-3-1 0,0 3 0,0 0 3,0 0-3,0-5-3,0 2 3,3-2 1,3-6-1,1-2 0,2-6 0,1-2 0,-1-5 0,1-3 0,-4-3 0,1 0 0,-4 6 0,3-1 0,-3 6 0,-3 5 2,3 6-2,-3 4-3,0 6 3,4 3 0,2 8 0,0 4 0,1 7 0,2 7 0,4-3 0,0 3 1,2 0-1,1-2 0,0-1 0,-3-2 1,0-3-1,-1-5 1,-5-5-1,-1-3-2,0-3 2,-6-2 3,0-3-3,3-8 8,1-3-8,5-7 1,1-4-1,-4-1 0,7-7 0,-4 1-1,1 3 1,-1-6 0,1 3 0,-1 0 0,1 5 0,-4 6 0,1 4 0,-4 1 0,0 11 0,-3 2-3,6 2 3,1 6 0,2 11 0,1-1 1,-1 9-1,1-4-1,2 7 1,1 1 0,3 1 0,3 0 2,0-6-2,3-2-1,1-3 1,-4-5 0,0-5 0,-7-1 1,1-4-1,3-9 1,0-8-1,0-5 1,0-7-1,-1-4-1,1-10 1,-3-3 0,3 1 0,-3-6 1,-4 5-1,1 3 1,-1 8-1,1 0-1,-4 10 1,-3 6 1,0 5-1,1 3-5,-1 10 5,3 6 1,0 15-1,1 6-1,2 5 1,4 0 1,6 3-1,3-3 2,7 0-2,15-8-2,1 0 2,-4-8 0,-3-5 0,-3-5-1,-3-6 1,-10-5-2,-3-8 2,-9-8 0,-4-10 0,-6-6-1,-3 0 1,0-2 1,-4 2-1,1 8 2,3 3-2,3 5-2,6 6 2,7 4 1,12 6-1,13 3 0,19 2 0,16 1 2,7-1-2,21-5 2,11 2-2,8-4 2,10-1-2,1-2 7,-4 2-7,-13 3 3,-9-2-3,-10-1 0,-16 0 0,-22 3 1,-9 0-1,-13 0 1,-10 0-1,-9 3 0,-3 0 0,-4-3-24,-5 2 24,-8 4-76,-5 1 76,-1 1-78</inkml:trace>
  <inkml:trace contextRef="#ctx0" brushRef="#br0" timeOffset="150337.5988">14389 8070 71,'-3'5'0,"3"8"23,0 8-23,3 11 20,0 8-20,0 5 19,0 18-19,0 1 15,1-3-15,-1 0 7,0-6-7,3-7 3,-3-11-3,-3-11 8,4-5-8,-1-7 3,-3-4-3,0-4 21,0-6-21,0 0 6,-3-8-6,-1-6-1,4-1 1,0-4 0,-3-5 0,0-2-1,0 2 1,0-5-2,0 0 2,-1 0-11,4-16 11,-3 2-7,6 1 7,1-3-3,-1 0 3,-3 3 0,6-6 0,0-2-6,1 5 6,-1 10-1,7 4 1,0 7-2,9 5 2,6 9 0,4 4 0,0 12 1,3 2-1,-3 10-2,-7 3 2,-3 1 1,-6 1-1,-10 1 0,-9 0 0,-13 2 0,-12 1 0,-14 2 2,-2 0-2,0-5-1,9 0 1,6-3-1,4-3 1,6 1 1,9 13-1,13-6 2,7 1-2,9-9 6,13 3-6,9-5 0,3-3 0,-2-5 0,-4 3 0,-7-3 2,-5-3-2,-10 0-28,-4 1 28,-2-4-52,-4-2 52,-3 0-46,-3 0 46,7-2-46,-7-4 46</inkml:trace>
  <inkml:trace contextRef="#ctx0" brushRef="#br0" timeOffset="150847.6279">15189 8546 55,'0'0'0,"0"0"7,3-3-7,0 1 20,-3 2-20,0 0 6,0 0-6,0-3-1,-3-2 1,-7 5 2,1 0-2,-4 2 0,1 4 0,-4 2-2,-7 5 2,1 8 19,-13 8-19,7 6 11,5-1-11,8 0 9,11 1-9,8-6 7,21-3-7,7-2 13,9-11-13,3-5 7,1-5-7,-1-8 7,-6-3-7,-3-3 4,-9 3-4,-7 0 1,-6 3-1,-4 0-21,-3 5 21,-6 0-74,-3 5 74,0 6-69</inkml:trace>
  <inkml:trace contextRef="#ctx0" brushRef="#br0" timeOffset="173214.9073">5915 15486 75,'0'0'0,"0"-11"15,6-4-15,-6-7 16,3-1-16,0-1 10,1-16-10,-8 0 7,-2-5-7,-4 3 10,4 0-10,-3 5 10,2 2-10,1 9 3,6 5-3,-3 8-1,6 2 1,3 3-1,7 3 1,3 5 0,3 0 0,-3 8-1,3 2 1,-3 6 1,-4 3-1,-2 7-1,-1 3 1,-5 6 1,2-6-1,-3 13 0,0-5 0,4-5 0,-1-3 0,0-3-1,7-2 1,0-11-8,3-5 8,6-10-5,6-12 5,1-23-3,3 3 3,3-3-4,-7-3 4,-2 1-3,-4-1 3,-6 0-1,-7 6 1,-2 7 1,-7 6-1,-7 11-2,-5 4 2,-1 9 5,-6 13-5,6 10 8,4 6-8,2 5 2,10-5-2,7 0 0,9-9 0,0 9 2,0-11-2,0-7-9,0-20 9,7-2-70,-4-5 70,10 0-55,-7-6 55</inkml:trace>
  <inkml:trace contextRef="#ctx0" brushRef="#br0" timeOffset="174160.9613">6689 15147 47,'0'0'0,"4"-2"7,2-4-7,0 6 3,-3-2-3,1-1 4,-1-2-4,-3 0 15,-7-1-15,-2 1 2,-4-3-2,-6 3 11,-3 2-11,-7 8 7,-2 11-7,-4 8 21,0 5-21,3 3 7,10-6-7,9 9 2,7-9-2,9-5 1,6-7-1,10-9 2,4-5-2,5-19-2,-2-4 2,2-4 0,-2-5 0,-4-2 0,-3-3 0,0 0 0,-6-3 0,-1 1 0,-2-1 0,-4 5-1,-3 6 1,1 8 1,-4 5-1,0 8 17,0 0-17,0 11 0,-4 8 0,1 10 2,0 5-2,-3 9 1,3 2-1,3 2 0,3 4 0,3-1-1,0-5 1,7-2 3,0 7-3,3-10-3,0-9 3,-1-4 3,1-8-3,0-6-5,0-8 5,3-2-6,-6-19 6,3 6-6,-4-4 6,4 1-2,-6-3 2,15 1 0,-3-6 0,-9 5 1,-3-3-1,-4 9 0,-3 2 0,0 5 2,0 1-2,-3 7 1,0-2-1,0 5 0,0 2 0,-3 12 1,3 4-1,-3 6 0,6 2 0,-3 4 0,7-4 0,-4-2 0,6-3 0,1 3 2,3-6-2,-1-4 1,1-20-1,3-2-2,-3-5 2,2-5 2,-2-12-2,0-4 0,0 0 0,-4 7-1,-3 3 1,1 8 0,-4 6 0,-3 10 8,3 5-8,-3 16 19,6 1-19,1 7 2,-1-6-2,4 1-1,-1-3 1,1-5-42,2-5 42,7-6-75,1-5 75,2-2-47,3-9 47</inkml:trace>
  <inkml:trace contextRef="#ctx0" brushRef="#br0" timeOffset="174611.9872">7553 15036 105,'0'0'0,"0"0"4,0-5-4,0 2 9,0 1-9,0 2 6,-3 0-6,-4 5 2,1 11-2,-3 8 1,-1 5-1,0 3 4,7 2-4,3 0 1,7-5-1,2 6 1,10-9-1,13-7 0,0-14 0,6-18-1,-3-8 1,-3-6 3,-4-2-3,-6-5-1,-9-3 1,-7 0 1,-2 5-1,-11 13 1,-9 4-1,-3 15 22,-3 10-22,3 14 15,3 5-15,13 5 2,12 1-2,14-1 1,12 3-1,6-8-38,3-10 38,1-9-117</inkml:trace>
  <inkml:trace contextRef="#ctx0" brushRef="#br0" timeOffset="175488.0373">8556 14743 98,'-3'10'0,"0"14"26,0 8-26,3 10 11,3 0-11,3 9 19,1-4-19,-1 4 8,3-6-8,1 2 1,0-7-1,-4-3 2,-3 5-2,3-7-1,-6-9 1,4-7 2,-4-4-2,0-4 0,0-3 0,0-5-8,0-3 8,0 0-62,-4-8 62,4-19-72,4 1 72,-1-1-23,0-2 23</inkml:trace>
  <inkml:trace contextRef="#ctx0" brushRef="#br0" timeOffset="175886.0601">8490 14743 95,'6'-6'0,"10"-2"2,6 0-2,10 3 8,3 2-8,0 3 4,-4 6-4,1 4 0,-3 4 0,-13 7 3,-7 8-3,-12 11 10,-10 5-10,-6 2 0,0-5 0,-3 3 5,0-13-5,6 0 19,3-11-19,7 0 1,12-2-1,10-3 15,6-6-15,10 1 6,6-8-6,6 2 1,-5-5-1,-8 2-8,-5-2 8,-7 8-85,-3-2 85,-4 4-75,-8-7 75</inkml:trace>
  <inkml:trace contextRef="#ctx0" brushRef="#br0" timeOffset="176449.0923">9423 15147 121,'3'16'0,"4"16"15,2 16-15,4-1 22,-1 4-22,1 1 9,0-4-9,0-3 2,-1-8-2,-5-5 1,-1-3-1,-3-11 4,0-2-4,-3-5-1,-3 0 1,0-9-21,-3-4 21,-4-4-55,4-4 55,-1-4-50,-2-4 50,3-1-46,-1 1 46</inkml:trace>
  <inkml:trace contextRef="#ctx0" brushRef="#br0" timeOffset="176744.1091">9296 14952 103,'6'-8'0,"13"0"6,10 2-6,9 6 11,3 6-11,1 7 9,-7 0-9,-4 8 3,-5-2-3,-10-1 21,-7 4-21,-15-1 11,-7 0-11,-12 3 0,-7-6 0,-6 1-12,3-6 12,0 0-49,6 0 49,10-5-64,13-2 64,12-4-38,13-7 38</inkml:trace>
  <inkml:trace contextRef="#ctx0" brushRef="#br0" timeOffset="177404.1469">9877 14965 58,'6'-8'0,"4"-3"1,-1-5-1,1 1 9,-4-1-9,-6-3 6,-3 3-6,-3 6 4,-4-1-4,-2 6 9,-4 5-9,0 5 11,0 6-11,-6 10 14,-4 8-14,4 8 10,6 0-10,4 0 0,12-5 0,3-6 0,6-5 0,4-10 2,6-14-2,0-10 0,3-8 0,-3-11 3,-3-2-3,0 2-1,-6 6 1,-4 5-2,-3 7 2,-3 9 2,0 10-2,3 11 7,4 5-7,5 3 2,7-5-2,10-6 0,0-8 0,-1-7 1,1-14-1,-7-6 2,-6-7-2,-7 0-4,-6-2 4,-3 1 1,0 9-1,0 3 1,4 5-1,5 7-1,7 6 1,3 6-1,6 4 1,7 3 1,0 3-1,0 3 0,-10-1 0,-3 3-1,-3-2 1,-7 2 0,-2-2 0,-4 4 0,0-7 0,0 0-62,7-5 62,18-6-71,1-5 71</inkml:trace>
  <inkml:trace contextRef="#ctx0" brushRef="#br0" timeOffset="178126.1882">10706 14954 81,'6'-8'0,"0"-8"2,4-7-2,-7-6-1,3-1 1,-6 1 1,-6 8-1,-3 5 6,-7 3-6,-3 10 21,-7 6-21,-2 13 18,-1 10-18,4 9 10,2 2-10,11 0 5,5-5-5,11-6 2,2-5-2,10-10-1,3-9 1,3-9-7,0-12 7,1 0-14,-8-4 14,-2-1 1,-3 5-1,-7 3 0,-3 9 0,-3 9 1,-1 9-1,4 5 4,4 0-4,5 2 1,4-5-1,3-2-1,6-9 1,0-4 1,0-9-1,1-7 1,-4-6-1,0 0-1,-3 0 1,-4 0 0,4 6 0,0 7-1,3 9 1,0 4 1,3 6-1,4 8 0,-1 5 0,-3 6 2,-9-1-2,-3 3-1,-14 0 1,-8-2 2,-7-3-2,3-3 0,0-8 0,3-2-4,4-9 4,6-7-22,6-8 22,3-6-20,13-7 20,7-6-19,8-5 19,1 3-6,0 5 6,-3 10 5,-10 8-5,-6 14 29,-9 13-29,-1 10 36,-6 6-36,3 0 3,0 0-3,4-6-2,2-5 2,4-2-59,0-11 59,6-6-73,-4-12 73</inkml:trace>
  <inkml:trace contextRef="#ctx0" brushRef="#br0" timeOffset="178262.196">11157 14727 113,'0'0'0,"6"0"-34,10 0 34,12 0-78,7-6 78</inkml:trace>
  <inkml:trace contextRef="#ctx0" brushRef="#br0" timeOffset="178484.2087">11528 14751 193,'0'21'0,"3"16"6,16 13-6,-3 0 1,0 1-1,-3-4-1,-1-10 1,1-5-3,-7-11 3,1-5-52,-4-8 52,-6-8-65,-7-8 65,-21-8-44,-8-5 44,-5 0-34,-7-3 34</inkml:trace>
  <inkml:trace contextRef="#ctx0" brushRef="#br0" timeOffset="178711.2217">11328 14957 153,'25'-5'0,"29"-6"9,29-7-9,3-1 0,-1-5 0,-5-2 0,-7 2 0,-16 5 0,-13 4 0,-12 7 8,-16 5-8,-10 16 26,-12 14-26,-7 7 4,1 0-4,2 1 4,1-1-4,2 1-28,7-12 28,7 1-88,2-11 88,7-10-87,6-8 87</inkml:trace>
  <inkml:trace contextRef="#ctx0" brushRef="#br0" timeOffset="178850.2296">11842 14729 167,'0'0'0,"0"0"-9,10 0 9,6 3-69,9 2 69,7 1-88,12 2 88</inkml:trace>
  <inkml:trace contextRef="#ctx0" brushRef="#br0" timeOffset="179220.2508">12265 14772 159,'-7'2'0,"-5"14"15,-4 5-15,0 6 13,3 2-13,4 0 4,5-5-4,8 0 2,8-11-2,14-5 3,5-8-3,8-11-17,-1-2 17,0-5-8,-3-1 8,0-2 0,0 5 0,3 5-1,6 9 1,13 4-1,0 12 1,-9 4 0,-13 3 0,-6 6-2,-10-3 2,-19 2 11,-13 0-11,-25-2 27,-10-5-27,-3 2 0,-3-8 0,4 6-39,5-6 39,10-2-126,16-6 126,3-13-39</inkml:trace>
  <inkml:trace contextRef="#ctx0" brushRef="#br0" timeOffset="180046.298">14068 15245 55,'0'0'0,"3"-2"14,4-1-14,-4 0 11,3-2-11,-6-3 14,-6-2-14,-7-4 12,-9-4-12,-7-6 23,-9-5-23,-19-8 28,6-3-28,4-2 1,5-6-1,11 3 0,8 0 0,14 8 0,12 3 0,6 10-2,11 3 2,2 5-2,0 8 2,10 8-1,-13 11 1,-26 12 3,-12 17-3,-16 13 0,-12 8 0,-4-3 9,0-2-9,13-9 9,13-15-9,25-8 3,25-16-3,23-16 0,37-13 0,14-8 1,6-6-1,-10 3-72,-13 9 72,-15 7-105,-26 5 105</inkml:trace>
  <inkml:trace contextRef="#ctx0" brushRef="#br0" timeOffset="182179.4199">14941 14954 118,'0'11'0,"3"18"13,7 16-13,-1 16 18,17 21-18,-7 8 15,3 5-15,-3 0 10,0 3-10,0-13 7,0-14-7,-6-15 6,0-16-6,-4-14 2,-2-5-2,-1-10 0,0-6 0,1-10-56,-4-6 56,0-10-55,0-8 55,0-8-65,0-3 65,1 0-12,-4 3 12</inkml:trace>
  <inkml:trace contextRef="#ctx0" brushRef="#br0" timeOffset="182463.4363">15071 15039 109,'23'-5'0,"18"-1"8,10 9-8,-1 2 11,-2 9-11,-10 7 0,-6-3 0,-16 6 7,-19 5-7,-16 3 11,-13-6-11,-13 3 1,-9 8-1,-3-10-19,-6-9 19,12-7-50,13-6 50,16-21-71,18-2 71,27-3-6,5-6 6</inkml:trace>
  <inkml:trace contextRef="#ctx0" brushRef="#br0" timeOffset="182853.4585">15348 14967 109,'6'11'0,"0"10"13,7 8-13,-4 8 14,4 0-14,0 3 10,0-3-10,-1-10 3,-2-6-3,-1-8 1,-5-5-1,-4-8 12,0-16-12,0-5 2,-7-8-2,-2-8 7,2-6-7,4-2 7,3-5-7,3 3 11,4 2-11,2 10 1,10 3-1,3 9-1,1 4 1,-1 3-25,-3 8 25,3 3-69,-3 2 69,3 6-94,1 2 94</inkml:trace>
  <inkml:trace contextRef="#ctx0" brushRef="#br0" timeOffset="183185.4776">15722 15055 105,'-6'10'0,"3"6"19,0 3-19,9 2 5,7-5-5,9 0 1,3-11-1,7-10 2,3-9-2,-3-7 3,-7-8-3,-9-3 9,-10-2-9,-9 0 9,-10 5-9,-3 7-1,-6 12 1,0 7-9,-3 8 9,2 6-49,4 8 49,7 2-57,8 0 57,11 0-36,6-5 36</inkml:trace>
  <inkml:trace contextRef="#ctx0" brushRef="#br0" timeOffset="183635.5033">16129 14917 163,'0'13'0,"3"9"3,19-1-3,0 5 3,4 1-3,-1-1-1,4-2 1,-4 0 2,0-6-2,-2-4-1,-1-7 1,-6-1-4,0-6 4,-10-8 1,-3-11-1,-3-2 0,0-8 0,-6-5 1,6-1-1,0 3 0,6-2 0,7 2 0,3 3 0,9 3-2,1 7 2,2 9 1,1 7-1,-1 3 8,-6 8-8,-6 5 17,0 3-17,-3 5 5,-7 3-5,-3 3 0,1-4 0,-1-2-1,0 1 1,3-4-34,4-7 34,-1-1-81,1-7 81,6-3-79,0-5 79</inkml:trace>
  <inkml:trace contextRef="#ctx0" brushRef="#br0" timeOffset="183773.5112">16710 14690 146,'0'0'0,"0"0"-8,3 0 8,3 2-53,7 4 53,6 2-84,9 2 84</inkml:trace>
  <inkml:trace contextRef="#ctx0" brushRef="#br0" timeOffset="184370.5453">17053 14830 137,'0'-8'0,"3"-3"1,0-2-1,3 0-1,-3-3 1,-3 3 1,-6 2-1,-3 6 9,-4 0-9,-9 5 6,-10 10-6,-9 14 15,-1 10-15,4 14 14,6 0-14,13-3 5,13-6-5,16-7 0,15-13 0,13-11-10,10-16 10,-4-11-8,1-15 8,-7-9-2,-10-7 2,-5 2 1,-14 6-1,-3 2-3,-9 3 3,-3 0 2,0 11-2,-4 5 3,0 8-3,4 10 1,-3 13-1,-1 9 10,7 5-10,3 2 1,0 6-1,3 5 5,3 3-5,10-1 2,7-4-2,8-3-1,7-11 1,13-5-11,3-14 11,0-10-13,-6-10 13,-4-6-6,-3-16 6,-9-2 0,-10 5 0,-9 5 0,-10 8 0,-9 11 33,-10 8-33,-12 10 29,2 6-29,7 15 15,10 11-15,15 6 0,13-4 0,6 1-75,13-8 75,13-9-159,10-23 159</inkml:trace>
  <inkml:trace contextRef="#ctx0" brushRef="#br0" timeOffset="184970.5797">18373 14655 144,'-9'8'0,"-4"8"11,-6 5-11,3 16 16,3 11-16,10 7 7,13-4-7,9-4-1,16-7 1,16-13 3,12-20-3,-3-14 2,1-15-2,-10-9-1,-10-12 1,-16-4 18,-9 4-18,-13 4 6,-12 2-6,-17 7 0,-5 7 0,-11 7 0,-2 13 0,-10 14-2,6 5 2,7 5-21,9 11 21,13 7-86,13 1 86,12-3-95,32-19 95</inkml:trace>
  <inkml:trace contextRef="#ctx0" brushRef="#br0" timeOffset="185421.6055">18789 14483 170,'0'14'0,"7"12"11,-1 6-11,3 5 13,1-3-13,3 1 8,-1-6-8,1 0-1,0 3 1,0-1 1,-1-2-1,-2-2 0,-1-6 0,-6-5-1,1-3 1,-1-2 1,0-6-1,-3-5 1,0 0-1,0-5 0,0-6 0,3-7-3,3-9 3,4 1-5,6-1 5,0 6 1,0 5-1,-4 3-2,1 5 2,0 8 2,-4 0-2,1 8 3,-1 5-3,-2 6 4,-1 5-4,0-1-1,-2 4 1,-1-3-72,3-3 72,0 0-103,10-5 103,0-16-26,-3-8 26</inkml:trace>
  <inkml:trace contextRef="#ctx0" brushRef="#br0" timeOffset="186186.6492">19300 14735 154,'0'2'0,"7"12"5,-1 1-5,4 7 6,-1 1-6,4 1 0,-4-3 0,4 1 2,-7-9-2,1 0 0,-4-5 0,0-3 2,0 1-2,-3-6 0,0 0 0,0-8 2,4-8-2,-4-3 0,6-5 0,0-2-1,4-1 1,2 6 1,1 3-1,0 5 0,-4 2 0,-2 0 0,-1 6 0,0 2-1,1 1 1,-1 4-2,4 4 2,-1 4 1,1 4-1,2 1 0,-2 7 0,-1 4 1,4-5-1,9 3 0,1-5 0,-8-6 1,5-5-1,-5-6-1,1-7 1,-3-3 3,3-13-3,-7-3 0,1 0 0,-1 1-1,1 4 1,-4 3-1,1 6 1,-1 2 0,-3 2 0,-3 6-2,7 6 2,-1 7 3,0 3-3,7 2-2,3-2 2,-4 3-1,4-9 1,0-2 1,3-8-1,-3-5-2,0-8 2,3-6-2,-3 1 2,0 4 1,-3 1-1,-7 3 3,0 2-3,1 5 2,-1 3-2,0 5 3,7 6-3,3 2 1,0 6-1,0-1-10,3-2 10,3-3-72,-3-8 72,3-7-93,-6-9 93</inkml:trace>
  <inkml:trace contextRef="#ctx0" brushRef="#br0" timeOffset="186335.6577">20021 14542 147,'0'0'0,"0"0"-17,3 5 17,4 5-72,9 4 72,6 4-57,10 3 57</inkml:trace>
  <inkml:trace contextRef="#ctx0" brushRef="#br0" timeOffset="186576.6715">20405 14663 127,'0'0'0,"4"-8"17,-1 3-17,0 0 14,-3 5-14,0 0 30,0 0-30,-10 0 17,-6 8-17,-6 5 21,3 3-21,3 2 11,4 1-11,8 2 0,11 0 0,12 6 2,6-4-2,7-4-91,12-9 91,7-4-147,6-19 147</inkml:trace>
  <inkml:trace contextRef="#ctx0" brushRef="#br0" timeOffset="187898.7471">21348 14671 93,'0'0'0,"7"-2"10,5 2-10,1-3 9,0 0-9,-1-5 10,1 3-10,0-6 1,-7 3-1,-3-2 3,1 5-3,-4-1 0,-7 4 0,-2 7-1,-7 8 1,-3 11 6,0 0-6,3 2 14,3 6-14,7 0 0,3 2 0,6-2 2,6-6-2,10-7 1,13-11-1,6-11-1,7-10 1,-4-8-1,-3-3 1,-3 0 1,-6 0-1,-7 8-3,-10 6 3,-2-1 0,-4 3 0,1 3 0,-7 5 0,-3 5-6,3 9 6,0 4 5,3 1-5,9 2 1,1-5-1,3-8 0,3-6 0,6-7 2,-2-8-2,-4-8 3,-7-1-3,-8-1-2,-8-1 2,-8 3-1,-7 5 1,-7 3 2,1 10-2,-4 3-1,4 8 1,6 0-1,6 0 1,10 0 3,9 2-3,13-2-1,4-5 1,8-6 1,1 3-1,0-3-2,-4 1 2,-2-1-1,2 3 1,-9 0 0,-3 3 0,-3 5 0,-3 0 0,-4 5 3,0 3-3,4 2-3,-4 4 3,4-4 3,-4-2-3,0-6 2,1-2-2,-1-2 1,10-9-1,0-2 1,3-6-1,0 1 0,-3-1 0,-4 0 0,1 4 0,-7 4 0,1 0 0,-4 6-1,3 2 1,4 11 6,3 0-6,2 0 4,11 0-4,2-11-2,7-8 2,3-13-7,-3-7 7,0-6-8,-9-3 8,-4-5-1,-9-11 1,-4-5 1,-6-5-1,-3 5-1,-3 13 1,-3 9 4,3 12-4,3 11 9,-7 21-9,1 19 19,3 18-19,3 9 4,3-6-4,10 2 8,3 3-8,3 1-7,0-15 7,3-4-52,0-11 52,0-10-81,-6-14 81,-3-8-47,-16-15 47</inkml:trace>
  <inkml:trace contextRef="#ctx0" brushRef="#br0" timeOffset="188393.7755">22298 14639 167,'28'-2'0,"20"-4"0,6 1 0,9 3 1,1-1-1,-4 3-2,-12 3 2,-10-3-1,-13 2 1,-9-2 0,-3 3 0,-7-3 0,-3 0 0,4 2 2,-7-2-2,0 0-1,0 0 1,0 6 0,-7 7 0,-9 6-1,-3 2 1,-6 5 3,-4 6-3,7 0 6,6-1-6,10-4-1,6-6 1,10-2 2,9-14-2,9-10 1,4-14-1,0-7-1,-4-9 1,-6 6 1,-6 0-1,-3 8 16,-7 5-16,-2 3 19,-4 7-19,0 6 0,-4 11 0,1 5 1,6 5-1,10 8 0,0 6 0,12-1-77,7-2 77,3-9-119,25-9 119,-6-17-15,0-10 15</inkml:trace>
  <inkml:trace contextRef="#ctx0" brushRef="#br0" timeOffset="188845.8013">23266 14745 85,'0'0'0,"0"0"27,0 0-27,0-5 15,0 0-15,-3 2 3,0 0-3,-13 3 0,0 3 0,-9 8 19,-1 12-19,4 9 7,9 5-7,7 3 1,12-3-1,13-5 2,13-14-2,6-7-3,7-19 3,-1-13-12,-3-19 12,-3-8-1,-6-2 1,-3-8 10,-7-8-10,-13-8 2,-5 0-2,-8 7 0,-2 17 0,-7 16 1,4 15-1,-7 14 20,3 26-20,-3 19 27,4 10-27,-1 8 2,7 3-2,-1-11 0,10 3 0,1-5-4,5 0 4,-2-11-48,-1-8 48,3-5-87,1-9 87,3-1-65,3-14 65</inkml:trace>
  <inkml:trace contextRef="#ctx0" brushRef="#br0" timeOffset="189237.8236">23222 14602 162,'28'-2'0,"20"2"3,15-3-3,10-2-1,-3-1 1,0 4 1,-10 2-1,-9 2-2,-13 1 2,-12 0-1,-11 5 1,-11 5 17,-11 3-17,-2 0 19,-4 0-19,4-1 1,5-1-1,8 2 2,8 2-2,10 6-3,1 2 3,-1 6 0,-3-3 0,-3 0-2,-10-2 2,-12 2 17,-10-5-17,-9-3 12,-7-8-12,3 0-11,1-5 11,9-2-121,12 1 121,10-4-92</inkml:trace>
  <inkml:trace contextRef="#ctx0" brushRef="#br0" timeOffset="237618.591">12763 17423 133,'0'0'0,"0"-8"10,6-3-10,4-5 10,6-5-10,3 0 3,3-8-3,4-3 6,2-5-6,1 3 3,-7-1-3,0 4 1,-3 2-1,-6 7 4,0 9-4,-7 3 7,-6 10-7,-3 10 12,-4 14-12,-2 8 6,-1 5-6,4-3 0,3-2 0,9 0 0,4-9 0,6-4-1,9-6 1,0-5-34,4-8 34,3-8-71,-1-8 71,-5-2-80,-7-1 80,-3-5-8,-7-5 8</inkml:trace>
  <inkml:trace contextRef="#ctx0" brushRef="#br0" timeOffset="237849.6042">13087 16880 174,'0'0'0,"0"0"-4,3 0 4,3 6-55,1 4 55,6 6-73,-1 5 73,1 3-41</inkml:trace>
  <inkml:trace contextRef="#ctx0" brushRef="#br0" timeOffset="238340.6323">13293 17092 105,'4'5'0,"2"9"6,0 4-6,1 6 16,-1 5-16,-3 8 16,0-3-16,0 4 3,1-4-3,-1 3 1,0-5-1,3-6 1,-3-5-1,4-5 0,-1-8 0,1-8 0,2-10 0,4-12 0,-1-4 0,4-11 2,-3 0-2,6 0-1,-3 2 1,0 6 0,-3 6 0,-1 7 2,4 5-2,-3 11 16,3 5-16,-4 9 23,1 9-23,0 4 11,-1 2-11,1 3 4,-6-3-4,2 3 0,1-3 0,-1 0-16,4-5 16,0-6-74,2-5 74,1-2-99,3-6 99,-3-7-15,-3-9 15</inkml:trace>
  <inkml:trace contextRef="#ctx0" brushRef="#br0" timeOffset="239227.683">14033 17039 113,'0'0'0,"-6"0"11,-7 0-11,-3 5 11,-6 6-11,0 2 21,-16 3-21,9 3 5,4 4-5,9 1 1,6 3-1,7-1 1,3 1-1,22-1-2,1-2 2,-4 0 3,-4-3-3,-5 0-2,-7-2 2,-6-1-1,-7-7 1,-15-1 3,0-2-3,6-2 0,0-6 0,9 0 0,7 0 0,6-3-42,3 3 42,23-3-35,0 3 35,2 3-30,-2-3 30,3 0-13,-4-3 13,-2 1-1,-1-9 1,0-5 26,1-8-26,2-5 35,-2-3-35,-4-5 10,0-2-10,-3 2 4,-3 8-4,-3 10 8,-4 8-8,-5 6 7,-8 10-7,-2 17 18,-4 7-18,-5 10 9,5 1-9,1-3 5,9-5-5,6-3 2,7-13-2,6-8-3,6-11 3,4-7 2,-4-9-2,0-5-3,-2-5 3,-11 3 2,1-1-2,-3 11-2,-4 6 2,-3 7-1,3 8 1,1 6 2,6 0-2,6-6-1,12-5 1,4-11-5,7-12 5,-8-12-15,-2-5 15,-6-2-7,-4-8 7,-9-14 2,-10-7-2,-3-1-3,-7 12 3,-2 12 1,-4 22-1,-3 23 16,-3 24-16,-3 24 24,-3 16-24,9 2 14,6-2-14,10 0-1,13 0 1,9-11-34,10-10 34,3-11-69,3-18 69,3-9-50,-3-10 50,0-5-35,-3-3 35</inkml:trace>
  <inkml:trace contextRef="#ctx0" brushRef="#br0" timeOffset="239827.7173">14976 17084 77,'3'0'0,"16"-2"4,0-1-4,0 0 5,-6-2-5,-3 0 19,-4-1-19,-3 1 14,-6 0-14,-7-1 14,-15 4-14,0-1 4,-1 3-4,-2 8 13,-7 13-13,3 14 15,0 12-15,10 4 8,9 1-8,13-12 0,10-5 0,12-20 1,10-12-1,6-21 0,10-17 0,-1-12-3,-2-9 3,-7 6-4,-7-1 4,-8 4-18,-7 2 18,-7 13-3,1 11 3,-10 13 10,-4 21-10,-5 14 36,3 4-36,6 12 15,6 7-15,7 0 0,6-7 0,9-9-2,7-18 2,3-11-12,7-18 12,-1-13-35,-3-12 35,-2-4-21,-14 0 21,-9-6-10,-7-10 10,-9-3 1,-6 6-1,0 7 0,-1 19 0,1 13 25,0 21-25,-1 24 42,1 14-42,0 10 22,6-3-22,0 3 6,9 8-6,4-1 0,3-1 0,3-9-16,-3-10 16,-4-9-50,4-12 50,3-8-65,-3-9 65,0-7-91,-3-6 91</inkml:trace>
  <inkml:trace contextRef="#ctx0" brushRef="#br0" timeOffset="240171.737">15335 16965 226,'19'-3'0,"13"3"15,15 0-15,1-2 2,3-1-2,3 3 0,3-2 0,0-1-2,-3 0 2,-6 6-12,-13 2 12,-10 6-9,-12 2 9,-13 8 0,-10 6 0,-6 7 1,-3 8-1,0 3 0,13-2 0,3-4-21,9-10 21,7-5-91,9-11 91,3-10-94,4-6 94,-4-15-14,-6-9 14</inkml:trace>
  <inkml:trace contextRef="#ctx0" brushRef="#br0" timeOffset="240339.7466">15881 16841 215,'3'2'0,"7"1"-72,6 2 72,-1 9-142,4 1 142</inkml:trace>
  <inkml:trace contextRef="#ctx0" brushRef="#br0" timeOffset="240876.7773">16071 17132 203,'0'8'0,"10"8"0,0-1 0,5 1 0,17-5 0,-6-3-9,-1-8 9,-3-5-3,-3-11 3,-3-5-11,-3-6 11,-4 1 0,-2-3 0,-4-1-3,-6 1 3,-4 0 1,-2 8-1,-4 5-2,0 11 2,-2 2 2,-11 11-2,10 0 0,19 3 0,1-1 1,11 1-1,1-3 0,7-3 0,-1 0-1,0 3 1,-3 3 0,-6 2 0,-1 6 0,-5 7 0,-1 1 11,-6 4-11,3-4 4,1-3-4,5-3 2,4-11-2,6-7 1,13-8-1,6-14-1,6-5 1,10-5 0,-3 0 0,-7 5 0,-6 6 0,-9 7-1,-7 6 1,-6 8 43,-6 5-43,5 7 14,5 9-14,5 3 4,-3-6-4,0 0-87,7-2 87,3-4-167,3-9 167</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14T19:37:25.907"/>
    </inkml:context>
    <inkml:brush xml:id="br0">
      <inkml:brushProperty name="width" value="0.05292" units="cm"/>
      <inkml:brushProperty name="height" value="0.05292" units="cm"/>
      <inkml:brushProperty name="color" value="#FF0000"/>
    </inkml:brush>
  </inkml:definitions>
  <inkml:trace contextRef="#ctx0" brushRef="#br0">20339 1188 51,'0'0'0,"0"0"11,0 0-11,3 5 16,3 6-16,7 5 15,6 8-15,6 13 32,7 37-32,9 0 24,4 8-24,-1 0 14,4-5-14,-7-6 6,10-5-6,-10-10 2,-9-11-2,-13-14-6,-3-9 6,-7-7-86,-2-7 86,2-8-78</inkml:trace>
  <inkml:trace contextRef="#ctx0" brushRef="#br0" timeOffset="1170.0669">20828 2421 74,'15'-13'0,"17"-6"16,10-7-16,5-3 16,1-8-16,-1 0 11,-2-8-11,-4-3-1,-9 6 1,-7 2-1,-6 6 1,-9-1 1,-4 1-1,-6 7 0,-6 3 0,-4 11 2,-2 11-2,-4 12-1,-3 17 1,-4 15 0,8 21 0,2 17 18,0 10-18,4 8 17,2 15-17,4-7 9,0-8-9,3-8 6,3-8-6,0-10 1,-3-9-1,0-10 1,0-8-1,-3-13-4,3-8 4,3-9-32,-3-7 32,0-2-62,-3-12 62,0-7-70,3-3 70</inkml:trace>
  <inkml:trace contextRef="#ctx0" brushRef="#br0" timeOffset="1401.08">20872 2569 117,'13'-3'0,"9"3"27,10-2-27,-1-1 10,4 1-10,0-1 2,-3-2-2,0-3-18,-4 0 18,1-3-77,-4-2 77,1-3-60,-4 3 60</inkml:trace>
  <inkml:trace contextRef="#ctx0" brushRef="#br0" timeOffset="1997.1141">21323 2223 93,'0'0'0,"0"0"2,0 5-2,0 5 14,0 9-14,-3 10 8,3 0-8,-3 6 6,3 2-6,-4 2 0,4-7 0,4-3-2,-1-5 2,0-8 2,3-3-2,1-2-1,2-11 1,4-8 1,0-11-1,2-2 1,-2-5-1,0-9-1,0 1 1,-4-1 0,4 4 0,-1 7-1,-5 8 1,-4 8-1,6 8 1,-2 11 1,2 12-1,1 9 0,3 2 0,-1 6 1,1-5-1,6-6-1,16-13 1,-10-14 0,-9-10 0,-3-8 0,-10-10 0,-3-3 2,3 0-2,-3 0-2,3 5 2,4 3 0,2 2 0,4 1 0,6 4 0,3 4 0,1-6 0,5 5-10,1 1 10,-4 4-43,13 1 43,-6 5-44,-3-2 44,-4-1-24,0-2 24</inkml:trace>
  <inkml:trace contextRef="#ctx0" brushRef="#br0" timeOffset="2402.1374">22050 2201 78,'0'0'0,"0"-5"9,0 5-9,0 0 7,0 0-7,0 0 3,0 0-3,-6 0 1,-1 0-1,-2 3 0,-4 5 0,-3 5 0,-3 11 0,-9 7 6,-1 9-6,7 5 2,6-5-2,10-6-2,2-5 2,14-10 0,12-14 0,4-13 2,5-18-2,-2-14-1,-1-8 1,-9-7 1,-3-3-1,-3-6 11,-7 6-11,-2 2-1,-1 3 1,-3 14 2,0 15-2,-3 11 9,-4 18-9,4 21 24,-3 11-24,6 19 7,6 5-7,7 2 2,6-4-2,6-9-27,10-10 27,3-17-103,13-12 103,0-19-29</inkml:trace>
  <inkml:trace contextRef="#ctx0" brushRef="#br0" timeOffset="2973.17">23272 1201 94,'10'13'0,"-1"22"37,10 12-37,-3 33 26,3 5-26,0-3 18,-3 0-18,0-8 12,0-8-12,0-11 0,-7-10 0,1-8 0,0-10 0,-1-9-49,1-2 49,-1-8-104,7-3 104,0-2-33</inkml:trace>
  <inkml:trace contextRef="#ctx0" brushRef="#br0" timeOffset="4217.2412">23212 2508 36,'0'-5'0,"-3"0"19,3-9-19,-3-1 18,0-7-18,-4-1 14,1-7-14,-4 1 16,4 0-16,3 3 1,0 2-1,3 8 1,3 0-1,0 3-1,13 0 1,3 5 1,6-3-1,7 3-2,3 3 2,3 2-5,-3 3 5,0 6 5,-7-1-5,-8 8 1,-5 3-1,-5 8 1,-10 5-1,-6 0 2,-1 6-2,1-1 2,0-8-2,6-2-1,3-3 1,6-5 0,7-10 0,6-6 0,7-11 0,-1-8-2,-2-7 2,-4-6 0,3-5 0,-5-3 1,-1-2-1,-4-3 1,-2 5-1,-3 6-2,-4 5 2,0 10 2,-6 6-2,-3 5-2,-3 6 2,0 7 2,-4 8-2,0 6-2,4 7 2,0 3 0,3 0 0,3 3 0,3-5 0,0-4 0,6-1 0,4-7 1,3-1-1,3-9-1,3-2 1,1-6 2,-1-5-2,3-5 0,-3-6 0,1-2-1,-1 0 1,-3 0-1,-3 2 1,0 6 1,-10 2-1,0 6 1,-2 5-1,-1 11 12,0 7-12,0 11 3,0 3-3,7 2 4,-1-4-4,10-4-2,-3-2 2,3-11-1,-3-5 1,3-5-1,-9-9 1,-1-4 1,-6-14-1,1-5-1,-11-3 1,1-8 2,3-2-2,3 2 4,6 6-4,10 2 2,3 6-2,22 5 2,1 5-2,2 3-3,-6 2 3,-3 3-5,-3 0 5,-7 5-46,-3 3 46,1 3-78,-4 2 78</inkml:trace>
  <inkml:trace contextRef="#ctx0" brushRef="#br0" timeOffset="4422.2529">24625 2357 209,'0'0'0,"0"0"0,0 0 0,0 0-74,0 0 74,6 6-134</inkml:trace>
  <inkml:trace contextRef="#ctx0" brushRef="#br0" timeOffset="16315.9332">3584 12742 44,'7'-2'0,"8"-1"6,4 0-6,4 1 10,5-4-10,1 4 8,3-3-8,3-1 6,3-2-6,3 0 6,3 3-6,1 0 1,-1-1-1,-2 1 0,2 3 0,10-1 1,-3-2-1,3 5-1,0 0 1,0 2 1,-4 4-1,1-1-1,3 3 1,16 0 0,-10 0 0,-2 0-1,-8-3 1,-2 0 0,0 3 0,-7-5 0,3-1 0,1 1 1,-1-3-1,7 3 0,-3-6 0,-1-5 1,-2 3-1,2-3 0,7 3 0,0-3-1,-3 2 1,0-2-1,0 3 1,0 0 2,-1 2-2,-2 1 0,-4-1 0,20 0 0,-7 3 0,-6 3-1,0-3 1,-7 5-2,1-2 2,-1-1 3,-3 1-3,-3 0-1,4-3 1,-1 0 0,3-3 0,-2 3-1,-4-3 1,0 1 0,9-1 0,1 1 2,0-4-2,3 1-1,-4 0 1,4 5-1,0-6 1,0 6 0,-1-2 0,17-1 1,-3 0-1,-4 3 1,0-2-1,-6 2-2,0-3 2,-3 3-1,3-2 1,0-1 2,3 0-2,-6-2 0,3 2 0,3-2-1,3 0 1,1 5 1,-1-6-1,0 4-1,4-1 1,-1 0 0,20 1 0,-7 2 0,0-3 0,-6 3 0,0 0 0,-3 0 1,-1 0-1,4-2 0,-6-1 0,-1 0-1,7 1 1,3-1 1,0 0-1,0 1-1,0-1 1,3 0 0,19 1 0,-6-1 0,-3 0 0,-7-2 1,1 2-1,-4 3 0,3-2 0,-12-1 0,6 1 0,0-1 0,0 0 0,0 1-1,0-1 1,0 3 1,0-3-1,13 3 0,0 0 0,-7 0 0,-3 0 0,4 3 0,-4-6 0,0 3 1,-6-2-1,3 2-2,3 0 2,0 0 3,-3 0-3,4 5-2,2-2 2,13-3-1,-3 2 1,0-4 0,-3 4 0,-7-2 0,0 3 0,1 0 0,-4-3 0,-3 0 2,0 0-2,3-3-2,0 3 2,-3 0 0,0-3 0,4 1 0,11-1 0,-5 3 1,0 0-1,-7-3-1,0 1 1,0 2 0,-3-3 0,0 3 1,-9 0-1,2 3-1,4-3 1,-3 2 0,-4-2 0,4 0 0,-3-2 0,2-1 1,10 0-1,1-2-1,-7 2 1,-1 1 0,1 2 0,0-5 0,0 2 0,3 0 0,-3 1 0,0 2 2,3 0-2,3 0-2,0-3 2,3 3 2,1-3-2,-1 1-1,13 2 1,4-3-1,-4 0 1,-3 1 0,3-1 0,-4 0 1,-5 1-1,3 2-1,3-3 1,3 0 2,0 1-2,0-1-2,16 1 2,0-1-1,-3 0 1,-1 3 3,-2 0-3,-4-2-1,-2 2 1,2 0-1,0 0 1,-2 0 1,2 0-1,10 0-1,0-3 1,-3 3 2,-4 0-2,-2-3-2,-1 3 2,-9 0 1,6-2-1,1 2-2,-1-3 2,0 3 3,7 0-3,12-3-1,0 3 1,-6-2-1,3-1 1,1 3 0,-11-3 0,7 3 3,0 0-3,6 3-3,1-3 3,15 0 3,0 0-3,-3-3 3,3 3-3,-9 0 3,3-2-3,-1-1 1,1 3-1,0-3 0,9 1 0,-6-1 1,0 3-1,-6-2 1,0 2-1,-10-3-1,-3 0 1,-3 3 0,-7 0 0,-6 0-1,-3 0 1,3 3 1,-13-3-1,-5 0-1,-8 3 1,-12-3 1,-6 2-1,-10 1 0,-6-3 0,-10 0 1,-6 2-1,-4-2-3,-5 0 3,-4 0 2,-3 0-2,0 0-2,0 0 2,-3 0 0,0-2 0,-1 2-1,4 0 1,0 0-1,-3-3 1,3 3 0,0 0 0,0 0 2,-3 0-2,-3-2-1,3-1 1,-7-2-1,4 2 1,-4 0 2,-3 1-2,-2-4-2,-1 4 2,0-4 0,0-1 0,0-1 2,0 0-2,0 0 3,0 0-3,4 2 14,-1-1-14,0 1 5,4 1-5,-4 0 3,4-1-3,-1 1-1,1 2 1,2 1 0,1 2 0,0 0 0,6 0 0,0 0-1,3 8 1,6 0 1,10 2-1,3 3 1,13 1-1,0-1 1,7 3-1,-4-6-1,0 4 1,-3-1 8,-10 0-8,-6 0 9,-6-2-9,-7-1 26,-12 4-26,-10-4 14,-13 1-14,-9-1 1,-9 1-1,-7-3-16,-10 3 16,7 7-133,3-5 133,3-7-22</inkml:trace>
  <inkml:trace contextRef="#ctx0" brushRef="#br0" timeOffset="19578.1197">9633 8879 61,'0'0'0,"0"0"9,0 0-9,0 0-1,-4 8 1,-2 3 0,3 2 0,0 0 0,0-2 0,-1 2-1,4 0 1,0 1-23,4-4 23,-4 1-23,3 2 23,0 0-21,0 1 21</inkml:trace>
  <inkml:trace contextRef="#ctx0" brushRef="#br0" timeOffset="20018.145">9667 9742 7,'-3'3'0,"3"5"1,-3 2-1,3 6-7,0 0 7</inkml:trace>
  <inkml:trace contextRef="#ctx0" brushRef="#br0" timeOffset="20180.1541">9661 10097 33,'-3'2'0,"3"3"-6,0 3 6,0 0-13,3 3 13,0-1-13,0 1 13</inkml:trace>
  <inkml:trace contextRef="#ctx0" brushRef="#br0" timeOffset="20418.1678">9687 10573 22,'0'5'0,"0"8"1,0-2-1,3 2-3,-3 0 3,-3 22 3,3-6-3,0 5-2,-4 1 2,4-1 0,0 0 0,4 1-20,-1 2 20</inkml:trace>
  <inkml:trace contextRef="#ctx0" brushRef="#br0" timeOffset="20986.2003">9709 11224 60,'-3'2'0,"-1"6"-3,1 3 3,3-3-14,0 0 14,0 2-7,0 6 7,0 0-1,0 3 1,3 2-8,-3 8 8,0 3-3,4-1 3,-4 1 3,0 0-3,0 0-1,-4-1 1,4 4 1,-3 7-1,0 0 4,-3-2-4,3 8 2,-1-3-2,-2 0-1,3-8 1,0 0 1,-1-3-1,4 1-1,-3-1 1,3-2-6,-3 2 6,0-2 1,3 0-1,-3-1 22,0 1-22,-1-3 13,1 0-13,0 0 0,3-5 0,0-3 4,3-2-4,-3 2-5,3 0 5,-3 6-1,0 7 1,0 6-1,-3-1 1,-3 1 1,3 2-1,0-2 20,-1 0-20,-2 0 12,3-6-12,3 6 0,0-6 0,0 0-3,0 6 3,-3-3-47,3 0 47,3-8-41</inkml:trace>
  <inkml:trace contextRef="#ctx0" brushRef="#br0" timeOffset="21819.248">10601 8927 51,'0'0'0,"0"3"6,0 2-6,0 0 2,0 3-2,0 3 0,0 2 0,0 3-1,3 2 1,0 6-4,0 3 4,1 2-22,2 5 22,0-2-25,-2 2 25,-1 1-6,0 2 6</inkml:trace>
  <inkml:trace contextRef="#ctx0" brushRef="#br0" timeOffset="22548.2897">10645 9602 42,'0'8'0,"0"5"2,4 5-2,-4 1 0,3 5 0,-3-3 0,3 11 0,-3-3-7,0 3 7,3-1-16,-3 4 16,3-1 0,-3 3 0,0-2 1,0-4-1,-3-4-1,3-6 1,0-3 2,3 1-2,-3-1 3,0 6-3,3 3 16,-3 4-16,0 1 4,0 3-4,0 4-1,0-2 1,0 0 1,4 0-1,-1 0-4,0 3 4,0-3-9,0 0 9,-3 19-6,-3-1 6,3 4-1,-3-4 1,0-2 1,0 0-1,3 0 5,0-3-5,-4 3-5,4-3 5,-3-2 6,0-6-6,0-2 1,0 0-1,0 5 1,-4 5-1,1 5 0,0 1 0,2 2 1,-2-2-1,3-3-1,0-8 1,3-3 1,-4-8-1,4 9 0,0-4 0,4 4-1,-1-1 1,-3 0-1,3-2 1,0 0 2,0 2-2,-3-2-2,0 5 2,0 2 1,-6 6-1,0-5 1,2-3-1,-2 3-3,0 5 3,-1 2 3,4 3-3,3-7-1,-3-4 1,3-2 20,0-2-20,3-4 13,0-4-13,1-1 0,-1-8 0,3 1 1,-3 2-1,-3-5-13,3-6 13,4-2-55,-1-5 55</inkml:trace>
  <inkml:trace contextRef="#ctx0" brushRef="#br0" timeOffset="24635.409">13792 8924 27,'0'0'0,"0"3"10,0 2-10,3-2 11,-3 2-11,0 1 14,3-1-14,-3-2 6,0 2-6,3 3-1,1 2 1,-4 1-1,0 5 1,3 2-21,3 1 21,0 2-20,17-2 20,-8 4-5,-2 6 5,-3 1 1,-1 1-1,-6 1 0,4 5 0,-4-5 1,0 2-1,-3 1 0,3 2 0,-3 8 0,3-3 0,-3-5 2,0 0-2,0-3 10,0-2-10,0 0 0,-3 0 0,0-3 0,3 0 0,-3-3 0,3 1 0,0-1-1,3 3 1,0 0 0,0 6 0,1-3-1,2-1 1,0 1 1,-2-5-1,-1-4 1,-3 1-1,0 5-1,0 3 1,-3 2-7,3 4 7,3-4-3,0 3 3,0-3 1,0 1-1,0 2 0,1-3 0,-1 6 1,0-3-1,3 3 0,-3 15 0,-3 1-4,4-1 4,-1 1-1,-3-1 1,-3 1 1,-4 0-1,1-1 3,0 3-3,-1-5 0,4-8 0,3-2 0,0-1 0,0 5-1,0 6 1,3-2 1,0 2-1,1-6 1,-1 3-1,0-2 0,-3 2 0,-3-2 0,3 2 0,0 6 0,0-1 0,-3 1 0,-1 0 0,1-1-1,-3 3 1,0-2 1,-1-1-1,-2 4 0,2-6 0,-15-11 0,6 0 0,3 1-2,1 2 2,5 0 4,1 5-4,3-3 0,3-4 0,0 2 5,3-3-5,16 0 1,-3-2-1,-6 2 6,-1 3-6,-3 0 6,1 0-6,-4-2 0,3-4 0,-3 1-1,1-3 1,-4-5 0,3-3 0,0-5-21,7-6 21,5-15-22</inkml:trace>
  <inkml:trace contextRef="#ctx0" brushRef="#br0" timeOffset="25507.4589">15725 8956 25,'0'0'0,"0"0"0,-3 5 0,0 9-1,-3 2 1,3 10 1,-4 6-1,7 5-1,-3 2 1,6 6 1,0 3-1,4 8 0,-1 5 0,0 13-1,1 2 1,-1 6 0,0 6 0,1-1-1,-1-2 1,0-6-9,1-13 9,2-8-13,1 3 13</inkml:trace>
  <inkml:trace contextRef="#ctx0" brushRef="#br0" timeOffset="25931.4832">15789 12213 33,'-3'19'0,"0"15"-1,-1 0 1,1 1-5,6-1 5,1-5-6,-1 3 6,0 0-5,3 2 5,-3 1-15,4 2 15</inkml:trace>
  <inkml:trace contextRef="#ctx0" brushRef="#br0" timeOffset="26124.4942">15865 13290 35,'0'5'0,"0"6"4,0 2-4,0 3 7,0 5-7,0 3 2,-3-3-2,3 0-11,3-7 11,7-9-36,-4-18 36</inkml:trace>
  <inkml:trace contextRef="#ctx0" brushRef="#br0" timeOffset="26606.5218">15792 10316 87,'0'0'0,"0"0"8,0 8-8,3 5 0,-3 6 0,3 5 0,1-1 0,-1 9-11,0-3 11,0 8-12,0 0 12,0 0-19,-3 19 19,4 0-31,2-9 31,0-2-21,-2-3 21</inkml:trace>
  <inkml:trace contextRef="#ctx0" brushRef="#br0" timeOffset="26855.536">15830 11123 61,'-3'3'0,"3"5"1,0 0-1,-3 2-1,3 3 1,3 1-6,-3 2 6,3 2-12,0 3 12,-3 3-21,-3 8 21,0 7-6,3 1 6,-3 5 0,3-3 0,0 3 5,0 0-5,0 0 4,3-2-4,0 2 0,0-6 0,1-2-4,-1 11 4,3-3-20,0 0 20</inkml:trace>
  <inkml:trace contextRef="#ctx0" brushRef="#br0" timeOffset="27145.5526">15773 13126 75,'0'3'0,"0"5"0,3-6 0,4 4-17,-4-4 17,6-2-57,-9 0 57</inkml:trace>
  <inkml:trace contextRef="#ctx0" brushRef="#br0" timeOffset="30371.7371">10741 13044 57,'0'0'0,"-4"-5"18,4 5-18,0 0 8,0 0-8,0-6 0,7 6 0,6 0 1,6-2-1,9 2 2,10 0-2,7-3 5,2 0-5,20 1-1,9 2 1,13 0 2,10-3-2,24-2 0,8 0 0,2 2 4,3-8-4,-5 3 0,8 0 0,4 6 7,3-3-7,16 2-4,-6-8 4,-10 6 9,-7-6-9,-15 3 1,-9-2-1,-4-1 0,-16 3 0,-9 0 2,-16 1-2,-13 1 4,-13 4-4,-9-1 0,-10 3 0,-6-3-26,-6 1 26,-6 2-27,-1 0 27,-3-3-41,3 3 41,-2 3-20,-4-3 20</inkml:trace>
  <inkml:trace contextRef="#ctx0" brushRef="#br0" timeOffset="30807.7621">13646 12811 46,'0'0'0,"-7"-3"23,1-2-23,0 3 14,3-6-14,-1 5 21,4-2-21,-3 2 9,3 3-9,0 0 2,0 0-2,0 0-1,0 0 1,7 3 1,2 2-1,7 0 9,6 3-9,10 3 5,6-1-5,6 4 1,1-4-1,-7 3 8,-3 1-8,-6 2 6,-10-3-6,-7-3 8,-5 4-8,-14-1 5,-2 8-5,-7-3 0,-19-2 0,0 0-2,-3 0 2,0 0-76,0 2 76,0 6-78,3-3 78</inkml:trace>
  <inkml:trace contextRef="#ctx0" brushRef="#br0" timeOffset="32787.8753">11001 12838 54,'0'0'0,"0"0"12,0 0-12,0 0 8,0 0-8,0 0 6,0 0-6,0 0 7,0 0-7,0 0 3,0 0-3,-3 2 0,0 4 0,-1 1 2,-2 7-2,-7-1 4,-2 3-4,-8 2 1,-5 1-1,-1 2 16,4 0-16,3-5 7,-4 0-7,7 0 6,3-6-6,4 4 5,5-1-5,7 0 6,7 3-6,2-3 9,10 0-9,6 1 3,7-4-3,3-2 2,0 0-2,-10-3 0,-2 1 0,-4 4-55,-3 3 55,-7 6-89,-9 7 89,-3-2-6</inkml:trace>
  <inkml:trace contextRef="#ctx0" brushRef="#br0" timeOffset="33897.9388">11896 13078 71,'0'0'0,"-3"-5"18,3 5-18,0 0 7,0 0-7,0 0-2,0 8 2,3 5 1,-3 6-1,7 5 1,-1 2-1,7 3 8,3 0-8,3 3 2,3-3-2,0-2 0,4-1 0,-1-2-1,-3-6 1,-3-2 0,-6-8 0,-4 0 3,1-5-3,-7-6 5,0-2-5,4-8 1,-4-3-1,0-11 1,0 1-1,4-3 0,-4-3 0,3 3 0,-3 5 0,4 5 0,-4 4 0,-3 7-1,3 5 1,-3 3-1,6 8 1,1 5 2,2 6-2,7 7 0,3 1 0,3-1 1,4-2-1,-1-3 0,0 0 0,1-8-1,-7-7 1,0-4 11,-3-4-11,-3-6 9,-4-5-9,-3-6 18,-2-2-18,-4-8 8,3-3-8,-3-5 5,3 0-5,-3 0 3,3 5-3,0 6 1,-3 5-1,3 7-2,-3 4 2,0 2-49,0 8 49,4 2-62,-1 12 62,0 2-56,-3 5 56</inkml:trace>
  <inkml:trace contextRef="#ctx0" brushRef="#br0" timeOffset="34875.9948">12630 13327 116,'0'0'0,"0"0"-3,0 3 3,3 2-2,3 8 2,1 0 3,-4 3-3,3 3 3,1-1-3,-1 1 0,0-3 0,1-6 3,-4 1-3,13 0-2,-4-6 2,-5 0 1,-1-2-1,-6-3 1,0 0-1,-10 0-4,14 2 4,-1-2-9,3 0 9,-6 0-9,0 0 9,-9-2-2,-1-4 2,4 4 1,3-3-1,-4-3 0,4 0 0,3-3-1,-3 0 1,0-2 0,0-3 0,3-2 1,-4-1-1,1 3-1,3 1 1,0-1 0,-3-3 0,6 6 1,0 0-1,16 0-2,0-1 2,7 4 0,-1-1 0,4 3 1,-1 6-1,1 2-2,-7 0 2,-3 5 1,-3 0-1,-6 3 0,-7 3 0,-6 2 1,-10 5-1,-6 1 0,0-3 0,0 0 1,0-3-1,6-3-2,4-2 2,2 0-1,7-2 1,10-1 0,6 0 0,9 1-8,0 1 8,1 4-1,2 0 1,-5 2 0,-4 0 0,-3 0-1,-7-2 1,-3-1 7,-6-2-7,-6 3 15,-3-6-15,-7 3 17,-3-5-17,0-3 2,0 0-2,-1-3-5,8 3 5,-1 0-78,4 6 78,-1 1-41</inkml:trace>
  <inkml:trace contextRef="#ctx0" brushRef="#br0" timeOffset="40134.2954">3784 11573 62,'3'-3'0,"7"1"-1,3 2 1,2 0 0,1 0 0,7 2-1,-1-4 1,0 2 2,0-3-2,4 3-26,2 0 26,1 0-35,-7 3 35</inkml:trace>
  <inkml:trace contextRef="#ctx0" brushRef="#br0" timeOffset="40359.3084">4372 11576 72,'3'-3'0,"3"-2"0,7 2 0,3 0 0,3 1 0,3 2-4,7-3 4,2 3-35,1 0 35,19 0-32,-10 5 32</inkml:trace>
  <inkml:trace contextRef="#ctx0" brushRef="#br0" timeOffset="40522.3177">4848 11591 34,'6'0'0,"4"0"-1,6 0 1,6 0 0,0-2 0,0 2-19,4-3 19,-4 0-1,3 1 1,-2-1-12,-4 3 12</inkml:trace>
  <inkml:trace contextRef="#ctx0" brushRef="#br0" timeOffset="40671.3262">5216 11583 72,'0'0'0,"6"-2"0,1 2 0,2-3 1,7 1-1,6-1-16,4 0 16,-1 1-26,7-1 26,-3 3-30,2 3 30</inkml:trace>
  <inkml:trace contextRef="#ctx0" brushRef="#br0" timeOffset="40838.3358">5670 11581 36,'7'0'0,"5"-3"1,4 1-1,3-1 1,26 0-1,-4 1-3,-6-1 3,0 0-27,-7 3 27,1 3-7,-1 5 7</inkml:trace>
  <inkml:trace contextRef="#ctx0" brushRef="#br0" timeOffset="41003.3452">6223 11546 70,'3'0'0,"3"6"-1,7-1 1,0 3-7,6 0 7,0 0-25,3-3 25,0-2-24,0-1 24,1 1-12,5 0 12</inkml:trace>
  <inkml:trace contextRef="#ctx0" brushRef="#br0" timeOffset="41149.3536">6677 11562 51,'6'0'0,"10"0"0,6 0 0,7-2-2,-1 2 2,1 0-36,3 5 36,18-5-12,-2 0 12</inkml:trace>
  <inkml:trace contextRef="#ctx0" brushRef="#br0" timeOffset="41308.3627">7235 11557 55,'10'0'0,"6"0"-13,3 0 13,3 0-32,7-3 32,6 6-9,0 0 9</inkml:trace>
  <inkml:trace contextRef="#ctx0" brushRef="#br0" timeOffset="41468.3718">7788 11618 24,'3'3'0,"7"2"0,9 0 0,6-2-14,0-1 14,7-2-9,3 0 9</inkml:trace>
  <inkml:trace contextRef="#ctx0" brushRef="#br0" timeOffset="41634.3813">8439 11623 38,'6'-2'0,"10"4"-1,3-2 1,6 5-11,1-2 11,-1-3-25,7 3 25</inkml:trace>
  <inkml:trace contextRef="#ctx0" brushRef="#br0" timeOffset="41843.3932">9518 11560 66,'10'-6'0,"6"1"7,6 0-7,-3-1 1,-3 4-1,-3-1-61,-1 1 61,-2-12-12</inkml:trace>
  <inkml:trace contextRef="#ctx0" brushRef="#br0" timeOffset="43704.4996">10874 10941 61,'0'0'0,"0"0"9,10-8-9,5-3 15,4 0-15,0-2 6,1 3-6,-5-1 1,8 3-1,-4 0 0,3 3 0,3 2-33,-2 3 33,-1 6-35,-3-1 35,3 0-22,-3 6 22,0-3-1,0 2 1</inkml:trace>
  <inkml:trace contextRef="#ctx0" brushRef="#br0" timeOffset="43869.5092">11490 10853 69,'6'-2'0,"7"-1"-1,19-2 1,-1 2-7,1 3 7,-3 0-22,3 3 22,-1-3-26,1 0 26,0 0-12,0 0 12</inkml:trace>
  <inkml:trace contextRef="#ctx0" brushRef="#br0" timeOffset="44020.5178">12087 10816 70,'9'-2'0,"4"-1"0,3 0 0,6 1 0,4-1 0,2 0-1,1 6 1,-1 0-45,1-1 45,-1 9-23,1-3 23</inkml:trace>
  <inkml:trace contextRef="#ctx0" brushRef="#br0" timeOffset="44200.528">12754 10814 73,'6'-6'0,"10"4"6,3-4-6,6 1 0,7 2 0,0 1-5,3 2 5,0 2-33,0 6 33,3 0-32,3 0 32,0 0-8,0 3 8</inkml:trace>
  <inkml:trace contextRef="#ctx0" brushRef="#br0" timeOffset="44355.5369">13554 10829 109,'19'-2'0,"9"-4"15,10 4-15,4-6 3,2 5-3,7-2-4,0 5 4,-4 5-43,1 6 43,-4-1-79,4 6 79</inkml:trace>
  <inkml:trace contextRef="#ctx0" brushRef="#br0" timeOffset="46126.6383">16008 10110 85,'3'-3'0,"10"0"18,0-2-18,2 0 2,1 2-2,3 1-1,4-1 1,8 0-17,1 3 17,3 0-26,3-2 26,-3 2-22,3 0 22,-3 2-15,-6 1 15,-1 0-23,-2-1 23</inkml:trace>
  <inkml:trace contextRef="#ctx0" brushRef="#br0" timeOffset="46390.6533">16703 10094 41,'10'-3'0,"3"3"-3,9 0 3,3-2-1,7 4 1,0-2-13,-1 3 13,4 2-14,0-2 14,0-1-3,-3 1 3,0-3 9,-4 0-9,1 0 25,-4 0-25,-3-3 7,4 1-7,-4-1-1,3 1 1,-2-1-1,8 3 1,-2 0 2,3 0-2,3 3-21,0-3 21,3 2-26,3 1 26</inkml:trace>
  <inkml:trace contextRef="#ctx0" brushRef="#br0" timeOffset="46573.6637">17837 10083 78,'6'-2'0,"4"2"-1,-1-3 1,10-2 0,7 2 0,12 0 1,3 1-1,7-1-26,-1 3 26,-2 0-27,-1 0 27,-3 3-24,-2-1 24</inkml:trace>
  <inkml:trace contextRef="#ctx0" brushRef="#br0" timeOffset="46739.6732">18688 10046 98,'9'-2'0,"10"-4"7,7 6-7,2-2 0,7-1 0,0 3-37,6-3 37,1 3-47,-4 0 47,3 6-20,0-1 20</inkml:trace>
  <inkml:trace contextRef="#ctx0" brushRef="#br0" timeOffset="46891.682">19408 10001 92,'13'-5'0,"16"0"19,2-3-19,20 2 2,-3 4-2,-1-1 0,-2 6 0,-1 2-90,4 6 90,0-9-22</inkml:trace>
  <inkml:trace contextRef="#ctx0" brushRef="#br0" timeOffset="49605.8373">12989 7760 46,'-7'-5'0,"-9"0"12,0-6-12,-6 0 10,-3-4-10,-4-1 10,-3-3-10,-2 1 5,-17-1-5,0 1 0,0 2 0,-3-3 2,0 1-2,-3-1 7,-6 1-7,-4-3 2,-3-1-2,0 1-1,-3 3 1,-13-1 0,-2 9 0,-17-1-7,-19 8 7,0 11 2,-3 3-2,-3 7-3,0 6 3,-7 8-1,-2 0 1,-8 2-1,-18 3 1,10 3 0,12 0 0,10-1 0,9-4 0,19 10 0,16 2 0,16 6 0,16 3 0,19 5-1,16-1 1,15-1-5,23-6 5,19-1 1,16 9-1,28-3 1,16 1-1,23-4-1,38-2 1,12-5 0,13-3 0,0-8-1,9-8 1,1-8 3,18-8-3,-9-7 6,-9-9-6,-10-10 6,-7-8-6,-8-9 6,-5-7-6,-21-5 16,-22 0-16,-20-24 12,-19-11-12,-18-5 9,-17-13-9,-15-9 15,-20 4-15,-18 15 4,-23 6-4,-31 7 2,-39 14-2,-22 19-53,-22 20 53,-6 22-102,-23 13 102,-3-1 0</inkml:trace>
  <inkml:trace contextRef="#ctx0" brushRef="#br0" timeOffset="55009.1463">20215 9861 62,'0'0'0,"-3"3"6,3 7-6,0 1 1,0 5-1,3 8 11,-3 2-11,3 6 8,0-1-8,-3-1 9,3-4-9,-3-2 6,4 0-6,-1-6 1,0 1-1,0-6-1,0 0 1,-3-8 1,0 1-1,0-6-1,0 0 1,0-6-6,0-4 6,0-3 0,0-3 0,0-3-1,0-2 1,0-5 1,3 2-1,4-8-1,2 3 1,4 3-1,0-1 1,6 6 2,-3 8-2,3 7 0,0 9 0,0 10 9,-3 8-9,0 3 10,-4 3-10,1-1 6,0-2-6,-4-6 1,1 1-1,-4-6 2,-3-2-2,4-3-29,-4 0 29,0 0-59,0-6 59,3 4-36,-2-6 36</inkml:trace>
  <inkml:trace contextRef="#ctx0" brushRef="#br0" timeOffset="55578.1789">20643 10335 94,'-3'13'0,"6"11"15,4 7-15,-1 9 13,1 2-13,-4 3 11,0-2-11,0 12 13,-3-7-13,0-11 5,0-3-5,3-10-2,-3-3 2,0-10 2,0 0-2,3-9-8,-3 3 8,0-5-18,0 0 18,0-5-12,0-3 12,0-2-22,0-4 22,0-1-30,0 1 30,4-4-29,-1-14 29,0 6-31,0 2 31</inkml:trace>
  <inkml:trace contextRef="#ctx0" brushRef="#br0" timeOffset="55896.197">20643 10253 77,'4'-6'0,"2"1"6,10-6-6,3 4 9,16 4-9,-3 0 11,-1 9-11,-2 1 7,-7 7-7,-9 2 6,-4 2-6,-5 1 13,-8-1-13,-2 1 3,-10-1-3,0-5 0,-12-2 0,2 0-29,4-6 29,3-8-102,6-7 102</inkml:trace>
  <inkml:trace contextRef="#ctx0" brushRef="#br0" timeOffset="56749.2459">20812 9245 40,'0'0'0,"0"2"13,3 1-13,0-1 16,-3-2-16,0 0 8,0 0-8,3 3 3,-3-3-3,3 0 6,-3 0-6,0 0 8,0-8-8,0 0 2,-3-5-2,-3 0 2,0 0-2,-13 2 6,-1 6-6,5 7 5,-4 12-5,-1 12 3,5 3-3,5 8 10,1-2-10,9-1 6,0-8-6,9-2-1,7-5 1,13-6 1,5-8-1,5-5-45,-5-8 45,5-5-82,-4 0 82</inkml:trace>
  <inkml:trace contextRef="#ctx0" brushRef="#br0" timeOffset="58579.3505">21596 9959 84,'0'0'0,"0"0"21,0 0-21,0 0 15,0 0-15,0 0 13,-6 0-13,-4-3 10,-6 3-10,-9 0 8,-7 0-8,-3-2 7,-6 2-7,6-3 4,0 3-4,3 0 0,4 0 0,9 0-16,3 0 16,6 0-71,13 5 71,7 3-57,6 0 57,3 3-17,-3 2 17</inkml:trace>
  <inkml:trace contextRef="#ctx0" brushRef="#br0" timeOffset="58929.3705">21567 10155 126,'0'0'0,"-6"0"21,3 0-21,-3-3 22,-7 3-22,0-3 14,-6 1-14,-6-1 18,-7-2-18,-3 2 2,6 1-2,1-1-3,-1 0 3,7 1-71,6-1 71,10 3-128</inkml:trace>
  <inkml:trace contextRef="#ctx0" brushRef="#br0" timeOffset="59871.4244">22136 9565 79,'0'0'0,"-3"2"6,3 4-6,0 4 3,0 6-3,6 8 3,0 5-3,1 3 11,-1 7-11,0-4 2,1 2-2,2 0-1,-2-8 1,-1-8 1,0-5-1,-3-5-1,1-3 1,-4-8-6,0-6 6,0-7 1,-4-8-1,1-6-2,0-4 2,0-9 2,0 0-2,0 1-1,3 2 1,6 7-1,0 9 1,4 3 0,-1 5 0,1 5 2,2 8-2,1 5 5,0 8-5,3 6 1,0 7-1,-4 3 11,1 3-11,0 0 1,-4 2-1,-2-2 0,-1-3 0,-3-3 1,0-4-1,4-4-22,-4 1 22,3-6-43,1 0 43,2-5-51,1-5 51</inkml:trace>
  <inkml:trace contextRef="#ctx0" brushRef="#br0" timeOffset="60115.4384">22494 9996 130,'0'8'0,"4"5"13,2 0-13,-3 3 2,4-3-2,-1-2-1,-3-3 1,3 3-57,1-6 57,-4-5-73,6-3 73,1-2-13</inkml:trace>
  <inkml:trace contextRef="#ctx0" brushRef="#br0" timeOffset="60282.4479">22536 9628 135,'0'0'0,"0"0"-24,0 0 24,0 0-97,6 0 97,0 3-13</inkml:trace>
  <inkml:trace contextRef="#ctx0" brushRef="#br0" timeOffset="60728.4735">22641 9006 94,'0'0'0,"0"0"11,0 0-11,0 0 2,0 0-2,6-2 5,0 4-5,1 4 0,-1 4 0,0 6 0,-3 3 0,1 2 7,-8-3-7,1 4 12,-3-4-12,3 3 13,-4-2-13,7-3 0,10 0 0,6-3 1,9-3-1,4-2 4,6-5-4,3-3-1,0-3 1,-3-2-30,-3 0 30,-4 5-57,-2-3 57,-7 3-60,-13-3 60</inkml:trace>
  <inkml:trace contextRef="#ctx0" brushRef="#br0" timeOffset="61282.5051">22142 10179 130,'22'2'0,"20"3"32,12-2-32,15 0 20,1-3-20,6-6 9,4 4-9,-10-1-10,-10-2 10,-9 2-46,-10 3 46,-6 0-73,-10 0 73,-6 3-61,-12-3 61</inkml:trace>
  <inkml:trace contextRef="#ctx0" brushRef="#br0" timeOffset="62018.5472">22294 10549 83,'-3'5'0,"3"14"11,3 2-11,1 19 4,-4-3-4,3-3 8,-3 0-8,3-7 0,-3-6 0,0-5 0,0-5 0,3-4-13,-3-7 13,0-7-2,3-4 2,-3-8 1,0-4-1,-3-17-1,0 0 1,-3 3 5,-1-2-5,4 1 11,0 7-11,3-1 11,-3 13-11,6 6 14,-3 3-14,0 4 14,3 4-14,7 4 3,2 4-3,4 7 2,0 0-2,6 3 2,1 2-2,5 1-1,-6 0 1,7 2 1,-1-3-1,4 3 0,3 8 0,-3-7 0,0-4 0,-7-5 0,-6-2 0,-6-6 12,-4-5-12,-2-21 13,-7-5-13,-7-3 15,-2-8-15,-4-3 5,-3 0-5,4 0 1,-1 3-1,6 6 0,1 4 0,3 9 0,-3 7 0,6 3-26,-4 6 26,4 2-59,4 2 59,5 1-67,7 5 67,0 0-46,6 5 46</inkml:trace>
  <inkml:trace contextRef="#ctx0" brushRef="#br0" timeOffset="62468.573">22996 10708 92,'0'0'0,"0"0"14,0 0-14,0 0 21,0 0-21,0 0 11,-3-16-11,-3 18 5,2-12-5,-5-1 1,-1 6-1,1 18 0,-4 3 0,-6 3-6,0 7 6,-3 6 6,3 2-6,3 1 2,6-1-2,10-5 0,7 0 0,9-8 12,3-5-12,6-10 6,4-4-6,2 1-4,14-11 4,-4 0-42,-6-3 42,-6 3-61,-7 1 61,0-1-56,-3 5 56</inkml:trace>
  <inkml:trace contextRef="#ctx0" brushRef="#br0" timeOffset="65877.768">2098 11406 50,'0'0'0,"0"0"12,0 0-12,-3 3 0,3 10 0,0 3 16,3 5-16,0 0 3,-3 6-3,0 2 5,4 0-5,-1 0 5,0 0-5,0 0 1,0 0-1,4 0 0,-4-5 0,0-5 0,0-6 0,-3-2 0,0-3 0,0-3 0,0-3 0,0-2 2,0 0-2,0-2 0,0-6 0,0-5-1,-3-8 1,0-6 1,0-5-1,3-7-2,3-4 2,0 1-7,3 8 7,7 2-2,-3 5 2,2 6-2,4 8 2,0 10 1,0 11-1,3 11 6,-3 10-6,0 5 15,-7 6-15,4 0 8,22-1-8,-10-2 1,-6-2-1,-3-6 2,-6-5-2,-4-3-42,4 3 42,-7-6-65,3 1 65,4-6-6</inkml:trace>
  <inkml:trace contextRef="#ctx0" brushRef="#br0" timeOffset="66842.8232">2540 12020 90,'0'0'0,"0"0"4,3 8-4,0 5 15,6 8-15,-5 8 9,5 3-9,1 0 11,-4 8-11,0-1 4,4 1-4,-7-8 11,3-3-11,-2-8-1,-1-5 1,0 0 2,0-6-2,0-4-14,1-1 14,-4-2-28,0-3 28,0 0-31,-4-3 31,1-2-39,0-3 39,0 0-32,0-3 32</inkml:trace>
  <inkml:trace contextRef="#ctx0" brushRef="#br0" timeOffset="67199.8435">2498 11890 66,'4'-2'0,"5"-4"0,7 4 0,6-1 6,7 6-6,-4 5 4,4 2-4,-4 6 3,-6 3-3,-6 2 9,-7 0-9,-9 0 21,-7 0-21,-9 1 8,-6-4-8,-4-2 0,-2-3 0,-1-5-19,7-3 19,6-2-97,9-8 97</inkml:trace>
  <inkml:trace contextRef="#ctx0" brushRef="#br0" timeOffset="67946.8863">2311 10851 50,'-3'8'0,"3"5"9,0 5-9,0 6 16,0 3-16,0-1 9,3 6-9,22-1 7,-2-1-7,-7-7 6,3 1-6,3-5 5,3-3-5,1-8 7,2-3-7,1-5 2,-1 0-2,1-3 1,-4 1-1,-2-1-29,-1 0 29,0-2-36,-3 2 36,-6 1-32,3-4 32,-7 4-14,-3 2 14</inkml:trace>
  <inkml:trace contextRef="#ctx0" brushRef="#br0" timeOffset="68176.8995">2292 11060 60,'6'-6'0,"36"1"1,-1-3-1,0-3 1,0 4-1,-2-1-20,-5 0 20,-8 2-30,-4 1 30,-12 2-11,-7 3 11</inkml:trace>
  <inkml:trace contextRef="#ctx0" brushRef="#br0" timeOffset="68362.91">2254 10837 90,'3'-5'0,"13"-3"0,25-2 0,4-1-17,-1 0 17,1 1-52,-1 4 52,-3 4-20</inkml:trace>
  <inkml:trace contextRef="#ctx0" brushRef="#br0" timeOffset="69319.9648">1365 11528 108,'9'-3'0,"10"-2"9,7-3-9,6 0 1,3 0-1,-1 3 0,1-3 0,-3 5-24,-3-2 24,-4 5-35,0 3 35,-5 2-41,-5 0 41,-5-2-17,-4 0 17</inkml:trace>
  <inkml:trace contextRef="#ctx0" brushRef="#br0" timeOffset="69530.9769">1432 11713 122,'15'-5'0,"8"-6"1,8 3-1,7 3-30,1 5 30,2 3-76,0-1 76,-9-2-16</inkml:trace>
  <inkml:trace contextRef="#ctx0" brushRef="#br0" timeOffset="71478.0883">374 11126 60,'0'0'0,"0"5"8,0 8-8,3 3 11,1 5-11,2 0 10,-3 3-10,3-3 7,4 6-7,-4 2 2,4 3-2,-4-6 0,1-5 0,-1-2 0,-3-9 0,-3-2 6,0-2-6,0-4 1,0-2-1,0-2 0,-3-9 0,0-7 1,-7-4-1,4-7-2,-4 3 2,4-1 2,0-2-2,6-2-2,3-1 2,3 0-6,7 6 6,3 4 6,0 7-6,6 4 0,0 8 0,3 11-1,-2 8 1,-1 5 1,-6 3-1,0 0 11,-7 2-11,-2-4 2,-1-4-2,-3-2 2,0 2-2,-3-2 1,0-2-1,3 1-3,-3 1 3,4-2-33,-1 1 33,0 1-40,0-2 40,3-7-43,1-7 43</inkml:trace>
  <inkml:trace contextRef="#ctx0" brushRef="#br0" timeOffset="71731.1027">847 11340 80,'0'11'0,"0"5"3,0-1-3,0 4 11,4-1-11,-4 1-3,3-6 3,0 0-5,3-5 5,1-2-39,-1-4 39,3-2-46,-5-2 46</inkml:trace>
  <inkml:trace contextRef="#ctx0" brushRef="#br0" timeOffset="71923.1137">752 11165 52,'0'0'0,"0"3"-51,0 2 51</inkml:trace>
  <inkml:trace contextRef="#ctx0" brushRef="#br0" timeOffset="72421.1421">797 10642 86,'-4'-6'0,"4"6"11,0 0-11,4-2-3,5 2 3,10 2 1,0-2-1,0 6-1,0-4 1,-3 19 2,0-5-2,-3 0 10,-7 3-10,0-1 11,-6 1-11,-6 4 7,0 1-7,-1 0 3,11-5-3,2-3 0,13-3 0,10-8 0,12-8 0,3-7-10,29-1 10,-6 1-64,-4-1 64,-2 3-52</inkml:trace>
  <inkml:trace contextRef="#ctx0" brushRef="#br0" timeOffset="72903.1698">371 11753 131,'38'-13'0,"32"-11"13,16-5-13,19-3 13,6 0-13,-7 6-1,-15 7 1,13 9-67,-23 10 67,-22 8-88,-18 7 88</inkml:trace>
  <inkml:trace contextRef="#ctx0" brushRef="#br0" timeOffset="73624.211">498 12155 79,'0'8'0,"3"13"5,-3 6-5,0 4 1,3 6-1,1-5 2,2-3-2,0-2-2,-3-9 2,4-2 2,-7-8-2,3 0 2,0-5-2,-3-3-2,-3-6 2,3-2 6,-6-8-6,-1-7 13,-2-4-13,-4-5 6,4-2-6,2 2 8,-2 1-8,2 1 4,4 7-4,0 4 5,0 6-5,3 5 6,3 5-6,3 3-2,4 6 2,3 4 0,2 9 0,8 2 1,2-3-1,0 4 0,1 1 0,6-1-1,6-1 1,0-3 1,-3 1-1,-4-6 0,-2-2 0,-7-4-1,-3-4 1,-6 0 1,-7-3-1,-2-11 2,-4-7-2,-4-9 8,-5-5-8,-4-5 6,-3-5-6,0 0 4,1 2-4,2 3 0,0 5 0,4 3 2,2 8-2,1 5 0,3 6 0,0 2-48,6 5 48,3 6-59,4 2 59,5 8-48,-2 3 48</inkml:trace>
  <inkml:trace contextRef="#ctx0" brushRef="#br0" timeOffset="73970.2307">1012 12327 69,'4'5'0,"2"3"10,3 8-10,1-3 10,0 3-10,-1 3 9,1 2-9,-4 5 11,0 1-11,-3-3 6,1 2-6,-1 0 5,0-4-5,3-6 0,4-6 0,6-2 0,31-5 0,-5-6-9,-1-2 9,-3-1-29,0 1 29,-3-5-38,-3 4 38,-4 1-43,-5 0 43</inkml:trace>
  <inkml:trace contextRef="#ctx0" brushRef="#br0" timeOffset="74214.2447">1025 12523 105,'10'-8'0,"9"-5"-8,6 2 8,4 0-20,28 1 20,-10 2-24,-8 3 24,-8-1-27,-8 4 27,-8-1-25,-5 3 25</inkml:trace>
  <inkml:trace contextRef="#ctx0" brushRef="#br0" timeOffset="74403.2556">1066 12353 169,'13'-13'0,"16"-3"-2,31-5 2,0 0-55,1 5 55,-4 8-111,-6 8 111</inkml:trace>
  <inkml:trace contextRef="#ctx0" brushRef="#br0" timeOffset="81866.6825">3848 11639 38,'0'0'0,"0"0"2,6 0-2,4 0 6,-4 3-6,3-1 2,1 1-2,3-3 5,-4 5-5,4-2 2,0 2-2,2 0 1,-2 1-1,3-1 6,3-2-6,0-3 10,0-3-10,0-2 9,0-1-9,0 1 2,0 0-2,7-3 1,-1 3-1,1-1 1,-4 4-1,3 2 0,1 0 0,-4 0 3,0 0-3,3-3 2,-5 3-2,2 0 4,-3 0-4,3-3 4,-3 6-4,0-3-2,0 0 2,0 0 1,0 0-1,4-3 0,-1 3 0,3-5 6,16 3-6,-6-1 2,-6 0-2,-4 3-2,1 0 2,-4 0 0,3 0 0,1 0 0,-1 0 0,1 0 0,2 3 0,-2 0-5,-1 2 5,3-3 6,1 1-6,0 0 0,-1-1 0,1-2 1,-1 0-1,1-5 4,0 5-4,-7-3 1,3 3-1,1-2 3,2-3-3,1-1 3,2 4-3,1-1-1,0 0 1,3-5 0,3 6 0,-3-4 0,0 1 0,0-3 1,0 3-1,3 2 4,-3-2-4,-4 0 0,14 5 0,-7-3 2,0 3-2,-6 0-2,0-3 2,-4 3 1,1-2-1,-1 2-1,1-3 1,-1 0 0,1 1 0,0-4 1,2 1-1,1 3 0,-3-1 0,-1 0-2,1 3 2,-1-2 2,-2 2-2,-1 0 0,-3-3 0,1 3-1,-1 0 1,6 0 2,-2-3-2,2 1-1,1-1 1,0 0 0,-4 3 0,4 3 1,-4-3-1,-3-3-1,4 3 1,-4-2 1,0-1-1,0 0 3,0 1-3,4-1 1,-1 1-1,4-1 0,-1 3 0,17-5-1,-4 2 1,0-2 0,1 2 0,-1-5 2,0 3-2,-3-3-3,0 3 3,-3-3 2,-3 2-2,0-2-1,0 0 1,3 6 0,-4-9 0,4 3 2,0-2-2,-6-1 0,2-2 0,8 0 0,2-1 0,3 1 2,-2 3-2,2-1 0,-3 3 0,1 3-1,-7-1 1,-1 1 0,-2 3 0,0-1 2,0 0-2,-1 1 8,14-6-8,-4 2 7,-3 1-7,-3-3 0,3 3 0,-3 0 1,-3-3-1,0 0-1,-1 0 1,1 0-1,0 0 1,-3-3 1,-1 3-1,1 0 0,-4-2 0,4-1-1,-4 3 1,4 0 1,-7-5-1,0 3 0,-3-1 0,0 0 1,0 1-1,3-1 0,1-2 0,5 0-1,1 0 1,-1 2-1,1-2 1,0 0 1,-1 2-1,1-2 1,-1-1-1,-2 1-1,-1 0 1,-3-3 1,-3 6-1,0-4 0,0 6 0,-3-2 0,3-3 0,0-3 0,4 0 0,2-3 0,13 1 0,-3-1 0,-3 1 0,-4-9-1,-5 6 1,-4 8 2,-3 0-2,-1 2-1,1 0 1,-3 1 0,3-1 0,0 1 0,0-3 0,0-1 0,-1 1 0,1 2 0,3 1 0,-6 2-1,3-5 1,-7 5 1,4-3-1,-3 1-1,-1 2 1,1 0 2,-4-3-2,0 3-1,4-2 1,-4 2 1,1 0-1,-1 2-1,0-4 1,4 2 0,-4 0 0,1 0-1,-4 0 1,0 0 0,-3 8 0,3-2-30,-3 2 30,-3 2-88,-3 3 88,2-15-26</inkml:trace>
  <inkml:trace contextRef="#ctx0" brushRef="#br0" timeOffset="87962.0311">10626 8737 23,'0'0'0,"0"0"2,0 0-2,-6 0 6,6 0-6,0 0 3,0 0-3,0 0-1,0 0 1,0 0 2,0 5-2,0 3-1,0 2 1,0 1 8,0-3-8,0 0 1,6 0-1,-2 0-1,2 0 1,0 0 0,4 2 0,-1 1-1,1-1 1,-1 1 2,1-1-2,-1 1 0,1-3 0,-4 0 1,4-3-1,-4 3-1,4 0 1,-1-3 0,1 1 0,-1-4 3,4 6-3,-4 0 1,4-2-1,0 1-1,0 1 1,-1 3 2,1-3-2,0 2 0,-1-2 0,-2 3 0,3-3 0,-1 3 2,-2-1-2,2 3-2,1-2 2,0 2 2,-4 0-2,4 3 3,0 0-3,0-3-1,-1 3 1,4 0-1,-3-5 1,-1 5 3,4-3-3,0 3 1,0 0-1,0-1 2,3-1-2,-3 4 0,0-2 0,3 0-1,0 0 1,-3 2 1,3 1-1,0-1 0,3 1 0,-3-1 0,3-2 0,-3 13 0,4-5 0,-1-3 0,0 3 0,0 0 1,4 0-1,-4 2-1,13 1 1,-3-1 0,-4 3 0,-2-2 0,-1-1 0,0-2 0,-2 0 0,-1 0 0,0 2 0,0 1 2,1-1-2,2-2-2,-6 0 2,3-1 3,-3 1-3,0-3-3,0-2 3,0-3 1,0 2-1,-3-4 0,3-1 0,-3 3-1,3 2 1,0 3 1,0 3-1,0 0 0,0 0 0,-3-3-1,-3 0 1,0 0 3,-1 0-3,4 3 0,0-3 0,3 6 0,0-3 0,0 0 0,4-1 0,-1 4 0,0-1 0,0 1-1,0 2 1,1-3 7,-1 14-7,0-8 0,-3-6 0,0-2 1,0 0-1,0-3-5,-3-3 5,0 1 5,0 5-5,3-3 1,0 3-1,0 2-2,0 1 2,-3-3 1,0 2-1,0-2 1,0 5-1,12-3 0,-6 1 0,1-3 2,-4-1-2,0 1-2,3 0 2,0-3 2,0 0-2,1 1-1,-1-4 1,-3 3-1,3 0 1,0 3 2,-3 3-2,4-1-2,-4 1 2,3 2 1,-3 0-1,3 0 1,0 0-1,-2-3-1,-1 1 1,0-6 1,0 0-1,-3 0 0,-1 3 0,1 0 0,0-3 0,0 3 0,-3 0 0,-1-3-1,1-2 1,3-4 2,-3 7-2,-1-4 1,1-2-1,3 0 2,0 0-2,-3 0 0,2-1 0,-2-1-2,0 2 2,3-3 0,-4 3 0,-2 2 0,6-2 0,-3-3 1,-1 3-1,1-3 0,0 1 0,-1-1 1,1 0-1,0 0-2,-1 3 2,1 0 2,3 3-2,0 2-1,0 0 1,-4-3 0,4-2 0,-6 0 1,3 0-1,-4-5-1,1 2 1,2 0 1,-2 0-1,3-2 0,-4 0 0,4 2-1,-4-5 1,1 2 1,3-2-1,-4 0 1,4 3-1,6-3-1,0 0 1,-3 0-1,-4-1 1,4 4 0,-3-3 0,-3 0-1,-4-3 1,0-2 1,-3 0-1,-3-3 1,4-3-1,-1-5-7,-3 0 7,0 0-19,3 0 19,0 0-9,3 3 9,4-3-37,3-5 37,-7-8-1</inkml:trace>
  <inkml:trace contextRef="#ctx0" brushRef="#br0" timeOffset="92720.3033">15833 12454 34,'0'0'0,"0"-5"7,7-1-7,-4-2 5,3 3-5,1 0 4,-1-3-4,0 0 0,4 3 0,-4-3 3,4-3-3,-4 3 4,4-2-4,-4-4 3,0 1-3,1 3 8,-1-4-8,3-2 2,-2 3-2,2-3 2,1 1-2,-1-1 6,4-3-6,0 1 0,-1-1 0,1 3 0,0-5 0,3 3 1,-4-1-1,4-2 7,-3 0-7,0 2 1,-1-2-1,7 0 2,1 0-2,-5-3 4,1 5-4,0-5-1,0 6 1,0-6 0,3 6 0,-3-1 2,3 1-2,-3-1 0,3 3 0,-3 0 2,0-2-2,-1-1 1,1 1-1,0-1-1,3 1 1,-3-3 0,0-1 0,6-1 1,0-1-1,1 3 6,-1-3-6,0 0 0,4 3 0,-1-3 0,-3 3 0,-3 0 0,3-1 0,-6 4 2,0-1-2,-3 1 1,3 2-1,0 0 4,-1 0-4,1 3 2,3 2-2,4-2 1,-4 0-1,3-3 1,3-2-1,-2 2 0,-1-3 0,3-2 0,-3 3 0,4-4 1,-1 4-1,1-1-1,-1-2 1,4-3 0,-4 3 0,4 0 0,-1 0 0,-2 0 2,8 0-2,-5-3-1,0 5 1,-1 1 0,1-3 0,-4-1 1,4 4-1,-4-1-1,4 1 1,-1-3 1,-2 5-1,2-13 3,1 2-3,3 9-1,-1-1 1,1 3 1,3-2-1,-3-1 0,-1 3 0,1 0 3,-6-2-3,-1 5 1,4-3-1,-1 5-1,4-2 1,0-3 2,-1 3-2,1 2 0,-3 1 0,3-3 0,-4 2 0,1 3 3,2-5-3,1 2-3,0 1 3,0-1 2,-1-2-2,1 2 1,6 1-1,0 2-1,0-3 1,1 3-1,2-2 1,-3 2 1,3-3-1,-3 0-2,0 1 2,1-3 2,-5 2-2,1 1 0,0-1 0,-3 3 0,0 0 0,0 0 1,-7 0-1,4 0 1,-4 0-1,7 0-2,-4 0 2,4 3 1,0-3-1,-1 6 0,1-6 0,0 5 0,0 0 0,3-2 0,-4 2 0,4-2 2,0 2-2,0-2-1,0 5 1,-3-2 0,6 2 0,-3 0 0,-3 0 0,-4 0-1,1 0 1,-1 0 2,-2 0-2,2 0 0,-2 0 0,-4 0 0,0 0 0,0 0 1,-3 0-1,-3 0 0,0 0 0,-6-3-21,-1 3 21,-2 0-72,-7 5 72,-10 0-36</inkml:trace>
  <inkml:trace contextRef="#ctx0" brushRef="#br0" timeOffset="96561.523">10642 8858 35,'0'0'0,"0"-5"11,0 5-11,0-3 5,0 3-5,0-5-1,0 0 1,0 2 3,0-2-3,0 0 2,-3-1-2,0 1-2,-3 0 2,-1 2 2,-2 3-2,2 3-1,-5-1 1,-1 9-1,3-1 1,-2 4 1,2-4-1,4 3 0,6-2 0,3 2 0,10-2 0,3-3 1,12-6-1,4-4-1,0-3 1,-7-3-1,-3-3 1,-6-8 1,-3-2-1,-7-2 15,-6-4-15,-6 3 6,-4 3-6,-6 3 5,4 7-5,-4 6 1,0 7-1,0 1 2,3 5-2,7 2-1,3 4 1,3 7-7,6 3 7,7 0-74,0-1 74</inkml:trace>
  <inkml:trace contextRef="#ctx0" brushRef="#br0" timeOffset="99670.7007">9369 9295 66,'0'0'0,"-6"0"6,6 0-6,0 0 0,3 2 0,6 6 8,10-2-8,16-1 9,10-2-9,12-1 8,19 1-8,7-6 7,15 3-7,10 3 7,0 0-7,3 2 9,13-2-9,-16-1 3,-13 1-3,-15-1 1,-17 1-1,-18 0-2,-14 2 2,-9-8-38,-6 6 38,-12 0-57,-11-1 57,-9 1-26,-3-6 26</inkml:trace>
  <inkml:trace contextRef="#ctx0" brushRef="#br0" timeOffset="100406.7428">9337 9215 25,'0'-5'0,"7"3"12,2-4-12,4 1 6,3-3-6,0 3 5,-1-1-5,1-2 5,3 3-5,0 0 2,1 0-2,-1 2 5,3-2-5,-3 2 9,0 0-9,-3-2 3,-7 2-3,1 1 3,-7 2-3,-3 0 8,0 0-8,-10 2 2,-2 4-2,-10 4-1,-4 1 1,-6 5 1,1 0-1,-7 5 8,3-3-8,0 1 3,-7-3-3,11 0 7,8-1-7,11 1 2,5 0-2,23 0-1,13-5 1,6 2 11,6-8-11,-3 0 3,7-2-3,-4-6 2,-9 6-2,-4 0 2,-6 2-2,-3-2-42,-6 7 42,-6 4-55,-4 1 55,0-4-24</inkml:trace>
  <inkml:trace contextRef="#ctx0" brushRef="#br0" timeOffset="101339.7962">8382 9104 40,'0'0'0,"3"-2"2,3-1-2,-3-2 6,0-1-6,1 1 5,-4-3-5,0 0 7,-4-2-7,1 2 6,-6 0-6,-1 3 1,-2 2-1,-7 6 1,-1 4-1,-2 9 3,-3 3-3,6 5 6,3 2-6,3 1 3,10-1-3,9-2-1,7-3 1,6-2 0,10-6 0,-4-3 2,-3-4-2,-3-6 0,-6 2 0,-7-2 0,-6 0 0,-6 0 3,-7 0-3,-9 3 10,-3 8-10,-4 7 12,4 3-12,-1 0 5,7 3-5,7 0 3,8-3-3,11 0-1,6-5 1,2-3 0,4-7 0,4-1 0,-4-5 0,3 0 1,-6-3-1,-3 3-27,2-5 27,1 2-43,0 1 43,10-6-43</inkml:trace>
  <inkml:trace contextRef="#ctx0" brushRef="#br0" timeOffset="102597.8682">8159 8827 51,'0'0'0,"0"0"2,0 0-2,7-3 14,5 3-14,4 0 2,7 0-2,5 0 6,4 3-6,3-1 1,-3 1-1,2-3 1,-5 2-1,-4 1 2,1-3-2,-7 0-2,-3 0 2,-4-3 1,-5 1-1,-1 2 0,-3-3 0,4-2 1,-4 2-1,0 1-1,-3-6 1,0 2 1,0 1-1,-3 0 0,-4-1 0,4 1 1,-6 0-1,-1 2 0,1 1 0,-1-1-2,4 0 2,0 3 3,6 0-3,0 0 0,0 0 0,0 0 2,6 3-2,3 2 0,7-5 0,0 3-2,-3 0 2,3-1 3,-7 1-3,-2-1 1,-1 1-1,-3 2 2,-6 1-2,-7 7 1,-5 3-1,-5 2-33,1 6 33,0-3-54</inkml:trace>
  <inkml:trace contextRef="#ctx0" brushRef="#br0" timeOffset="104940.0021">14065 9274 60,'3'0'0,"7"-3"2,9 0-2,9 3 9,13 0-9,17-2 6,11 4-6,11 4 5,15-4-5,13 4 9,10-1-9,18-5 6,1 0-6,-10 0 9,-7-5-9,-9 2 1,-22-2-1,-13 2 2,-12-2-2,-13-1-2,-16 1 2,-10 0 2,-12 0-2,-10-3 1,-9 2-1,-7 6 1,-6-2-1,3 2-2,3-3 2,1 3-5,-1-5 5,3-1-6,1 4 6,-1-3 0,-2 2 0,2-2 0,-3-3 0,-3 5 5,1-5-5,-4 3 0,0-3 0,-1 5 0,5-2 0,-1 2 3,3 1-3,3-1 2,4 3-2,6 0 2,3 0-2,10 0 3,3 0-3,9 3 4,7-1-4,3 9 4,-3-1-4,6 4 3,0 2-3,3 2 8,-9 1-8,-3-1 6,-17-2-6,-9 2 7,-18 4-7,-14 1 2,-3 4-2,-6-1-39,-10 3 39,1 19-107</inkml:trace>
  <inkml:trace contextRef="#ctx0" brushRef="#br0" timeOffset="106441.0881">14887 8811 24,'0'0'0,"0"0"0,0 0 0,0 0 13,0 0-13,0-6 5,-3 1-5,0 2 10,-7 1-10,1-4 6,-4 4-6,-6-1 0,0 3 0,0 3 15,0-1-15,0 4 1,0 4-1,6 1 2,0 2-2,7 3-2,6-3 2,6 0 2,10-2-2,3-3 0,7 0 0,-4-3 0,-3-2 0,-3 0-1,-7-1 1,-5 1 3,-8 2-3,-5 3 19,-10 3-19,-3 2 18,-4 3-18,1-3 1,6 3-1,9 0 0,4 2 0,12 1 2,7-3-2,3 0-1,6-11 1,3 5 1,4-4-1,-4-1-14,-2-2 14,-1 5-53,0-3 53,0-3-50,23-9 50</inkml:trace>
  <inkml:trace contextRef="#ctx0" brushRef="#br0" timeOffset="107216.1324">14636 8628 46,'7'-3'0,"5"1"9,7-1-9,4 0 12,2-2-12,4 3 2,-1-1-2,1 0 3,-1 3-3,-2-2 0,-4-1 0,-3 0 0,-3 1 0,-7-1 0,-2-2 0,-4-1-2,-3-1 2,0 1 2,-6 1-2,-1 0 0,-2-1 0,-1-2 1,4 6-1,0-1 1,2 3-1,4 0-2,4 8 2,5-3 3,4 1-3,-1-1 6,4 6-6,3-6 8,7 3-8,-10-3 1,-7 6-1,-15 2 0,-7 3 0,-9 8-69,-10 5 69,-6 0-20</inkml:trace>
  <inkml:trace contextRef="#ctx0" brushRef="#br0" timeOffset="113694.5029">14309 11004 47,'0'0'0,"0"0"9,0 0-9,0 0 4,0 0-4,0 0 6,4-5-6,2-6 3,3 3-3,4-2 3,0 2-3,3 0 3,-4 0-3,1 5 3,0-2-3,-4 5 1,-2 0-1,-4 0 2,0 5-2,0 3 4,0 5-4,-3 6 1,-3-1-1,0 9 2,0 2-2,0 0-1,-1 5 1,1 1 0,3-6 0,3 0 0,4-5 0,-4 2 1,0 1-1,4-1 0,-1-2 0,0 0 1,4 0-1,-1-8-3,-2-1 3,2-4 1,-6-3-1,0 0-7,1-5 7,-4-3-1,0 0 1,-7-6-1,1 1 1,-7 0 1,4-1-1,-1 6-1,-2 3 1,-1 2 1,0 9-1,4 4-2,-4 6 2,3 8 1,4 5-1,3 2 0,6 6 0,0 6 2,7-4-2,-1 9 3,1 2-3,-1 3 0,1-3 0,3-5 1,-4-5-1,-3-6 11,1-2-11,-7-3 3,0-8-3,-3-3 11,-4-5-11,1-5 7,0-3-7,-4-2 0,0-3 0,1-5 2,-1-3-2,1-11-39,3-5 39,-1-5-63,4-5 63,3-4-15</inkml:trace>
  <inkml:trace contextRef="#ctx0" brushRef="#br0" timeOffset="114611.5554">14846 11401 57,'-3'5'0,"-4"6"15,-2 10-15,-4 8 11,-3 3-11,-3 5 13,-6 0-13,3 0 8,-1 0-8,4-5 0,3-11 0,7-3 0,6-7 0,3-6 1,6-7-1,10-12-1,0-4 1,0-9-17,3 1 17,3-6-3,-3 0 3,-6-2-1,-7 2 1,0 1 1,-2 4-1,-4 6 2,0 5-2,-4 3 4,1 5-4,3 3 8,0 5-8,0 0-1,3 5 1,4 8 7,-1 3-7,4 3 8,-1 4-8,1 4 4,2-1-4,1 1 5,0 2-5,3 0 3,0 0-3,-1 0 0,-2-5 0,3-3 1,-6-2-1,-1-6 1,-6 0-1,4-5-1,-4-3 1,-3 1 1,0-4-1,-7 4 1,1-4-1,-3 1 2,-7-3-2,0 0 1,-6-3-1,-1-2 13,-5 0-13,2-3 2,1 2-2,0 1 0,9 0 0,3 2-13,3 3 13,10 0-52,0 5 52,7 1-58,6 2 58,2-8-21,1-3 21</inkml:trace>
  <inkml:trace contextRef="#ctx0" brushRef="#br0" timeOffset="115210.5896">15157 11562 61,'-3'11'0,"3"10"32,0 8-32,0 8 13,6 6-13,-6-4 15,7 6-15,-1 0 5,0 3-5,1-3 3,-1-3-3,0-2 0,1-6 0,-4-5 0,-3-8 0,3-5 1,-3-5-1,0-6 1,0-2-1,0-3 0,-3-5 0,0-6 0,-4-5 0,1-8-2,0-5 2,-4-5 0,1-3 0,-1-8-2,1 0 2,2-5-9,4-6 9,3-2-7,0 2 7,6 1 0,4 7 0,3 8-3,2 6 3,1 7 1,3 9-1,0 5-1,4 7 1,-4 12-2,0 4 2,-3 4 1,-4 7-1,-2 0 2,-7 3-2,-6-1 2,-7-1-2,-9-4 2,-6-2-2,-4-5-1,1 2 1,-1-8-4,4 0 4,6 1-40,6-4 40,7-2-54,9 0 54,10-5-13,2-3 13</inkml:trace>
  <inkml:trace contextRef="#ctx0" brushRef="#br0" timeOffset="115689.617">15490 11626 44,'0'0'0,"0"0"8,0 0-8,0 0 10,0 0-10,-6-3 18,6 3-18,-3 0 3,0-2-3,3 2 2,0 0-2,0 0-1,0 0 1,0 0 3,-7 0-3,-2 5 10,-1 3-10,1 2 9,-7 9-9,0 2 14,3 3-14,4 2 5,2-2-5,4-3 1,6-5-1,7-3 5,6 6-5,9-16 3,4-3-3,3-3-1,-4-2 1,-2-6-6,-1 3 6,0 0-74,-6 0 74,-3 0-52,-9 3 52</inkml:trace>
  <inkml:trace contextRef="#ctx0" brushRef="#br0" timeOffset="119923.8592">11719 8916 45,'0'0'0,"-7"0"15,4-2-15,-3 2 11,6 0-11,0 0 11,0 0-11,0 0 1,3-5-1,6-3 0,7 2 0,-3-2 0,6 0 0,-3 6 0,0-4 0,0 6 1,-1 0-1,-2 3 2,3 2-2,-6 1-2,-4 2 2,0 0 3,1 2-3,-7 1 2,0-1-2,0 4 0,0 7 0,-4 3 3,-2 5-3,3 2 1,0 6-1,0 0-1,-1-2 1,4 2 2,4-3-2,-1 3-1,0-8 1,3 3-1,1-5 1,2-1 1,4-5-1,0-5 1,-4-3-1,1-5-1,-4-2 1,0-1 0,-3-2 0,-3-3 2,0 0-2,-6-3 0,3-2 0,-7 5-1,4-3 1,-7 6-1,1 5 1,-1 0-1,0 2 1,4 17 1,2 2-1,4 0 0,0 5 0,3 6 0,0 2 0,6 3 1,1-3-1,-1 3 0,0 6 0,4-4-2,0 1 2,-1-3 0,4-5 0,-4-1 1,4 4-1,-4 2 0,1 2 0,0 1 1,-1 0-1,1-3-1,-4-3 1,-3-2 1,0-3-1,0 0 1,-3-3-1,4-8-2,-4-7 2,0-3 1,-4-8-1,-2-3 0,-3-2 0,-4-6 0,0-5 0,0 3-11,4-6 11,-1-2-67,10-3 67,0-10-15</inkml:trace>
  <inkml:trace contextRef="#ctx0" brushRef="#br0" timeOffset="121126.928">12401 9260 53,'0'0'0,"-3"8"7,0 0-7,-4 8 14,1 3-14,-3 5 13,-1-1-13,-6 4 5,0 2-5,-3-3 4,-3 9-4,3-6 2,0-5-2,9-3-1,1-8 1,-1-2 0,7-3 0,0-3-1,3-2 1,3-1-7,4-7 7,5-6-3,1-2 3,0-19-1,-1 1 1,1-1 0,-3-5 0,-1 2 0,-3 6 0,1 3 2,-7 2-2,3 8 4,-6 6-4,3 2 6,0 2-6,0 6-1,0 0 1,6 8 1,0 8-1,4 3 0,0 2 0,2 0 0,4 0 0,0 3 1,0 0-1,0 10 7,3 1-7,0-6 1,-3 0-1,0-5-2,-4-1 2,1-7 3,-7-5-3,1-1 3,-7-4-3,0-6 10,0 5-10,-7 0 0,-2-2 0,-1 0 1,-2-1-1,-7-2 0,-4 6 0,-2-4 7,0 1-7,-1-3 3,1 2-3,2-2-1,4 0 1,7-2 0,-1 2 0,4 2-33,2 4 33,4 2-52,0 0 52,9 0-44,4 0 44</inkml:trace>
  <inkml:trace contextRef="#ctx0" brushRef="#br0" timeOffset="121830.9683">12696 9387 74,'0'11'0,"10"10"14,-13 6-14,12 12 16,1 1-16,-4 2 7,1 6-7,2-3 5,1 3-5,-1-3 2,1 0-2,-1-6-2,-2 1 2,-1-3 2,-3-5-2,-3-6 0,0-2 0,0-11 0,0 3 0,0-8 0,0-3 0,0 1 0,0-1 0,0-2 0,0-3 0,-3-3 2,0-2-2,0-6-4,-1-2 4,1-3-4,3-5 4,-3-3-2,0-3 2,-4-4 0,1-4 0,-3-4 0,-10-4 0,3 1 0,3-3 0,3 0 1,4 5-1,3-7 0,0 2 0,3 2 0,0 1 0,19 8-2,-3 2 2,0 5 0,6 1 0,-3 7-3,6 6 3,-3 8 1,-3 2-1,1 6-2,-5 5 2,1 8 2,-6 2-2,-4 3-1,1 6 1,-7-1-1,-4-4 1,-5-4 2,-4-2-2,-3-3 0,-3-5 0,-3-3 0,3 1 0,3-1-69,7-5 69,2-3-37</inkml:trace>
  <inkml:trace contextRef="#ctx0" brushRef="#br0" timeOffset="122461.0043">13068 9702 40,'0'6'0,"-3"9"12,6 1-12,-3 0 8,3 3-8,-3-1 10,3-2-10,0 0 5,1 0-5,-1 0 4,0-3-4,0 3 7,3-3-7,-2-2 2,2-1-2,0-2 6,4-3-6,6-2 5,3 0-5,-3-3-1,3-3 1,-3-2 0,-1 2 0,1-2 0,-3-3 0,0 3-9,-7 2 9,4-5-34,-1 3 34,1-3-32,-1 0 32,-2-3-22,-1 6 22</inkml:trace>
  <inkml:trace contextRef="#ctx0" brushRef="#br0" timeOffset="122767.0219">13055 9813 84,'0'0'0,"7"-8"3,2 3-3,7 0 3,3 0-3,0-1-1,6-2 1,4-2 3,-4 2-3,-2-3-10,-4 3 10,-3-2-32,-4 2 32,-2 0-23,-7 3 23,0-3-26,-3 2 26</inkml:trace>
  <inkml:trace contextRef="#ctx0" brushRef="#br0" timeOffset="123016.0361">13062 9586 120,'6'-5'0,"7"-3"2,6 2-2,6-2 1,0 3-1,4 0-3,-4 2 3,1 3-58,-7 3 58,-3 5-61</inkml:trace>
  <inkml:trace contextRef="#ctx0" brushRef="#br0" timeOffset="126726.2483">11420 10935 54,'0'0'0,"0"0"1,-3 8-1,0 5 15,0 6-15,-1 5 5,4 2-5,0 9 12,0 2-12,-3 2 8,3 4-8,3-9 10,1 0-10,2 9 4,3 2-4,1-3 3,3 3-3,-1-8 0,-2-5 0,-1-3 3,-2-8-3,-4-2 2,0-6-2,0-3-1,0-4 1,-3-6 0,0 2 0,0-2 2,0 0-2,-3-2 1,3-6-1,-3 3 0,0-6 0,0-2-1,0-3 1,-1-8 0,1-5 0,-3-3 0,-7-2 0,4-3 0,-4 2 0,0 9-1,4-3 1,-1 2-1,1-4 1,2-4-2,4 1 2,6 2 1,4 0-1,2 3-1,7 5 1,0 6 0,6 2 0,4 5-3,12 9 3,-3 2 1,-7 5-1,-6 3 1,-6 8-1,-3 0-2,-10 5 2,-3 0 1,-3-2-1,-7-1 4,-18 1-4,-4-4-1,-3 1 1,0-2-1,4-1 1,5-3-28,7-2 28,6 0-85</inkml:trace>
  <inkml:trace contextRef="#ctx0" brushRef="#br0" timeOffset="127536.2946">11719 11279 49,'0'0'0,"0"0"6,0 0-6,0 0 3,6 3-3,-3-1 9,0 6-9,0 3 5,4 2-5,-4 3 8,0 0-8,0 0 8,0 5-8,-3-2 4,4-1-4,-8-2 2,4 0-2,0-3 0,0-2 0,0-3 0,0-6 0,0 1 0,0 2 0,0-5 0,0 0 0,0 0 2,0 0-2,-3-5 0,0-6 0,3-5 1,-3-2-1,3-3 1,0 0-1,0-3-1,3 3 1,7 2-1,-1 6 1,4 0 0,3 2 0,0 3 1,3 5-1,-3 1-1,-1 4 1,-2 6 1,-3 8-1,-1 3 0,-6 5 0,4 2 7,-1 3-7,4-2 3,-4-6-3,0 0-2,4-8 2,-1-2-48,1-6 48,-1-5-56,1-11 56</inkml:trace>
  <inkml:trace contextRef="#ctx0" brushRef="#br0" timeOffset="137009.8364">13087 9710 22,'0'0'0,"0"0"-1,0 0 1,0 0 4,0 0-4,0 0 6,-3-5-6,3 2 4,0-2-4,0 0 4,0 2-4,0-2 3,0-1-3,3 1 9,-3 0-9,0 2 2,0 3-2,0 0 0,0 0 0,0 0 3,0 0-3,0-2-1,0 2 1,0 0-1,0 0 1,3 5 1,-3 5-1,0-4 0,0 7 0,0-2 2,0 4-2,0 1-2,0 3 2,0-6-1,0 6 1,0-6-1,0 3 1,0-3 2,0 3-2,0-6 0,0 1 0,3-3-1,0-3 1,-3-5 0,0 0 0,0 0 1,4-2-1,-1-6 1,0 0-1,3 0 0,-2-5 0,2-3-1,-3-6 1,0-1 0,0-4 0,1 1 0,-1-1 0,-3 6 1,0 3-1,0 4 1,0 9-1,3-3-9,-3 8 9,3 5-47,-3 11 47</inkml:trace>
  <inkml:trace contextRef="#ctx0" brushRef="#br0" timeOffset="283845.235">5673 14904 55,'0'0'0,"0"-5"21,4-1-21,-4 6 11,0 0-11,0 0 3,0 0-3,0 14 13,-7 4-13,1 11 1,-7 3-1,-3 2 1,-3 3-1,0 3 2,-3 0-2,0-3-2,-1-3 2,8 6 2,-1-8-2,6-11-1,4-8 1,3-2-14,3-11 14,6-21-7,7-6 7,-1-5-6,1-7 6,6-4 0,-6-2 0,0 3-1,-7 0 1,3 7 5,-5 6-5,-4 8 14,3 5-14,-3 3 18,0 8-18,0 5 3,0 0-3,3 8 5,3 5-5,1 5 6,2 3-6,7 3 4,0 3-4,3 2 1,0-3-1,3 3 1,4-5-1,15 3 0,-6-4 0,0-1 1,-7-4-1,-2 1-1,-7-9 1,-6 14 2,-4-8-2,-6 0-1,-6 0 1,-6-6 2,-7 3-2,-7-2 8,-21-6-8,0 1 5,-1-1-5,-3 0 8,1-2-8,6 0 1,-4-1-1,7 3 0,3 1 0,10-1 1,6-2-1,6 2-48,10 3 48,9-3-75,10 1 75,0-4-37</inkml:trace>
  <inkml:trace contextRef="#ctx0" brushRef="#br0" timeOffset="284239.2575">6137 15092 113,'3'13'0,"0"14"22,0 2-22,4 10 27,2 14-27,1 3 12,3 2-12,-4 3 15,1-3-15,-1-2 3,1-3-3,-1-8 1,-3-6-1,-2-7 1,2-3-1,-3-8-17,0-2 17,1-9-34,-1 1 34,0-8-38,-3-3 38,0-8-63,-3-6 63,3 1-41,0-5 41</inkml:trace>
  <inkml:trace contextRef="#ctx0" brushRef="#br0" timeOffset="284625.2796">6111 15052 92,'4'-10'0,"5"-4"6,7-7-6,0 3 9,6-1-9,0 3 8,7 6-8,0 4 8,-1 9-8,1 8 0,-4 2 0,-9 5 12,-3 4-12,-4 1 14,-2 1-14,-7 3 10,0-4-10,-10 1 4,-6-3-4,-6 3 1,-7-11-1,1 1-36,-1-12 36,4-2-83,9-8 83,6-5-44,10 0 44</inkml:trace>
  <inkml:trace contextRef="#ctx0" brushRef="#br0" timeOffset="285168.3106">6512 15446 105,'0'6'0,"6"10"10,-3 5-10,0 8 14,0 3-14,1-1 16,-4 6-16,3-2 10,0-3-10,0-1 5,3-4-5,4-3 0,0-6 0,2 1 1,1-6-1,6-3 1,-3-4-1,3-6-1,0 0 1,-3 0-14,0-6 14,0 1-34,-1 0 34,-2-3-28,-3 0 28,-1-3-32,1 1 32,-4-1-52,0-2 52</inkml:trace>
  <inkml:trace contextRef="#ctx0" brushRef="#br0" timeOffset="285468.3277">6483 15711 123,'9'-5'0,"7"-6"0,7 3 0,5-2-1,1-1 1,-1 0-8,-2 1 8,-4 2-35,-3 3 35,-6-1-46,-4-2 46,-2 3-32,-11-3 32</inkml:trace>
  <inkml:trace contextRef="#ctx0" brushRef="#br0" timeOffset="285741.3435">6512 15460 161,'9'-3'0,"13"-2"6,10-3-6,3-3 3,0 1-3,0-4-75,0 1 75,0 3-94</inkml:trace>
  <inkml:trace contextRef="#ctx0" brushRef="#br0" timeOffset="286401.3812">7197 15232 123,'7'-3'0,"9"6"5,6-3-5,6 3 5,4-1-5,3 1 0,3-6 0,-6 1 0,0-1 0,-4 0-28,-6 1 28,-6-1-43,-6 0 43,-1 3-61,-5 0 61</inkml:trace>
  <inkml:trace contextRef="#ctx0" brushRef="#br0" timeOffset="286671.3966">7293 15433 174,'12'0'0,"7"-5"-3,13 0 3,3 5-6,0-3 6,0 6-78,-7-1 78,1 6-86</inkml:trace>
  <inkml:trace contextRef="#ctx0" brushRef="#br0" timeOffset="288122.4796">7851 14975 69,'0'0'0,"0"0"6,0 8-6,7 8 19,-1 16-19,4 13 24,-1 8-24,-3 18 16,1 9-16,2 7 14,-2-2-14,5 2 3,-2-5-3,-1-8 0,1-10 0,0-17 0,-1-2 0,1-2 0,-4-9 0,0-5-1,-3-8 1,1-8-24,-4-2 24,0-11-37,-4-11 37,1-4-52,0-9 52,0 3-36</inkml:trace>
  <inkml:trace contextRef="#ctx0" brushRef="#br0" timeOffset="288468.4994">7826 15084 72,'10'-13'0,"15"-1"8,7-4-8,12 5 9,7 2-9,19 14 9,-7 7-9,-9 9 7,-12 2-7,-14 5 9,-12 1-9,-16 5 19,-19-3-19,-13 5 2,-25 6-2,0-6 0,0-2 0,3-8-29,6-6 29,13-4-62,10-12 62,12-2-43</inkml:trace>
  <inkml:trace contextRef="#ctx0" brushRef="#br0" timeOffset="289116.5365">8220 15478 85,'0'0'0,"3"5"0,6 3 0,1 3 4,-1 5-4,-2 2 16,2 4-16,-2-1 12,-1 2-12,0-1 4,-2-4-4,-1 1 0,0-3 0,0-6 1,0-2-1,-3-3 0,3-2 0,-3-3 2,0 0-2,-3-3 0,3-5 0,-3-5-1,3-3 1,0 0 0,3-5 0,-3-3-1,10 1 1,-1 4 0,1 3 0,-1 8 0,7 6 0,-3 4 14,0 6-14,-1 6 18,-2 7-18,3-3 3,-4 9-3,-3-1-2,1 3 2,-1 0-84,4 3 84,-1-8-70</inkml:trace>
  <inkml:trace contextRef="#ctx0" brushRef="#br0" timeOffset="294459.842">9312 14586 46,'0'0'0,"0"0"14,0 0-14,0 0 13,0 0-13,0 0 14,0 0-14,-6 3 3,-20 2-3,7 1 2,-3 4-2,3-2 4,-7 8-4,1 3 9,-7 4-9,1 7 10,-1 17-10,0 17 16,7 10-16,-1 10 13,7 1-13,3 13 11,13 3-11,3-1 4,10-5-4,9-13 1,9-5-1,4-11 0,6-13 0,-3-11 0,-3-12 0,-10-9-32,-6-3 32,-3-5-89,-4-10 89,-9-3-38</inkml:trace>
  <inkml:trace contextRef="#ctx0" brushRef="#br0" timeOffset="295526.9032">9471 15375 74,'3'0'0,"6"3"3,4-1-3,3-2 11,6 3-11,-3-3 14,7-5-14,-1 2 3,0-5-3,1-3 4,-4 3-4,0 3 0,-6-16 0,0 3-1,-6-1 1,-4 0 1,-3-2-1,-3 0 1,-3-8-1,-3 8-1,-1 0 1,-2 5 2,-7 5-2,-6 9 4,-1 10-4,-5 15 9,-4 9-9,3 21 8,1 8-8,2 2 11,7-2-11,13-3 1,9-7-1,10-6 2,15-11-2,11-7 2,11-14-2,8-8 0,-8-10 0,-2-11-50,0-3 50,-1-2-97,-12 0 97</inkml:trace>
  <inkml:trace contextRef="#ctx0" brushRef="#br0" timeOffset="297837.0353">10509 14716 56,'0'0'0,"0"-5"13,0 0-13,0-3 6,0-3-6,0 0 7,-3-4-7,-4-1 10,-2-3-10,-4 3 11,-15 3-11,-1 8 2,0 5-2,1 10 0,-4 9 0,0 5 2,1 2-2,2 1-1,4-1 1,9 3 3,3-2-3,13-1 0,3-7 0,13-9-2,3-7 2,3-8 0,1-9 0,-1-4 0,-3-1 0,-6 3 1,-4 6-1,-3-1 13,1 6-13,-4 0 10,-3 2-10,0 3 0,0 0 0,6-3 1,-3 3-1,4 0 1,-1-2-1,-3 2-1,4 2 1,-7-2 2,0 8-2,0 6 9,-7 9-9,1 9 5,-7 5-5,1 5 7,-7 3-7,-1 0 5,5 0-5,2 0-2,7-10 2,2-6 2,4-8-2,10-8-1,3-10 1,9-8-1,-3-9 1,19 4 2,-3-6-2,-7 5 0,1-5 0,-4 6-27,1-1 27,-7 6-47,3 0 47,-3-1-62,3 1 62,-3-3-23,4-2 23</inkml:trace>
  <inkml:trace contextRef="#ctx0" brushRef="#br0" timeOffset="298380.0663">10699 14491 118,'4'6'0,"-1"7"7,6 5-7,1 3 13,2 3-13,1 3 13,3-1-13,0-5 8,3-2-8,-3-3 1,0 0-1,-4-6 2,1-2-2,-3-3 0,-4-2 0,0 0 0,-2-1 0,-4-2 0,3 0 0,0-5 0,3 0 0,-3-3 0,4-5 0,2-3 0,1-11 0,6-2 0,-4-3 0,1 1 0,-3 2 0,-1-1 0,1 9 0,-1-3 0,-2 9 0,-1 1-2,-3 9 2,0 2-50,-3 3 50,0 0-76,-3 8 76,3 6-33,0-1 33</inkml:trace>
  <inkml:trace contextRef="#ctx0" brushRef="#br0" timeOffset="299055.105">11109 14753 80,'0'3'0,"3"7"10,0 1-10,-3 8 20,3 2-20,-3 5 13,0 3-13,0-2 7,0-1-7,4 1 0,2-9 0,4 1 2,-1-6-2,7-8 0,0 0 0,3-2 0,0-6 0,0 3 0,-3-5 0,3 3-8,-3-6 8,0 2-28,-4-4 28,1 4-39,-3-2 39,-4 3-39,0 0 39,-6 5-17,-3-3 17</inkml:trace>
  <inkml:trace contextRef="#ctx0" brushRef="#br0" timeOffset="299371.123">11084 14891 107,'6'-6'0,"10"4"2,6-6-2,3 0 1,4-3-1,0 3 0,-1 3 0,-2 0-4,-7 0 4,-4 2-38,-2 0 38,-7 3-47,-6 0 47,-3 3-20,-3 0 20</inkml:trace>
  <inkml:trace contextRef="#ctx0" brushRef="#br0" timeOffset="299658.1394">11115 14745 153,'10'-5'0,"9"2"3,9-5-3,4 0-3,0 3 3,0 0-43,-4 0 43,-2-1-68,-4 4 68,-3 4-41,-6 4 41</inkml:trace>
  <inkml:trace contextRef="#ctx0" brushRef="#br0" timeOffset="300149.1675">11493 14790 66,'0'3'0,"0"7"19,3 1-19,0 5 24,-3 0-24,4 0 8,-1 2-8,-3 1 4,0-6-4,0 0 3,0-5-3,0 0 2,0-3-2,0 1-1,0-6 1,0 2 0,0-2 0,0 0-1,0 0 1,0 0 0,0-10 0,0-1 0,-7-7 0,4-4-1,-3-4 1,3-3 3,0 0-3,-1 2-2,4 9 2,4 2 0,-1 0 0,6 5 1,4 3-1,12 3 0,4 5 0,-7 0-1,-3 5 1,-3 1 0,-3-1 0,-7 6 0,-6 2 0,-6 0 2,-1 0-2,-2 3 9,3-5-9,-4-3-2,7-3 2,0 0 0,6 1 0,6-4 0,10 1 0,7 5-3,6-3 3,-1 3-3,1 3 3,-10 2 0,-6-3 0,-6 4 3,-13-1-3,-10 0 31,-9-2-31,-10-1 6,-6 1-6,-16-3-2,3 0 2,10 5-71,6-8 71,16 3-93</inkml:trace>
  <inkml:trace contextRef="#ctx0" brushRef="#br0" timeOffset="300902.2106">12277 14478 105,'0'0'0,"0"0"7,0 0-7,-3 8 1,-6 13-1,-1 8 12,-6 8-12,-3 6 19,-6-1-19,-1 11 12,-2 2-12,-1 6 9,1-5-9,2-9 1,4-4-1,3-4-1,6-12 1,7-6-37,3-10 37,6-6-58,10-8 58,3-7-66,6-9 66,-3-2-3,0-5 3</inkml:trace>
  <inkml:trace contextRef="#ctx0" brushRef="#br0" timeOffset="301501.2449">12363 14708 78,'0'8'0,"-3"5"16,0 9-16,3 7 16,-3 5-16,-1 3 8,-2 0-8,3-2 2,0-9-2,-1 0 0,4-7 0,0-6 0,-3-5 0,3 0 1,0-8-1,-3 3 1,0-6-1,3 3 0,-6-5 0,6-3 0,3-3 0,6-2-4,1 0 4,3-3-2,2-3 2,1 1 0,3 2 0,0 0-2,0 0 2,-3 3 1,0 2-1,-3 1 1,-4 5-1,-2 2-2,-7 3 2,-3 3 1,-10 4-1,0 7 0,-6 4 0,0 3 3,3 3-3,4 0 6,5-5-6,4 2 5,9-5-5,10-1 4,3-7-4,3-2 3,1-4-3,2-2 1,-3-5-1,-3 5-11,-3-3 11,-3 1-31,-4 2 31,-2 2-23,-4 1 23,0 0-30,-3-3 30,7 0-41,2 2 41</inkml:trace>
  <inkml:trace contextRef="#ctx0" brushRef="#br0" timeOffset="301784.2611">12827 14774 117,'3'8'0,"0"8"14,0 11-14,3 4 14,1 1-14,2 0 1,1 0-1,-4-6 0,4-7 0,-1-1 2,-2-5-2,-4-5-5,0-2 5,0-1-29,-3-5 29,0 0-57,0-8 57,-3 3-56,3-3 56</inkml:trace>
  <inkml:trace contextRef="#ctx0" brushRef="#br0" timeOffset="302078.2779">12601 14753 156,'13'-2'0,"28"2"18,13-3-18,3 0 4,7 3-4,-7-5-2,-6 2 2,-10 3-70,-6 0 70,-10 3-105,-6 0 105</inkml:trace>
  <inkml:trace contextRef="#ctx0" brushRef="#br0" timeOffset="302586.3068">12985 15581 134,'13'-2'0,"6"-6"22,13 5-22,6-5 14,6 3-14,4-3 1,-7 0-1,-3 3 0,1-3 0,-8 2-1,-9 1 1,-6 3-47,-6-1 47,-10 3-66,0 0 66,-6 5-56,-1 3 56</inkml:trace>
  <inkml:trace contextRef="#ctx0" brushRef="#br0" timeOffset="302978.3293">13744 15147 164,'0'0'0,"3"8"3,1 6-3,5 9 22,1 6-22,-1 19 14,-3 5-14,1 5 10,-4 0-10,3-2 1,-6-3-1,4-11 0,-8-5 0,4-10-11,-3-3 11,3-11-70,-3-5 70,0-8-90,-4-6 90,1-4-42</inkml:trace>
  <inkml:trace contextRef="#ctx0" brushRef="#br0" timeOffset="304370.409">14036 14658 86,'13'5'0,"16"6"24,5 7-24,14 6 24,3 13-24,6 19 26,-3 13-26,-13 10 13,-6 8-13,-6 19 4,-10 5-4,-10 3 5,-9-3-5,-3-8 6,-9-13-6,-11-16-1,-8-5 1,-11-8-5,4-8 5,6-8-44,4-13 44,12-11-92,16-8 92,13-18-45</inkml:trace>
  <inkml:trace contextRef="#ctx0" brushRef="#br0" timeOffset="305256.4597">15392 15499 53,'0'0'0,"0"-5"15,0 0-15,6-6 7,4-2-7,6-6 2,3-2-2,3 0 0,3 0 0,1 2 6,-1 6-6,-6 5 14,4 6-14,-1 9 17,0 7-17,3 2 9,4-1-9,3-7 8,-1-2-8,1-12 2,-3-2-2,-7-2-4,-3-3 4,-6-16-55,-7 7 55,0 4-56,-2 5 56,-1-1-17</inkml:trace>
  <inkml:trace contextRef="#ctx0" brushRef="#br0" timeOffset="305766.4888">15519 15788 81,'0'0'0,"0"0"2,3-8-2,4 0 5,5-3-5,1-2 1,0-3-1,6-2 0,6-1 0,7 3 2,0 3-2,3 8 15,-4 2-15,1 3 8,-3 8-8,-4-3 6,0 1-6,1-6 0,-4-3 0,0 0-2,-3-5 2,-3 0-49,-6 0 49,2 1-68,-8-1 68</inkml:trace>
  <inkml:trace contextRef="#ctx0" brushRef="#br0" timeOffset="309759.7172">16748 15150 90,'-3'13'0,"6"19"21,-3 18-21,3 14 13,0 7-13,3 3 24,1 6-24,-1 2 11,0-6-11,-2-9 1,2-9-1,-3 0 2,4-8-2,-4-7 0,0-12 0,0-9-1,-3-9 1,0-3 1,0-4-1,0-6 0,-3-6 0,0-7-7,0-5 7,-1-6-12,-2-3 12,3 1-5,0-3 5,-4-8-1,1-8 1,0-13 1,2-11-1,-2-8 0,3-8 0,0-5-3,0 3 3,6 10 0,0 6 0,6 10 2,4 11-2,6 10-2,7 6 2,9 13 0,3 5 0,3 13 0,0 11 0,0 10 0,-6 9 0,-9 5 2,-10-1-2,-13 9 10,-10-3-10,-18-2 9,-10 7-9,-9-8 2,-7-7-2,-3-9-2,9 1 2,7-6-33,13-2 33,6-6-53,13 3 53,9-3-69,6 0 69</inkml:trace>
  <inkml:trace contextRef="#ctx0" brushRef="#br0" timeOffset="310330.7499">17033 15597 120,'0'0'0,"0"0"12,0 3-12,4 5 3,5 5-3,1 8 13,2 3-13,-2 2 9,-1 4-9,-2-1 3,-1-3-3,1-5-1,-1-2 1,-3-6 1,0-2-1,0-6 0,-3 0 0,4-2 0,-4-3 0,3-8 0,-3-3 0,3-7-1,-3-6 1,0-2-2,3-9 2,0-5-3,4 3 3,2 6-2,1 2 2,2 5-2,4 11 2,3 5-2,-3 10 2,0 11 5,-3 14-5,-1 2 10,-5 5-10,2 3 8,7-5-8,-3-8-1,0-3 1,-7-5-26,3-5 26,1-3-104,3-8 104,-1-6-39</inkml:trace>
  <inkml:trace contextRef="#ctx0" brushRef="#br0" timeOffset="310914.7833">17707 15475 115,'6'0'0,"7"0"14,12-5-14,4-3 2,-1-2-2,1-6 4,-1 0-4,1-5 1,3-3-1,-7-8-1,-6 0 1,-6 3 0,-13 0 0,-3 3 2,-10 2-2,-9 8-3,-1 6 3,-2 12 2,-10 11-2,-3 11-2,0 19 2,3 7 12,6 5-12,14 1 14,8-1-14,14-7 11,8-6-11,14-7 0,9-9 0,-3-10 0,3-5 0,-3-9-13,-3-2 13,-7-5-77,-6 0 77,-6 2-80,-13-5 80</inkml:trace>
  <inkml:trace contextRef="#ctx0" brushRef="#br0" timeOffset="312115.8519">18719 14748 44,'0'0'0,"4"0"9,-1 0-9,3 0 24,0-3-24,1 3 8,-4-2-8,0-4 12,0 1-12,-3 0 7,0-3-7,-3 0 1,-6-3-1,-4 1-1,-3 2 1,-3 2-1,-3 9 1,-7 2 1,7 3-1,-3 6 2,2 1-2,4 4 0,10-1 0,6 4-2,9-4 2,7-5 2,6-2-2,0-6 0,0-7 0,0-4-1,-3-4 1,-4-1 1,1 1-1,-3 2 7,-4 0-7,0 0 2,-2 5-2,2 0 1,0 3-1,-3 0-3,7 0 3,-1 6 0,4-4 0,-3 6 0,-1 0 0,-2 3 2,-1 5-2,-9 5 3,0 5-3,-7 3 13,-6 3-13,0 0 7,-6 2-7,-3 3 8,2-5-8,1 0 0,10-8 0,2-6-3,10-5 3,3 1 2,13-12-2,3-4 0,6-6 0,4 0-10,0-5 10,-1-1-26,-2 4 26,-1 2-52,-3-3 52,-3 3-53,4 6 53,-4-1-3,-4-5 3</inkml:trace>
  <inkml:trace contextRef="#ctx0" brushRef="#br0" timeOffset="312580.8786">18932 14624 115,'0'0'0,"3"5"-3,4 5 3,2 9 13,1-3-13,2 2 13,4-2-13,-3-3 6,0 1-6,-1 2 2,1-6-2,-7-2 4,4 0-4,-7-3 5,-3-5-5,0 0 12,0 0-12,0 0 15,3-8-15,4-5 6,2-3-6,1-2-5,2-1 5,1-5 5,3 1-5,3-1 1,-6 0-1,-1 5-2,-2 4 2,-4 7-13,1 2 13,-4-2-44,0 8 44,0 0-68,4 8 68,2 8-61,-3-3 61</inkml:trace>
  <inkml:trace contextRef="#ctx0" brushRef="#br0" timeOffset="312956.9001">19373 14729 104,'0'6'0,"0"2"16,0 7-16,0 4 11,0 5-11,0-3 11,0 0-11,4-2-4,2-6 4,0 0 5,1-2-5,2-1 1,1-2-1,-1-2 0,4-6 0,0 0-9,3 0 9,-1 0-30,1-3 30,-3 0-39,3-2 39,-3 0-45,-1-1 45,-2 4-20,-7-1 20</inkml:trace>
  <inkml:trace contextRef="#ctx0" brushRef="#br0" timeOffset="313258.9174">19364 14846 97,'9'-3'0,"7"0"17,7 1-17,-1-1 2,3-5-2,1 0 2,-7 3-2,-3 2-28,-7 1 28,-3 2-44,-2-3 44,-4 3-31,-4 11 31,-8-6-14,-4 0 14</inkml:trace>
  <inkml:trace contextRef="#ctx0" brushRef="#br0" timeOffset="313933.956">19345 14745 156,'0'0'0,"6"-5"-1,7 2 1,6-5 1,0 3-1,6 0 1,-2-1-1,-1 4-2,-6-3 2,0 2-9,-4 0 9,-2 3-13,-1 0 13,4 0-2,-3 3 2,2 2-1,-2 0 1,9 3 0,-3 3 0,0 2-1,-4 0 1,1 6 2,-3-3-2,-1 5-2,-3-5 2,1 2 1,-4-7-1,0-3 1,0-3-1,0-2-3,-3-3 3,0 0 1,-6-3-1,3 1 0,0-6 0,-7-3 0,4-2 0,-4 0 0,4-3 0,-3 3 1,-7-3-1,16 2 0,3 6 0,-3 3-1,9-3 1,1 0-2,9 3 2,3 0-1,4-1 1,-1 4 1,-3-1-1,-3 3 1,-6 0-1,-7 0-1,-3 3 1,-3 2 17,-6 0-17,-3 3 2,-1 0-2,4 0 1,3-3-1,3 3-4,6-2 4,3 2-14,10 0 14,7 2-5,2-2 5,1 3 0,-4 2 0,-9-3 0,-3-2 0,-10 6 9,-9-1-9,-13 3 12,-10 0-12,-6-3-1,-3-3 1,3 1-72,3-3 72,17-3-71,15-5 71</inkml:trace>
  <inkml:trace contextRef="#ctx0" brushRef="#br0" timeOffset="314447.9854">20339 14584 131,'-10'21'0,"-6"11"24,-3 2-24,-3 14 13,0 10-13,3 5 1,3-2-1,3 0 2,-3-5-2,4-1-21,-4-10 21,0-5-66,3-8 66,4-8-79,5-9 79,4-15-4</inkml:trace>
  <inkml:trace contextRef="#ctx0" brushRef="#br0" timeOffset="315045.0195">20491 14679 113,'0'8'0,"-3"11"2,3 7-2,0 11 3,0 8-3,0 3 9,3-1-9,-3-2 2,0-8-2,3-2-2,-3-9 2,0-5 3,0-10-3,0-1-2,0-4 2,-3-1 1,3-5-1,-3-5 2,0-1-2,0-4-2,-1-3 2,1-1-6,6 1 6,1 0-14,5-3 14,4-2-6,-1-1 6,4 1 1,0-4-1,0 4 0,0-1 0,-7 3-5,-2 6 5,-1 2-1,-3 3 1,1-1-2,-4 6 2,-7 8-2,-6 6 2,1 1 3,-1 4-3,0-1 27,4-7-27,6 5 3,3-3-3,6 0 1,4-2-1,9-3 3,0-3-3,0-2 1,3-3-1,-3 2-25,-3-2 25,-3 0-51,-1 0 51,-2 3-43,2-3 43,17 0-12,-7-3 12</inkml:trace>
  <inkml:trace contextRef="#ctx0" brushRef="#br0" timeOffset="315350.037">21037 14796 128,'3'15'0,"4"12"9,2 5-9,4 5 14,0-6-14,-4 4 0,4-9 0,-7-2 1,1-5-1,-1-6-10,0-5 10,-6 2-49,-3-7 49,0 0-57,-7-9 57,4 6-35,-4-13 35</inkml:trace>
  <inkml:trace contextRef="#ctx0" brushRef="#br0" timeOffset="315675.0556">20942 14798 198,'16'-2'0,"16"-1"1,6-2-1,3 2-3,0 0 3,-6 3-93,-3 0 93,-4 3-102</inkml:trace>
  <inkml:trace contextRef="#ctx0" brushRef="#br0" timeOffset="316470.1009">19069 14803 50,'0'0'0,"0"0"3,0 0-3,0 0 22,0 0-22,0 0 37,0 0-37,-4-5 36,4 0-36,-3-3 8,-3-5-8,0 2 3,2-5-3,-5 3 1,3-3-1,-7-5 2,0-5-2,0-1 0,-2 1 0,2 2 0,0 3 0,4 2-1,-1 9 1,7 2 1,0 2-1,3 6-45,0 6 45,3 4-61,-3 6 61,0 5-55,3 0 55</inkml:trace>
  <inkml:trace contextRef="#ctx0" brushRef="#br0" timeOffset="322564.4496">5642 16730 73,'0'0'0,"0"0"6,0 0-6,-4 8 18,1 10-18,0 6 14,-6 8-14,-4 5 6,-6 5-6,-3-2 1,-4-6-1,-2 3 1,2-2-1,4-6 1,6-6-1,7-4-7,2-11 7,7-8-19,10-11 19,6-10-2,-1 0 2,1-8-4,0-8 4,3-3 1,-6 0-1,-3 6-2,-4 2 2,3 9 5,-2 1-5,-4 6 11,0 9-11,0 1 7,-3 6-7,3 6 4,1 7-4,5 8 12,1 5-12,-1 3 3,4 3-3,0 0 4,-1-3-4,4-2 2,3-1-2,0 3 1,-3 3-1,3 2 0,-6-5 0,15-5 0,-5-3 0,-7-7 2,-7-4-2,-3-2 16,1-5-16,-26 2 16,-3-8-16,-1 1 0,-2-4 0,-4-1 10,-6-4-10,4-2 9,-4-1-9,6 4 2,4 2-2,6 0-1,3 5 1,3 1-55,0 7 55,4 8-83,6 6 83,3-1-51,0-2 51</inkml:trace>
  <inkml:trace contextRef="#ctx0" brushRef="#br0" timeOffset="323210.4866">6178 17007 99,'3'8'0,"4"11"16,-1 10-16,0 13 21,1 9-21,-1 7 22,-3-3-22,0 1 15,-3-1-15,0-4 4,0-6-4,4-8 2,-4-3-2,0-10 0,0-5 0,0-9 0,0-2 0,0-3-3,0-5 3,0-8-2,-7-2 2,4 2-2,0-8 2,-7 0-7,4-8 7,-3-5-1,2-8 1,-2-8 1,-1-5-1,1-8-2,-1-11 2,4 3-4,3 2 4,3 1-6,3-3 6,3 10 1,4 11-1,-1 5-2,10 11 2,7 8-1,5 13 1,7 16-1,-3 13 1,-9 11 4,-4 8-4,-13 2 15,-2-5-15,-14 0 11,-12-2-11,-9-6 8,-1-3-8,-2-7-23,5-9 23,4-5-87,9-5 87,10-2-77,13-6 77</inkml:trace>
  <inkml:trace contextRef="#ctx0" brushRef="#br0" timeOffset="323614.5097">6600 17291 97,'0'0'0,"0"-6"23,0 6-23,0 0 26,-3-5-26,0 2 10,0-2-10,-3 0 9,-1-1-9,1 1 9,-7 5-9,4 5 6,-7 6-6,0 8 9,3 4-9,4 9 3,5-3-3,11 3-1,9-3 1,6-2-2,3-9 2,7-2-28,-3-11 28,-1-10-83,1-3 83,-1-3-77,-9-7 77</inkml:trace>
  <inkml:trace contextRef="#ctx0" brushRef="#br0" timeOffset="324564.564">7626 17007 36,'0'0'0,"0"0"17,0 0-17,0 0 26,0 0-26,0 0 32,0 0-32,0 0 25,-6 0-25,-7-2 25,0 2-25,-6-3 14,3 0-14,-6 1 14,0-1-14,-4 1 2,1-1-2,0-2-1,9 5 1,0-3-24,10 3 24,2 0-73,4 3 73,7 2-70,9 0 70,3 3-22,-3 0 22</inkml:trace>
  <inkml:trace contextRef="#ctx0" brushRef="#br0" timeOffset="324911.5839">7718 17171 74,'0'0'0,"0"0"21,0 0-21,0 0 30,0 0-30,0 0 26,0 3-26,-3 2 20,-3-2-20,-7 0 21,-6-1-21,-7-2 14,-2-2-14,-1-4 8,1 1-8,-7-5-2,3 4 2,-3 4-36,6 2 36,7 2-89,6 9 89,13-3-86</inkml:trace>
  <inkml:trace contextRef="#ctx0" brushRef="#br0" timeOffset="326828.6935">8293 16925 76,'3'16'0,"6"8"16,1 8-16,3 8 26,-1 15-26,-2 6 18,-4 0-18,1 2 16,-4 1-16,-3-3 3,3-6-3,-3 1 0,3-3 0,-3-8 1,3-6-1,0-7 1,-3-8-1,4-11-4,-1-2 4,-3-6-1,-3-8 1,-1-10-8,-2-5 8,0-11-9,-1-11 9,-2-5-4,-4-5 4,0-9-2,-2-4 2,-1-14-8,0-2 8,3 2 2,7 11-2,6 2-3,6 6 3,4 3-1,9 7 1,6 8 1,4 11-1,9 5 0,0 11 0,3 8 0,-3 10 0,-3 6 1,-9 7-1,-7 3 8,-13 6-8,-12 5 22,-10-1-22,-10-4 6,-2-6-6,-4-2 1,3-9-1,-2-5-38,8 1 38,4-4-81,10 1 81,9-3-38</inkml:trace>
  <inkml:trace contextRef="#ctx0" brushRef="#br0" timeOffset="327400.7262">8613 17227 131,'4'8'0,"2"8"4,0 5-4,4 3 13,-1 0-13,-2-1 10,-1 4-10,4-6-1,-7 0 1,0-5 2,0-3-2,0-2-1,-3-6 1,0-2 0,0-3 0,0-5-2,0-9 2,0 1 1,-3-11-1,3 3-4,-3-8 4,6-3-5,-3 3 5,6-3-3,1 3 3,2 6-1,4 9 1,0 9 1,-1 8-1,1 10 11,0 8-11,-4 8 9,1 0-9,-1 3 3,1 0-3,-4-1-16,4-4 16,-4 2-97,7-5 97,-7-6-54</inkml:trace>
  <inkml:trace contextRef="#ctx0" brushRef="#br0" timeOffset="328362.7813">9794 16248 80,'0'0'0,"0"-5"7,0 2-7,0 0 17,0 3-17,-6 0 4,-3 6-4,-7 7 1,0 13-1,-10 12 7,4 22-7,-6 22 19,-1 24-19,1 16 25,-1-3-25,7 3 14,6 2-14,13-2 6,9-11-6,10-11 0,9-7 0,7-14 0,3-12 0,-3-17-18,-7-5 18,-3-13-55,-6-9 55,-6-9-80,-1-12 80,-2-7-26</inkml:trace>
  <inkml:trace contextRef="#ctx0" brushRef="#br0" timeOffset="329064.8214">9845 17121 92,'7'-2'0,"9"2"12,12 2-12,7-2 10,6-2-10,-3-1 9,0-5-9,1 0 7,-4-5-7,-4 0 3,-5-3-3,-7-3 0,-7-2 0,-5-3 0,-7-5 0,-7 3-3,-2-1 3,-7 11-2,-6 8 2,-4 19-1,-5 10 1,-1 11 4,0 8-4,10 10 20,9 8-20,13 3 9,10-11-9,15-5 1,7-5-1,9-8-1,0-11 1,4-11-32,-10-4 32,0-6-82,-7-6 82,-9-4-45</inkml:trace>
  <inkml:trace contextRef="#ctx0" brushRef="#br0" timeOffset="330358.8954">10693 16441 51,'0'0'0,"3"0"11,4 0-11,2 0 12,4-2-12,-1-1 8,1-5-8,6-5 1,-3-8-1,0-3-1,-3-3 1,-4-2 1,-9 3-1,-3-3 0,-7 0 0,-5 5 3,-8 11-3,1 7 1,-6 12-1,-1 15 12,-3 8-12,7 13 15,6 3-15,6 3 4,13-3-4,10-6-1,6-7 1,9-11-1,0-13 1,4-13 1,-1-8-1,-5-11-2,-4-5 2,-7 0-3,-2 0 3,-7 2 0,0 6 0,-3 5 2,0 3-2,0 8-1,0 10 1,0 11 2,3 10-2,1 11 1,-1 6-1,-3 4 0,3 6 0,-3 3 4,-10-1-4,-2-2 10,-4-3-10,-3-5 16,0-2-16,3-12 7,3-7-7,4-5 3,2-9-3,4-2-1,6-2 1,10-4 0,3-4 0,3-6-2,6 2 2,4-4-31,0-1 31,2 1-56,1-1 56,0 0-50,-4-2 50,-2 3-15,-4-1 15</inkml:trace>
  <inkml:trace contextRef="#ctx0" brushRef="#br0" timeOffset="330809.9212">11061 16174 123,'3'11'0,"4"10"20,2 5-20,4 6 6,0 0-6,3-1 7,0-1-7,3-4 0,-4-5 0,-2 0 2,0-5-2,-7-3 0,1-2 0,-4-6 0,0-2 0,0 0 2,-3-3-2,3-11 2,0-5-2,4-8 1,2-7-1,4-6 2,0-3-2,-1 0-1,4 3 1,-3 5 0,0 9 0,-1 1-1,-5 9 1,-1 3-34,-3 2 34,4 5-55,-1 6 55,0 2-73,1 0 73</inkml:trace>
  <inkml:trace contextRef="#ctx0" brushRef="#br0" timeOffset="332535.0199">11490 16574 48,'0'0'0,"0"0"9,0-6-9,3-2 4,0-5-4,4 0 11,-4 2-11,-3-2 2,0 5-2,-7-3 11,1 4-11,-3 4 6,-7 6-6,0 7 2,-3 6-2,0 10 20,0 12-20,3 4 18,6 3-18,10 0 12,0-6-12,10-1 4,6-4-4,0-8 1,6-4-1,3-9 0,-3-8 0,13-2-3,-3-6 3,-7-5-21,-2 0 21,-7-2-29,-1-6 29,-2-5-24,0-1 24,-4-1-13,4-1 13,0 0 1,-7 5-1,0 6 20,1 3-20,-4 4 29,0 4-29,-3 4 15,3 12-15,1 4 10,-4 6-10,3 2 10,0 3-10,0-2 3,3-1-3,1-4 1,-1-4-1,-3-7-2,4-3 2,-4-3 1,-3-5-1,0 0 2,0-11-2,-3 1-1,-1-6 1,1-5 0,-3-3 0,3-5 0,0-3 0,-1-2-1,1-1 1,3 1-2,3 2 2,1 3 1,5 8-1,1 2 1,6 3-1,-1 6 0,4 2 0,-3 3 0,0 5 0,-3 2 0,-4 6 0,-5 5 3,-4 3-3,-7 5 2,-5 3-2,-8 3 0,5-3 0,2-3 1,0-5-1,7-3-1,9-3 1,10-4-2,6-4 2,9-2-3,4-2 3,0 2-1,-4 5 1,-2 0 2,-7 6-2,-6-1 4,-13 9-4,-10 2 11,-12 3-11,-10 0 6,-6 0-6,0-3-4,3 0 4,6-8-86,14 0 86,11-5-77</inkml:trace>
  <inkml:trace contextRef="#ctx0" brushRef="#br0" timeOffset="333153.0552">12423 16124 114,'-6'8'0,"0"15"15,-7 20-15,3 10 14,-5 5-14,-1 11 11,-3 2-11,3 1 4,0-6-4,0-8 0,7-8 0,-1-15 0,7-6 0,0-11-33,6-2 33,6-11-71,1-10 71,3-8-53,2-6 53</inkml:trace>
  <inkml:trace contextRef="#ctx0" brushRef="#br0" timeOffset="333662.0844">12515 16362 116,'-6'16'0,"0"8"14,3 13-14,3 5 16,3 3-16,0-3 2,3 3-2,1-8 1,-1-2-1,0-6 3,-2-8-3,-1-8-3,0-2 3,0-9 2,-6-2-2,0-5-2,-4-8 2,7-3 0,0-3 0,7-2 0,-1 0 0,10 3-4,0-1 4,3 3-12,3 0 12,0 0-2,10 9 2,-10 1 0,-9 1 0,-16 8 1,-10 5-1,-3 5 6,0 3-6,4-3 14,-1 0-14,7-5 1,2 3-1,8 2-1,5 0 1,4 0 1,19 1-1,-1 1-2,-2-1 2,-1 1-23,1-4 23,-7 0-50,4-3 50,-4-8-56,-3-3 56,3-8-21,-3-2 21</inkml:trace>
  <inkml:trace contextRef="#ctx0" brushRef="#br0" timeOffset="333997.1035">13074 16536 145,'-3'16'0,"6"13"15,0 3-15,1-3 2,2 6-2,0-4 1,4-7-1,-4-5-10,4-6 10,-7-5-48,3-3 48,-6-5-53,0-5 53,-6-8-51,-4-3 51</inkml:trace>
  <inkml:trace contextRef="#ctx0" brushRef="#br0" timeOffset="334045.1063">12963 16431 169,'19'-3'0,"13"3"1,12-3-1,7-2-16,0 0 16,-10-1-112,-3 9 112,-9-3-41</inkml:trace>
  <inkml:trace contextRef="#ctx0" brushRef="#br0" timeOffset="334416.1275">13271 17150 180,'10'-5'0,"12"-3"2,16 0-2,10-2 0,2 2 0,1 0-8,-6 0 8,-10 5-89,-4 3 89,-8 0-84,-11 0 84</inkml:trace>
  <inkml:trace contextRef="#ctx0" brushRef="#br0" timeOffset="334794.1491">13941 16780 153,'3'10'0,"4"9"14,2 10-14,1 3 11,-1 5-11,-3 0 10,1-3-10,-4 1 2,-3-1-2,-3-2 0,3 0 0,-3-3-28,-1-11 28,1 1-70,3-9 70,0-2-88,7-10 88,-1-12-3,0-1 3</inkml:trace>
  <inkml:trace contextRef="#ctx0" brushRef="#br0" timeOffset="335159.17">14071 16388 124,'19'11'0,"19"18"11,10 13-11,6 9 25,6 15-25,-12 5 10,-13 9-10,-13 4 9,-9 1-9,-20 10-1,-15 8 1,-22 6 0,-10-6 0,-10-2-47,-2-14 47,5-10-96,7-9 96,16-12-34</inkml:trace>
  <inkml:trace contextRef="#ctx0" brushRef="#br0" timeOffset="335928.214">15529 17066 68,'0'0'0,"0"0"16,3-6-16,3-2 8,7-2-8,-1-6 6,4-3-6,10 1 7,-1-3-7,7 0 12,-4 10-12,1 6 18,0 10-18,-10 6 15,0 2-15,-3 0 6,-1-2-6,-2-6-1,3 0 1,-3-5 1,-1-2-1,1-9-53,-3 0 53,-4-2-85,4 3 85,-1-1-17,-9 6 17</inkml:trace>
  <inkml:trace contextRef="#ctx0" brushRef="#br0" timeOffset="336275.2338">15560 17269 143,'0'0'0,"10"-10"4,9-6-4,13 0 10,6 3-10,6 8 10,4 2-10,-1 0 10,-5 3-10,-7 0 0,-7 3 0,-6-3-39,-6 3 39,-3 2-98,-7 5 98,-2 4-39,-4-6 39</inkml:trace>
  <inkml:trace contextRef="#ctx0" brushRef="#br0" timeOffset="347071.8514">16703 17187 107,'-6'-2'0,"6"2"28,0 0-28,6-3 22,7-8-22,12-4 25,13-4-25,10 1 15,0 2-15,-1 0 6,-2 3-6,-10 2 0,-7 3 0,-5 3-22,-11 2 22,-2 0-84,-4 3 84,-3 8-96,-3 3 96</inkml:trace>
  <inkml:trace contextRef="#ctx0" brushRef="#br0" timeOffset="347578.8804">17513 16968 150,'3'5'0,"7"8"5,2 6-5,1 5 24,-3 7-24,-1 14 30,-3 6-30,-2 9 19,-1 7-19,-6 1 13,-1-1-13,1 4 4,0-5-4,6 0-2,0-10 2,-3-11 2,7-6-2,-4-9-2,0-7 2,0-9-29,0-4 29,-3-2-34,0-8 34,4-10-77,-1-9 77,3-5-79,4-2 79,-4-1-23,0-2 23</inkml:trace>
  <inkml:trace contextRef="#ctx0" brushRef="#br0" timeOffset="347970.9028">17541 16997 122,'13'-11'0,"6"-2"4,13-3-4,6 3 4,7 5-4,-4 5 8,0 9-8,-9 4 19,-7 6-19,-9 3 17,-6-1-17,-10 6 20,-10 2-20,-9 1 4,-6-1-4,-10-5 2,-3-2-2,3-6-29,6-2 29,4-6-85,9-2 85,10-1-85,6-2 85</inkml:trace>
  <inkml:trace contextRef="#ctx0" brushRef="#br0" timeOffset="348569.937">17894 17351 89,'0'0'0,"3"6"28,0-1-28,4 6 29,-4 2-29,0 0 16,-3 6-16,0 2 7,3 0-7,-3-3 0,0 4 0,0-7 1,0 1-1,0-2 0,0-9 0,0 0 1,0-5-1,0 0 2,0-3-2,0-10-2,3-3 2,0-7-1,4-9 1,6 0-1,-1 0 1,7 6 0,-3 5 0,0 10 0,-3 3 0,-1 11 25,1 7-25,-3 12 19,-1 1-19,-2 1 14,2 0-14,1 0-1,-1-3 1,1-5-13,2-6 13,-2-2-61,-1-5 61,4 2-151</inkml:trace>
  <inkml:trace contextRef="#ctx0" brushRef="#br0" timeOffset="418348.9282">9131 18558 118,'19'0'0,"38"0"11,22-3-11,14 1 15,5-1-15,4 3 3,-10-5-3,-3-1 1,-4-2-1,-9-2-1,-12 2 1,-13-3-4,-10-2 4,-9-3-39,-10 3 39,-9 2-51,-10 1 51,-3 2-52,-10 3 52</inkml:trace>
  <inkml:trace contextRef="#ctx0" brushRef="#br0" timeOffset="419007.9659">9296 18492 89,'0'0'0,"0"0"9,0 0-9,0 0 13,0 0-13,0 0 5,0 2-5,-3 1 11,-19 2-11,6-2 10,-6 2-10,-4 1 7,-6 1-7,-6 4 7,-3 5-7,-3 0 8,5 2-8,5-2 3,8 5-3,10 3 3,19 3-3,20-4 3,12-1-3,12 1 2,4-7-2,16 3-1,-7-3 1,-12 2 1,-7-5-1,-16 3-32,-6-26 32,-9 7-99,-1 3 99,-2 0-38</inkml:trace>
  <inkml:trace contextRef="#ctx0" brushRef="#br0" timeOffset="432401.7319">11182 18545 62,'0'-6'0,"0"6"12,0 0-12,0 0 13,0 0-13,3-2 6,-3-1-6,3-2 5,-3-1-5,0-1 7,-3-4-7,0-2 1,-7-3-1,4 0 2,-10 3-2,0 0 1,-3 7-1,-6 1 5,3 8-5,-4 5-2,7 5 2,0 11 0,-3-1 0,3 9 0,3 0 0,3 13 1,4 8-1,2 5-1,7-8 1,7-31 0,2-6 0,4 0 0,0-2 0,6-9 2,3-4-2,3 15-3,4-26 3,3-24 1,-4-19-1,7-5 1,-3-2-1,-3-6 0,-4-2 0,-3 2 0,-3 8 0,-6 8 1,-4 13-1,-5 6 12,-4 8-12,3 4 7,-6 6-7,3 9 11,-4 4-11,1 6 3,-3 10-3,-4 5-1,4 6 1,-3 11 2,-1 9-2,7 4-2,-4 2 2,4 1 0,3-1 0,7-8-1,2 3 1,7 0-8,0-8 8,6-8-6,0-13 6,4-18-4,-1-14 4,1-5 0,-1-6 0,-6-2-1,0 3 1,-3 2 1,-7 8-1,-2 8-1,-4 3 1,0 10 1,-3 11-1,-3 10 2,6 14-2,4 15-2,2 4 2,13-6 1,4-35-1,-4-5-1,3-2 1,-2-6 0,-4-2 0,-7 18 0,-2-21 0,-7-16 0,-6-16 0,-7-13-1,-2-2 1,-4 4 2,-7 9-2,-8 8-1,2 10 1,7 3 5,6 5-5,7 5 1,9 3-1,6 3 0,22-3 0,1-3 1,6-5-1,-3-3-1,3-2 1,-4 3-1,-5-4 1,-7 4 1,0 2-1,-6 5 1,-4 3-1,1 11-1,-1 5 1,-3 7 11,4 12-11,0 23 2,-4 14-2,3-27 3,-2 5-3,-1 5 2,4 4-2,-4-9 1,4-16-1,-4-13 1,0-5-1,-3-5-4,1-6 4,-4 0-1,3-2 1,-3-3-2,0 0 2,-7 3-11,1-1 11,-3-2-1,-4-8 1,0-15-2,0-25 2,4 11-6,-1-50 6,4-9-6,6 9 6,6 8-5,7 10 5,6 11 0,7 13 0,-1 13-1,0 8 1,1 14 1,-4 12-1,-3 11 1,-6 6-1,-10 5 6,-6 5-6,-10 0 4,-6-3-4,-3 1 1,3-6-1,0-5-2,9-3 2,1-8-21,12 1 21,6-6-38,10-8 38,7-8-43,5-5 43,4-6-22,-6 1 22</inkml:trace>
  <inkml:trace contextRef="#ctx0" brushRef="#br0" timeOffset="432841.7571">12144 18455 148,'-3'10'0,"3"6"16,0 0-16,3 0 1,3 2-1,4-4-11,3-4 11,2-2-72,4-8 72,1-5-81,-8-8 81</inkml:trace>
  <inkml:trace contextRef="#ctx0" brushRef="#br0" timeOffset="432897.7603">12217 18137 163,'3'0'0,"7"5"-34,2 3 34,7 0-76,-3-2 76,3 4-52,-6 3 52</inkml:trace>
  <inkml:trace contextRef="#ctx0" brushRef="#br0" timeOffset="433358.7867">12401 18378 130,'0'5'0,"7"8"19,-1 6-19,0 2 13,-3 3-13,4 0 4,-4-3-4,0-5 2,-3-3-2,3-5 0,-3-5 0,0-3 0,3-3 0,4-8-3,-1-4 3,0-7-6,4-4 6,3-1-8,-1 1 8,1 5 0,-7 5 0,4 5 0,-7 9 0,4 7 1,-1 6-1,0 4 1,1 1-1,5 0-1,1-5 1,6-1-14,-3-2 14,6-8-9,-6 0 9,13-5-3,-4-3 3,-3-2 1,-3-6-1,-6-6 3,0-7-3,-4 3 7,1-1-7,-4 6 1,-3 5-1,0 8 12,-3 1-12,0 12 3,4 11-3,-1 15 3,0 12-3,3 7 0,10 8 0,0 19 3,6 24-3,4-33 2,-1 1-2,-3 3 1,-3-6-1,-9-24 0,-4-13 0,-12-8 4,-4-7-4,-12-7 1,-13-1-1,-9-1 3,-36-2 15,33-24-14,28-22-4,35-10-5,22 0 5,19-23-91,3 2 91,0 2-95</inkml:trace>
  <inkml:trace contextRef="#ctx0" brushRef="#br0" timeOffset="435582.9139">13770 17899 95,'-13'11'0,"-3"15"19,-6 16-19,3 17 18,-3 4-18,2 17 17,8 9-17,5 4 7,7 0-7,10 18 0,9-11 0,3-44-36,10-11 36,3-8-94,13-13 94,-4-16-25</inkml:trace>
  <inkml:trace contextRef="#ctx0" brushRef="#br0" timeOffset="437237.0085">14363 18346 81,'0'0'0,"0"0"2,3-5-2,1 0 3,-1 2-3,-6-2 12,-1-1-12,-5-2 5,-7 1-5,-3-4-5,-3 6 5,-4 2 1,1 6-1,-4 7 5,4 9-5,3 13 5,3 5-5,0 8 2,9-3-2,7 0 0,6 1 0,7-4 1,9-4-1,3-20-1,3-15 1,4-18 0,0-8 0,-1-14 2,-2-10-2,-4-6-1,-3-5 1,-3-2 2,-7 7-2,-2 6 0,-4 5 0,0 5-2,-6 8 2,3 14 11,-3 7-11,-1 17 7,-2 9-7,0 9 6,-1 5-6,1 14 10,0 7-10,2 11 2,4-3-2,4-2 1,2-9-1,7-4 0,3-9 0,3-10-2,-4-8 2,5-11-14,2-8 14,0-13-3,0-7 3,-3-7-2,0-7 2,-3-5 0,0 2 0,-3 9 1,-4 7-1,1 11-2,-4 15 2,0 17 2,1 7-2,-1 6 4,4 0-4,6-3 2,3-5-2,0-6 0,0-7 0,-3-6 0,3-10 0,-10-6-1,-2-10 1,-11-8 1,-5-3-1,-7-2-1,0-1 1,-3 1 0,0 5 0,3 8 1,0 7-1,7 9 0,-1 5 0,7 5-2,3 6 2,13 2 0,6-2 0,6-3 1,1-6-1,5 4 0,-2-6 0,-1 2 1,-2 4-1,-1 2 0,-9 2 0,0 3-1,-3 6 1,-4 10-1,-6 3 1,4 2 2,-4 1-2,0-1-2,0 3 2,4 0 2,-1-5-2,-3-3 0,0-11 0,4-7 0,2-14 0,1-12 0,15-9 0,-3-3-11,1 1 11,-1-6-9,0 3 9,-3 5-3,0 6 3,0 2 1,-6 5-1,3 9 10,-4 4-10,-2 9 10,-4 5-10,1 5 4,-1 3-4,-3-1 1,4 7-1,-1-4 5,3 0-5,1-4 0,3-12 0,6-10-12,0-8 12,-3-10-4,0-6 4,-1-3 0,-2-2 0,-3 0 0,-1 0 0,1 3-1,-4 5 1,-3 5 1,0 8-1,1 10 0,-1 12 0,0 9 6,3 6-6,-3 3 3,7 5-3,6 3 1,0-11-1,0-5-2,-1-11 2,1-2-6,-3-17 6,-3-2-8,-7-13 8,-6 0-1,-7-3 1,-6-5 0,-3-3 0,-3 1 3,0 7-3,6 3 6,3 2-6,4 9 7,2-1-7,10 0-1,13 4 1,6-1 1,10 0-1,0 2-1,-3 1 1,2 2 2,-2 3-2,-4 8-1,-6 3 1,-6 7 20,-7 6-20,-2 5 17,-1-2-17,-3 2 3,6 0-3,4 0-5,9-2 5,6-9-91,7-13 91,3-18-79</inkml:trace>
  <inkml:trace contextRef="#ctx0" brushRef="#br0" timeOffset="437677.0337">16376 18844 176,'3'-11'0,"-3"6"2,0 10-2,-12 11-70,-7 10 70,-7 1-107</inkml:trace>
  <inkml:trace contextRef="#ctx0" brushRef="#br0" timeOffset="438315.0702">16665 18357 127,'3'13'0,"4"11"11,-1 13-11,4 5 10,-1 3-10,1 13 4,-1 1-4,1-1 4,-7-11-4,3-10-3,-3-13 3,1-3 0,-4-21 0,3-18 1,0-24-1,0-14 2,3-2-2,1-3-1,5 0 1,4 3-3,7 8 3,-1 5 2,3 10-2,-3 14 1,-3 16-1,1 18 16,-8 14-16,-2 10 17,-4 5-17,0 3 4,1-5-4,-1-6 1,4 3-1,2 0-37,1-3 37,3-10-76,0-11 76,0-10-79,-4-13 79</inkml:trace>
  <inkml:trace contextRef="#ctx0" brushRef="#br0" timeOffset="438686.0914">17284 18566 180,'26'-3'0,"12"1"-2,6-4 2,4-2-31,0 0 31,-4 0-103,-9 0 103,-10 1-43,-6-1 43</inkml:trace>
  <inkml:trace contextRef="#ctx0" brushRef="#br0" timeOffset="439076.1137">17840 18148 154,'3'10'0,"0"12"15,4 12-15,-4 11 7,0 5-7,0 6 1,0-6-1,4-5 1,-4-3-1,3-7-13,1-1 13,-1-5-54,0-5 54,1-8-71,-4-6 71,0-4-39,-9-17 39</inkml:trace>
  <inkml:trace contextRef="#ctx0" brushRef="#br0" timeOffset="439966.1646">17551 18367 160,'6'-2'0,"13"2"2,16-6-2,10 4 5,9-3-5,3-9-2,-3 4 2,0-4 1,-7 1-1,-5 3 0,-10 2 0,-10 2-2,-10 4 2,-2 7 1,-7 14-1,-3 7 2,0 3-2,3 3-1,0 0 1,7-3 0,6-5 0,0-6-4,3-7 4,3-11-4,-3-6 4,0-7 0,0-5 0,-3-6 0,-3-5 0,-1 2 0,-5 6 0,-4 3 1,3 4-1,-2 6-1,-1 6 1,0 10 0,10 13 0,-1 16 2,4 8-2,-3 8 6,0 21-6,-1 24 0,1-32 0,3 3 1,0 0-1,0-6 1,-7-21-1,-3-15-1,-12-9 1,-3-4 0,-14-7 0,-8-1 0,-4-1 0,3-2-1,3-6 1,7-10-4,9-14 4,13-12-14,10-6 14,9 10-36,6-33 36,4-9-40,3 3 40,-1 8-36,-2 5 36,6 8-32,-10 13 32,-6 14 16,-3 7-16,-3 14 28,0 10-28,-1 14 35,4 7-35,0 6 12,0 8-12,0 15 12,0 19-12,-4-18 11,1-1-11,-3 1 3,-1-3-3,-2-6 3,2-7-3,-6-11 3,-3-8-3,-3-7 0,-3-9 0,-4-10 0,-9-14 0,-6-13 0,-1-10 0,1 8 1,3-46-1,-4 4 7,23 4-7,3 11-2,13 8 2,6 6 2,6 15-2,7 8-2,3 8 2,0 11-2,-10 8 2,-6 7-5,-9 9 5,-13 2-2,-13 5 2,-10 3-2,-8-5 2,2-3-8,6-7 8,7-4-27,13-4 27,9-6-19,13-3 19,13-5-13,9-5 13,0-3-7,3 0 7,0-8-4,4-2 4,-1-9 24,-6-4-24,-9-1 13,-4 0-13,-12 3 17,-7 8-17,-9 8 22,-3 5-22,-7 11 26,-6 13-26,0 18 29,6 9-29,10 4 16,6 6-16,13 3 0,10-6 0,5-5-24,4-8 24,10-15-63,9-12 63,0-7-103,-4-8 103</inkml:trace>
  <inkml:trace contextRef="#ctx0" brushRef="#br0" timeOffset="440338.1859">19488 18156 182,'3'18'0,"-3"25"12,-10 20-12,-12 14 0,-13 15 0,-12 38-29,-14-37 29,-12-3-105,3-16 105,13-35-59</inkml:trace>
  <inkml:trace contextRef="#ctx0" brushRef="#br0" timeOffset="440791.2118">20034 18471 123,'3'0'0,"3"2"22,4-4-22,3-6 12,2-11-12,5-7 5,2-9-5,-3-10 0,-3 0 0,0 3 2,-1 2-2,1 6-2,-3 2 2,-7 11 7,1 8-7,-7 10 13,-7 14-13,1 5 18,0 5-18,2 5 3,4 3-3,7 6 0,-1-1 0,10-5-33,0 0 33,3-8-62,3-2 62,0-8-88,-6-9 88,-3-12-19,-7-12 19</inkml:trace>
  <inkml:trace contextRef="#ctx0" brushRef="#br0" timeOffset="441205.2355">20208 17865 98,'0'0'0,"0"0"-12,0 0 12,7 2-50,-1 4 50,4 7-35,2 5 35</inkml:trace>
  <inkml:trace contextRef="#ctx0" brushRef="#br0" timeOffset="441262.2387">20462 18169 143,'4'0'0,"5"8"17,1 2-17,-1 6 13,1 8-13,-1 5 6,1 6-6,-1-1 8,1-2-8,-7-8 2,3-6-2,1-7-2,2-9 2,7-15-9,0-8 9,6-11-21,0-2 21,4 2-8,-4 6 8,-3 10 5,3 5-5,-3 11 28,0 11-28,1 10 20,-5 5-20,1 6 1,3 0-1,4 0-79,-1-9 79,6-7-123</inkml:trace>
  <inkml:trace contextRef="#ctx0" brushRef="#br0" timeOffset="442533.3114">21396 18389 121,'19'-14'0,"13"-7"3,12-8-3,4-5-1,3-6 1,-4 3 3,-9-11-3,-6-10 4,-13-8-4,-6-3 1,-10 3-1,-6 8 2,-7 10-2,-6 16 13,-3 17-13,0 12 8,-3 19-8,6 18 8,4 22-8,8 7 7,4 9-7,13-4 0,6-1 0,10 1 1,9-7-1,3-8-5,0-10 5,4-14-10,-10-14 10,-7-15-1,-9-15 1,-12-17 2,-4-8-2,0 0-2,3 3 2,1 6 2,2-4-2,4 4 0,3 1 0,6 4 3,3 10-3,1 3 0,-1 5 0,4 3 1,-7 5-1,0 2 0,-3 1 0,-3-3 0,-3 5 0,-7-5 1,1 3-1,-1-3-1,-6 0 1,0 0 2,-6 3-2,-1 2-1,-5 11 1,-4 8 1,0 2-1,0 3 4,6 3-4,7 0 0,3 2 0,7-8-1,5-2 1,1-11-3,3-7 3,3-12-1,-3-9 1,-4-9-1,1-3 1,-3 1 0,-4-1 0,-3 4 0,0 1 0,1 9 2,-8 3-2,4 10 0,0 10 0,4 3 8,5 9-8,4 1-1,6 1 1,6-3 2,1-7-2,2-6-1,-2-11 1,-1-8-3,-3-5 3,0-2-9,1-3 9,2-3-3,1 0 3,2 0-3,-3 8 3,1 9 2,-10 4-2,0 13-1,-10 6 1,-3 3 1,-6 2-1,-10 8 0,-3-2 0,-6 2-1,3 0 1,3-5 0,4-6 0,5-2 0,4-8 0,9-5 0,10-3 0,13-6-2,9-7 2,10-8 1,-1-3-1,7-2-4,3-1 4,0-2 0,13-8 0,-6-8 0,-7-3 0,-16-2 0,-12 5 0,-13 5-3,-16 14 3,-16 13 1,-13 21-1,-22 16 28,10 21-28,6 7 24,10-1-24,18-1 4,14-5-4,31 0-5,10-8 5,9-5-64,6-11 64,1-8-100,2-10 100,-2-11-32</inkml:trace>
  <inkml:trace contextRef="#ctx0" brushRef="#br0" timeOffset="445131.46">19478 18312 52,'0'0'0,"0"0"5,0 0-5,0 0 15,0 0-15,0 0 16,0 0-16,0 0 23,0 0-23,0 0 19,0-8-19,0-5 3,0-6-3,0-2 5,0-5-5,-3-4 10,-3-7-10,-1-10 6,-2-4-6,-4 1 7,-3 0-7,-3 2 6,0 9-6,0 7 3,3 5-3,0 6-1,4 8 1,2 2-2,1 6 2,5 0-39,4 5 39,-3 10-71,6-2 71,7 3-56,-4 2 56</inkml:trace>
</inkml:ink>
</file>

<file path=ppt/ink/ink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14T19:46:04.914"/>
    </inkml:context>
    <inkml:brush xml:id="br0">
      <inkml:brushProperty name="width" value="0.05292" units="cm"/>
      <inkml:brushProperty name="height" value="0.05292" units="cm"/>
      <inkml:brushProperty name="color" value="#FF0000"/>
    </inkml:brush>
    <inkml:context xml:id="ctx1">
      <inkml:inkSource xml:id="inkSrc1">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2-11-14T19:46:17.035"/>
    </inkml:context>
  </inkml:definitions>
  <inkml:trace contextRef="#ctx0" brushRef="#br0">8686 5519 18,'4'0'0,"2"0"8,7 0-8,-1 0 11,11 0-11,-1-2 6,3 2-6,4 0 3,3 0-3,2 2 3,1-2-3,7 0 6,2 3-6,4-6 7,3 3-7,12 3 8,4-3-8,-4 0 2,4 3-2,-7-1 1,4 3-1,-1-2 3,1 2-3,2 1 4,-8-4-4,5 1 4,1 0-4,-1 2 3,4-5-3,-4 5 0,-2-2 0,-1-3 1,3 0-1,7 0 2,0 0-2,-6 0 4,-7 0-4,-3-3 0,-4 1 0,-2 2 0,-3 0 0,-1 0 2,0 0-2,1 0-1,-4 2 1,-6-2-2,3 0 2,3 3 1,4-3-1,3 2 0,-4 1 0,0-3 1,1 3-1,-4-3 1,4 2-1,-1-2-1,1 3 1,-1 0-1,10-3 1,-6 2 0,-1 1 0,-6 0 0,1-1 0,-4 1 0,0 0 0,3-3 3,4 2-3,-1-4-1,4 2 1,-1 0 0,4-3 0,-3 0-1,-1 3 1,7-2 1,4-1-1,-1 3 0,3 0 0,0-3-1,1-2 1,2 2-1,10-2 1,-3 2 0,0 1 0,-7-3 1,-2 5-1,-7-3 0,0 0 0,-4 1-1,-2 4 1,0-2 1,-4-2-1,-3 2-1,-6-3 1,0 3 1,3-3-1,0 3 1,-3 0-1,4-2 0,-8 2 0,1 0 0,0 0 0,-4 0 1,1 0-1,-4 0-1,4 0 1,3 0-2,-4 0 2,4 0 1,3 0-1,16 0 0,-1 2 0,1 1-1,0 0 1,0-1 1,3 1-1,0-3 1,3 0-1,3-3 0,-3 1 0,-9-1-2,3 3 2,0-3 3,-1 3-3,1-2-2,-3 2 2,0-3-1,-1 0 1,4 1 3,0-1-3,0 0-2,-1 3 2,11-2 0,-4 2 0,-3 2 1,0-2-1,-3 3-1,-1-3 1,-2 0 0,0 0 0,2 0 1,1-3-1,0 1 0,-3 2 0,2 0 1,4-3-1,0 3-1,4 0 1,-1 0 0,0 0 0,0 0 1,3-2-1,4 2 0,6-3 0,3 3 1,-7-3-1,1 3-1,-3 0 1,-4-2-1,3 2 1,-2 0 1,-1 0-1,-3 0 1,-3 0-1,6-3-2,1 3 2,-1 0 3,0 0-3,1 0-1,2 0 1,-2 0 0,8 3 0,-5-3-1,3 2 1,-4 1 1,1 0-1,-1-1-1,-3 1 1,1-3 0,2 0 0,-6 0 0,1 0 0,5 0 0,4 2 0,-1-2 0,1 0 0,3 0 0,0 0 0,0 0 0,6-2 0,0 2 0,0 0 0,0 0 0,-6 0 0,0-3 0,0 3 0,-3 3-1,-10-3 1,0 0 2,3 0-2,1 0 0,-4 0 0,0-3 0,-6 1 0,3 2 0,-3 0 0,-1 0-1,-5 0 1,6 0 0,-4 0 0,-2 2 1,-7-2-1,3 3 0,-6-3 0,3 0-1,-3 0 1,0 0 0,0 0 0,3 0-1,0 0 1,3 0 1,-3 0-1,4 0 0,-7 0 0,-4 0 0,1 0 0,3 2 1,3 1-1,0 0 1,0-1-1,0-2-2,4 0 2,2 0 0,1 0 0,2-2 0,1 2 0,-1 0 1,11 0-1,-1 0 0,0 0 0,-3 0-1,-3 0 1,-1-3 1,-2 0-1,-3 1-2,-4-1 2,-3 1 2,-3-1-2,-3 3-1,-4-3 1,-6 3-1,-3 0 1,-3 3 1,-3-3-1,-3 0 0,-1 3 0,-3-3 1,1 0-1,2 0-1,4 0 1,0 0 0,3 0 0,-4 0 1,7 0-1,-3 0-1,0 0 1,3-3 0,-3 6 0,0-3 0,3 0 0,-3-3 0,0 3 0,3-3 6,3 3-6,3 0-6,4 0 6,0 0 0,2 0 0,-2 3 1,3 2-1,9 0-1,13 1 1,-3-1 2,-1 0-2,4 1-1,0-1 1,0 0-1,0-2 1,3-1 0,1 1 0,2-3 1,-3 0-1,7 0-1,2-3 1,10 3 0,-2-2 0,5-1 1,3 3-1,11 0-1,-5 0 1,-2 3 0,-3-1 0,-7 1 0,0-3 0,0 0 2,-6 0-2,-6 0-3,2 0 3,4 3 2,-3-3-2,0 0-1,-4 0 1,7-3 0,0 3 0,12 3 0,-6-3 0,-3 2 1,-6 1-1,-3 0-1,-4-1 1,-3 1 0,3 0 0,-6-1 0,-6 1 0,-7 0-1,-3-1 1,1 1 1,-5 0-1,1-1-2,0 3 2,-3 1 0,0-1 0,-10 0 1,-3 1-1,-3-6 0,-7 2 0,-9-2-38,-15 8 38,-17 0-57</inkml:trace>
  <inkml:trace contextRef="#ctx1" brushRef="#br0">19783 19047,'0'0,"0"0,0 0,0 0,0 0,0 0,0 0,0 0,0 0,0 0,0 0</inkml:trace>
  <inkml:trace contextRef="#ctx0" brushRef="#br0" timeOffset="14476.828">11230 7154 66,'6'-2'0,"3"2"8,4-3-8,6 3 6,3 3-6,10 2 9,3 0-9,6 1 5,4-1-5,12-2 10,3-3-10,-6-3 3,-3 0-3,-10-2 3,-6 2-3,-9-2 0,-7 2 0,-10-2-23,-2-3 23,-11 0-52,1 0 52,0 3-34</inkml:trace>
  <inkml:trace contextRef="#ctx0" brushRef="#br0" timeOffset="15703.8982">12207 7144 48,'0'0'0,"7"2"-2,2-4 2,10 2 10,4 0-10,5 2 6,7 1-6,6 2 10,7-5-10,9 3 2,7-3-2,21 3 6,7-6-6,4 3 11,5-3-11,4 1 4,-3-4-4,12-2 4,3 1-4,1-7 7,3 1-7,12 5 5,-9-2-5,-10-1 5,-9 0-5,-4 1-1,-12-1 1,-12 3 1,-4 0-1,-7 0-1,-9 3 1,-6 2 2,-10 1-2,-6-1-4,-6-2 4,-4 5-31,-6-3 31,-3 1-62,-6 2 62,-7-3-19,0-10 19</inkml:trace>
  <inkml:trace contextRef="#ctx0" brushRef="#br0" timeOffset="17969.0277">12820 6337 42,'0'0'0,"-3"8"9,0 5-9,-3 3 2,-1 8-2,-2 2 7,-7 6-7,-13 2 9,1 3-9,-1-2 1,1-1-1,2-2-3,4 0 3,3-3 2,3-6-2,6-4-1,4-6 1,0-5-2,9-8 2,10-13-4,9-8 4,3-3 0,13-2 0,-6-6-3,-3-5 3,-4-8 2,0 0-2,-2 2 7,-4 6-7,-7 8 8,-2 5-8,-4 14 6,1-1-6,-7 3 5,3 6-5,-3 2-1,3 10 1,0 6 8,4 5-8,-1 6 0,3-1 0,1 3 3,3 3-3,-1 0 1,4-3-1,-3-3 6,3-4-6,-4 1 0,-2-1 0,3-4 3,-4 1-3,-6-4 2,1-4-2,-1 0 5,-3-6-5,-7 3 5,-2-3-5,-7 0 9,-3-2-9,-3 0 6,-7-1-6,-6 1 2,0-3-2,-12 0 7,2 3-7,10-3 0,4 0 0,12 0 0,-1 0 0,11 0-21,3-3 21,6 0-53,6-5 53,7-5-56,18 5 56,-2-2-12,3-1 12</inkml:trace>
  <inkml:trace contextRef="#ctx0" brushRef="#br0" timeOffset="18543.0606">13096 6448 62,'4'3'0,"2"2"5,0 5-5,4 12 12,-1 4-12,1 6 18,-4 2-18,1-2 17,-7 8-17,3 7 10,0 1-10,0 2 5,-3-2-5,3-1 0,-3-4 0,4-6 0,-1-5 0,-3-6 0,0-7 0,3-4 1,-3-9-1,0-1-1,0-5 1,0 0 1,-3-11-1,-4-4 1,1-9-1,-4-5-2,1-8 2,-4-3 0,4-8 0,-1-7 0,1 2 0,2 2-2,1 1 2,6-3 2,3-2-2,0 2-1,4 8 1,5 3-2,1 10 2,6 3 1,7 7-1,5 4-1,-2 7 1,3 9-2,-4 7 2,-2 6 1,-1 10-1,-9 0 0,-7 5 0,-9 4 1,-9 1-1,-13-2-1,-4-2 1,-6-3 1,-2-6-1,-1-5-43,6-5 43,7 0-82,9-2 82</inkml:trace>
  <inkml:trace contextRef="#ctx0" brushRef="#br0" timeOffset="19006.0871">13471 6609 62,'0'0'0,"-3"6"10,0 2-10,0 2 11,-1 6-11,4 0 14,-3 8-14,0-1 13,3 4-13,3-3 5,-3-3-5,7-3 4,-1-2-4,7-2 3,3-4-3,9-5 1,-3-2-1,4-6-1,-4 1 1,-3-1-18,0-2 18,-6-3-29,-1 3 29,-2-1-41,-4-2 41,-3 3-33,-3 0 33</inkml:trace>
  <inkml:trace contextRef="#ctx0" brushRef="#br0" timeOffset="19297.1037">13509 6691 72,'10'-2'0,"6"-4"0,6 1 0,-3 2 1,3-2-1,-3 3-3,0-1 3,-6 0-26,0 1 26,-4-1-28,-2 0 28,-1 1-15,-3-1 15</inkml:trace>
  <inkml:trace contextRef="#ctx0" brushRef="#br0" timeOffset="19507.1156">13487 6535 81,'10'-2'0,"5"-4"-1,8 1 1,5-3-1,4-3 1,0 4-46,-4-1 46,1 0-32,-10 5 32</inkml:trace>
  <inkml:trace contextRef="#ctx0" brushRef="#br0" timeOffset="19852.1354">14249 6538 143,'13'-5'0,"6"-6"-10,3 3 10,0 0-23,-3 0 23,-3 0-101,0 8 101,-6 3-8</inkml:trace>
  <inkml:trace contextRef="#ctx0" brushRef="#br0" timeOffset="21317.2191">14160 6567 55,'0'0'0,"0"0"15,0 0-15,0 0 1,6-5-1,1 2 2,6 0-2,-1 1 1,4-1-1,0 0 0,0 3 0,0 3-2,-7-3 2,-2 0 2,-1 0-2,-6 0 0,-6 3 0,-7 2 0,0-2 0,-6 2 0,0-2 0,-3-3 0,-4 5 0,-5-5 1,-4 3-1,3-3 11,0 0-11,7 0 2,6 0-2,6-3 1,7 3-1,6 0-3,3-3 3,10 1 1,9-4-1,3 4 2,1-4-2,-1 4 0,0-1 0,-5 3-2,-5-3 2,-5 3-17,-4 0 17,-3 3-53,-3 2 53,7-2-16,2-3 16</inkml:trace>
  <inkml:trace contextRef="#ctx0" brushRef="#br0" timeOffset="22113.2648">14776 6392 39,'-6'6'0,"-7"10"12,0 7-12,-3 4 17,-3-1-17,0 3 6,-3-5-6,6-3 0,0-2 0,7-9-1,2-2 1,4-2 1,3-6-1,10-6-2,6-4 2,3-9 1,3-5-1,-3-7-1,0-6 1,0-6 1,-3 1-1,-3 0 2,-4 5-2,1 10 14,-4 3-14,-3 6 16,-3 7-16,0 3 7,3 6-7,-3 7 0,0 8 0,7 8 2,-1 1-2,1 7 1,2-3-1,1 3 4,2 6-4,4-4-1,3 4 1,0-4 0,-3-1 0,0-4 1,-3-2-1,-1-6 1,-5-2-1,-4-5 0,0-3 0,-3 0 1,-6 0-1,-4-3 0,-2 3 0,-8-5 7,-5-3-7,-7 0 10,1-3-10,-4-2 6,3-1-6,0 1-1,7 0 1,6-1-14,6 4 14,7 2-53,6 0 53,6 2-56,7 6 56,-1 0-19</inkml:trace>
  <inkml:trace contextRef="#ctx0" brushRef="#br0" timeOffset="22685.2975">15065 6496 45,'0'0'0,"3"5"22,0 8-22,7 8 20,-1 8-20,-2 0 20,2 6-20,1 10 9,2 8-9,-2 2 7,3 1-7,3-1 1,-1-2-1,-2 0 2,0-10-2,-4-4 1,-2-12-1,-1-6 0,-3-11 0,-3-2 1,0-8-1,0-5-1,-3-11 1,0-5 1,-3-11-1,-1-2 0,-5-8 0,-1-6-1,0-10 1,-3-8 0,0 7 0,7 4 0,-1-3 0,7-3-2,3 5 2,3 9 1,4 4-1,9 6-1,-1 8 1,11 5-3,-1 14 3,7 4 0,-3 14 0,-4 11-2,-3 2 2,-6 6 2,-6 2-2,-14-3 1,-5 1-1,-10-4 2,-7-1-2,-5-7 0,2-4 0,1-6-44,2 3 44,7-3-73,6 1 73,7-1-7</inkml:trace>
  <inkml:trace contextRef="#ctx0" brushRef="#br0" timeOffset="23077.3198">15624 6567 43,'0'0'0,"0"0"12,0 0-12,0 0 18,0 0-18,0 0 7,0 0-7,0 0 10,0 0-10,0 0 2,-7 0-2,-2 5 5,-4 1-5,-3 4 18,-3 3-18,0 1 9,0 1-9,3-1 1,7 2-1,9 2 2,6 3-2,7 0 1,6-5-1,0 0-2,0-5 2,0-1-39,3-2 39,-3-5-67,0 5 67,-6-3-19,-3-2 19</inkml:trace>
  <inkml:trace contextRef="#ctx0" brushRef="#br0" timeOffset="23780.3601">14694 7001 44,'0'0'0,"0"0"12,0 0-12,0 0 1,0 0-1,3 3 25,9-3-25,14 0 14,9-3-14,19 0 10,22 1-10,10-1 12,9-2-12,3-1 14,10-2-14,-3-2 19,6-1-19,7 1 5,-10-1-5,-10 3-1,-12 3 1,-13 2-1,0-2 1,-19 2 1,-13 6-1,-16-3-25,-6 0 25,-15 8-50,-8 0 50,-15 0-79,-3 2 79</inkml:trace>
  <inkml:trace contextRef="#ctx0" brushRef="#br0" timeOffset="25401.4528">13805 7345 62,'0'0'0,"0"0"23,0 0-23,0 0 8,-4 10-8,1 9 13,6 5-13,1 5 1,-1 5-1,3 1 1,0 4-1,17 1 1,-1 0-1,-3-1 0,3-2 0,0-5 0,1-5 0,-1-6 0,-3-5 0,-3-3 1,0-5-1,-4-5-1,1-3 1,0-3 2,-4-8-2,4-5 2,-4-5-2,1-5 3,-4-6-3,4 0-1,-1 8 1,-2 1 1,-1 7-1,0 5-1,-2 6 1,2 8 0,0 7 0,7 9 0,-3 2 0,2 8 1,1 0-1,3-3-1,6-2 1,0-3 2,4 1-2,-1-6-1,0-3 1,-6-5 1,-3-6-1,0-4 13,-3-9-13,-4-2 14,-2-6-14,-4-7 15,0-11-15,-3-8 7,0 0-7,3 0 5,-3 3-5,0-1-2,0 11 2,0 6 0,0 10 0,0 3-20,0 5 20,0 5-57,7 6 57,-1 8-58,4 2 58,-1 8-33,4 3 33</inkml:trace>
  <inkml:trace contextRef="#ctx0" brushRef="#br0" timeOffset="26258.5019">14706 7842 58,'0'0'0,"0"8"19,3 3-19,1 7 16,-1 1-16,0 10 0,0-5 0,0 2 3,0 3-3,1-2 1,-1-3-1,0-3-1,0-5 1,0-1 1,0-4-1,-3-3-2,4-5 2,-4-3 1,0-3-1,0-5 1,-4-3-1,4-2 0,-3-5 0,0 2 0,0-8 0,3-2 1,-3-1-1,0-5 6,3 3-6,-4 3 8,1 2-8,3 3 1,0 5-1,0 3 2,0 0-2,7 2 0,-1 3 0,7 3 0,3-3 0,-1 2 0,8 1 0,-1 5 1,0 0-1,-3 3-1,-3 2 1,-10-2 1,-6 7-1,-12 1 0,-4 2 0,-3 0 2,-7 3-2,7-3 3,3-2-3,4-3 0,2 3 0,7-6-2,9 5 2,10-2 1,10 0-1,5-2-10,7-1 10,-3 3-3,10 2 3,-13 4-1,-7 2 1,-12 2 3,-7-5-3,-22 6 1,0-1-1,-3 1 8,-6-3-8,3-3 9,-4-2-9,4-4 8,0 1-8,3-2 0,3-4 0,3 1 1,0 0-1,7-6-20,-3 6 20,2-3-109,-2-3 109,-7-2-6</inkml:trace>
  <inkml:trace contextRef="#ctx0" brushRef="#br0" timeOffset="28690.641">16846 7051 21,'0'0'0,"0"0"12,0 0-12,0 0 11,0 0-11,0 0 13,-6-5-13,6 0 10,-3-1-10,6-2 0,3-2 0,7-3 4,6-3-4,0 2 0,6-1 0,-2 7 6,-1 0-6,0 5 4,-3 6-4,-3 7 9,0 3-9,0 3 4,3 3-4,0-3 5,3-8-5,7-8 12,-4-6-12,0-4 1,1-9-1,-7 3-2,-3-2 2,-7 5-20,-2 2 20,-1 3-40,-3 3 40,0 5-41,-3 0 41,0 8-8,0-6 8</inkml:trace>
  <inkml:trace contextRef="#ctx0" brushRef="#br0" timeOffset="29185.6693">16964 7385 45,'0'0'0,"0"0"17,0 0-17,0-8 8,6-6-8,7-4 8,6 2-8,3-5 1,3 2-1,4-15 1,-4 10-1,1 8 7,-4 6-7,0 25 9,-3-1-9,0 2 15,0-1-15,4-4 4,8-3-4,-2-5 0,-1-3 0,-2-8-3,-4 0 3,-3-19-45,-9 6 45,-1 5-47,-2 6 47,-1-4-19</inkml:trace>
  <inkml:trace contextRef="#ctx0" brushRef="#br0" timeOffset="29805.7048">17795 7096 104,'10'-5'0,"9"2"21,6 1-21,4-1 8,3-2-8,3 2 10,-4-2-10,-2-1-6,-4 1 6,-2 0-10,-7-6 10,-4 6-48,-5-3 48,-4 0-67,-10 8 67,-5-3-11</inkml:trace>
  <inkml:trace contextRef="#ctx0" brushRef="#br0" timeOffset="30866.7654">18370 6771 67,'0'0'0,"0"0"9,0 5-9,3 11 20,1 10-20,5 11 22,1 11-22,2 10 9,14 6-9,-4 20 5,0 1-5,0 2 6,1 3-6,-4 0 8,-4-5-8,1-8 0,0-11 0,-3-5 0,-4-6 0,1-7 2,-4-8-2,4-9 0,-7-7 0,0-8 0,0-5 0,-3-6-1,0-5 1,-6-3-1,-7-7 1,1-6 0,-4-8 0,3 0-21,0-2 21,-3 2-21,4 3 21,-1 0-24,0-1 24,4-1-11,-13-4 11,3-2-1,3-5 1,3-1-2,0-2 2,4-5 0,2-1 0,4-7 0,-3-3 0,3-2 0,-4-17 0,1 9 3,3 2-3,-3 5 17,2 6-17,-2 5 20,3 5-20,0 9 1,6 4-1,3 3 1,4 9-1,9 4 0,12 6 0,4 7 0,4 6 0,-1 8 1,0 3-1,-3 4-1,-7 1 1,-9 0 1,-3 0-1,-10-6 9,-2-4-9,-11 2 7,-9-6-7,-3 1-1,-3-6 1,3 0-28,0-2 28,3 0-73,0 4 73,7-4-22</inkml:trace>
  <inkml:trace contextRef="#ctx0" brushRef="#br0" timeOffset="31498.8016">18888 7530 90,'0'11'0,"6"10"16,-3 0-16,4 5 5,-1 1-5,0-6 3,1 0-3,-4-2 1,3-6-1,-3-2 2,0-4-2,1 4-1,-4-6 1,3-2 1,-3-3-1,0 0 10,-3-5-10,3-9 1,-4-4-1,4-6-1,0-2 1,0-6 2,0 0-2,0 0-2,4 3 2,-4 8 0,3 3 0,0 4 1,3 4-1,4 5-2,-1 5 2,7 2 2,-3 6-2,0 5-1,-4 6 1,1 2 8,2 6-8,-2-1 3,3 6-3,-1-3 5,1-3-5,-3-5-12,-1-2 12,1-3-46,-4-3 46,-6-5-72,-10 3 72,-5-6-12</inkml:trace>
  <inkml:trace contextRef="#ctx0" brushRef="#br0" timeOffset="33254.902">19980 5953 79,'0'0'0,"-10"0"4,1 0-4,-4 5 4,0 3-4,-2 8-2,-4 21 2,-7 8 4,1 11-4,-7 10 16,0 21-16,-3 14 11,4 5-11,-11 18 11,7 16-11,13 27 10,6 2-10,10-10 7,19-8-7,6-22 2,9-20-2,7-16 1,3-11-1,0-16-18,-3-16 18,-6-16-52,-7-12 52,-6-12-60,0-15 60,-10-14-16,-3-10 16</inkml:trace>
  <inkml:trace contextRef="#ctx0" brushRef="#br0" timeOffset="33839.9355">20075 7123 72,'0'0'0,"0"2"6,3-2-6,7 3 7,6-3-7,3-3 7,3-5-7,0-5 5,4-3-5,-4 0 0,0 0 0,-3-2 1,-3-3-1,-3 0 1,-4-3-1,-9-3-1,-3 1 1,-6 5 5,-1 5-5,-6 5 0,0 11 0,-3 13-5,3 14 5,0 13 18,1 15-18,2 6 14,7 18-14,6-7 8,9-6-8,4-13 7,9-5-7,7-14-1,2-10 1,7-8-24,-3-14 24,0-12-94,-3-9 94,-10-5-25</inkml:trace>
  <inkml:trace contextRef="#ctx0" brushRef="#br0" timeOffset="34755.9879">20904 6234 45,'0'0'0,"3"-6"12,7-2-12,-1-5 15,1 0-15,2-8 4,-2 2-4,-7-20 9,-3 7-9,-6 0 4,-4 6-4,-3 2 5,-6 8-5,-3 11 3,0 5-3,-4 15 1,-8 23-1,8 4 8,7 0-8,10-2 1,5-3-1,23-8 0,4-3 0,2-10 2,0-8-2,1-8 0,-4-2 0,-3-6-1,-3-3 1,-3-2 3,-4 0-3,-6-1 3,4 6-3,-4 3 2,-3 3-2,0 2-1,0 0 1,3 2-1,3 3 1,4 3 2,-4 3-2,1 5-2,-4 8 2,-3 5 0,-3 8 0,-10 5 3,0 3-3,-3 0 8,4-5-8,-1-6 4,4-7-4,5-6 1,8-5-1,2-8 0,10 0 0,6-6 1,7-2-1,2-5-4,1-3 4,0-5-52,-4 0 52,-2-3-69,-7 5 69,-3 1-5,-7-1 5</inkml:trace>
  <inkml:trace contextRef="#ctx0" brushRef="#br0" timeOffset="35237.0153">21174 5863 90,'0'0'0,"3"5"20,6 9-20,7 7 14,0 8-14,0 5 11,0 19-11,3-2 9,-3-6-9,0-6 0,-4-4 0,-2-9 3,-4-5-3,1-8 0,-4-2 0,3-6 3,-3-10-3,4-16 1,-1-8-1,0-8 1,1-16-1,-1 3 1,4 5-1,-1 2 0,4 6 0,0 8 0,-4 3 0,1 4-16,-4 9 16,-3 3-39,0 4 39,-3 1-43,7 2 43,-7 3-54,3 11 54</inkml:trace>
  <inkml:trace contextRef="#ctx0" brushRef="#br0" timeOffset="35881.0522">21583 6287 96,'0'7'0,"3"12"15,1-1-15,-1 6 8,3-3-8,-3-2 1,0 0-1,4-6 1,-7-5-1,3-6-1,-3 4 1,0-6 4,0-8-4,0-8 4,0-5-4,-3-6-1,3-5 1,-3-2 0,-1-6 0,4 3 1,0 0-1,4-13 0,2 10 0,-3 9 2,4 7-2,-1 5-3,3 6 3,1 5 0,3 3 0,-1 7 0,-2 4 0,-1 2 2,-2 21-2,-4-3 1,-6-2-1,0-5 8,-1 2-8,1-5-1,-3-1 1,6-1 6,-3-4-6,6-2-7,3 3 7,7-1-1,6 1 1,3-3 1,0 2-1,1 1 0,-7 0 0,-4 2 2,-9 5-2,-6 1 10,-6 2-10,-7-5 5,0 0-5,0-8 0,3-3 0,4-2-31,-1-3 31,7-3-53,3-2 53,0-8-51,3 5 51,4-3-17,2-2 17</inkml:trace>
  <inkml:trace contextRef="#ctx0" brushRef="#br0" timeOffset="36152.0676">21901 6133 98,'0'3'0,"9"10"19,-2 5-19,-1 9 13,0 5-13,1-1 5,-4 1-5,0-3 3,3 0-3,1-5 6,2-3-6,1-5-6,2-5 6,4-3 0,3-6 0,4-4-11,-4-6 11,0-3-36,0 3 36,-3-2-48,-7 2 48,-2 2-42,-7 4 42</inkml:trace>
  <inkml:trace contextRef="#ctx0" brushRef="#br0" timeOffset="36353.0792">21942 6331 75,'6'-2'0,"7"-1"3,6-5-3,7 3-1,2-3 1,1-3-28,-4 4 28,-6-1-48,-6 2 48</inkml:trace>
  <inkml:trace contextRef="#ctx0" brushRef="#br0" timeOffset="36528.0893">21964 6117 159,'13'-2'0,"9"-6"2,10-14-2,3 4-18,-3 2 18,3 5-116</inkml:trace>
  <inkml:trace contextRef="#ctx0" brushRef="#br0" timeOffset="37098.1218">22510 5958 104,'-9'19'0,"-4"29"14,-9 15-14,-10 9 13,-6 10-13,-6 5 13,-7 5-13,-6-12 2,0-3-2,6-6-3,3-8 3,13-12-11,7-17 11,12-10-38,9-13 38,11-11-59,5-14 59,10-4-34,0-9 34</inkml:trace>
  <inkml:trace contextRef="#ctx0" brushRef="#br0" timeOffset="37656.1538">22460 6387 93,'0'11'0,"0"7"13,0 14-13,3 5 9,-3 0-9,0 0 0,-3-5 0,3 0 0,-4-6 0,4-5 2,0-5-2,0-5-2,-3-3 2,3-8 0,-3-3 0,0-10-4,0-1 4,6-4-7,0-3 7,7-6-7,-4 1 7,7-1-2,2 1 2,11-1-2,-1 6 2,7 0 0,0 5 0,-4 3 1,-9 5-1,-6 5 1,-3 6-1,-14 5 1,-5 8-1,-13 10 14,-4 3-14,1 1 12,3-4-12,6-2 5,3-8-5,4 2-1,5-5 1,8-2 0,5 0 0,7-3 1,9-6-1,4 1-23,0-6 23,2 3-51,1-2 51,-3 2-36,-4 0 36,-3-3-16</inkml:trace>
  <inkml:trace contextRef="#ctx0" brushRef="#br0" timeOffset="37867.1657">22955 6482 97,'0'0'0,"0"6"24,3 7-24,0 5 7,4 9-7,-1-1 1,3-2-1,4 0 0,-3-3 0,6-2-4,12-4 4,-9-1-37,0-6 37,-9-6-55,-4-7 55,-3 0-32</inkml:trace>
  <inkml:trace contextRef="#ctx0" brushRef="#br0" timeOffset="38044.176">22914 6437 167,'19'0'0,"19"-2"3,22 2-3,-3-6-3,0 6 3,-9-5-57,-4 0 57,-12 5-109,-10 2 109</inkml:trace>
  <inkml:trace contextRef="#ctx0" brushRef="#br0" timeOffset="38515.2028">22907 7392 165,'22'-2'0,"13"-3"6,26-1-6,-4-2 3,-6 3-3,-7 0-7,-3-1 7,-6 4-50,-6-4 50,-4-1-78,-6 1 78,-3 4-38</inkml:trace>
  <inkml:trace contextRef="#ctx0" brushRef="#br0" timeOffset="38874.2233">23704 7009 131,'0'0'0,"0"0"15,3 13-15,4 14 14,-4 10-14,0 26 7,-3 1-7,3 2 3,-3-5-3,0-9 0,0-4 0,3-8-3,-3-11 3,0-8-49,0-5 49,7-11-80,2-5 80,-2-13-37,2-8 37</inkml:trace>
  <inkml:trace contextRef="#ctx0" brushRef="#br0" timeOffset="39290.2472">23857 5945 118,'88'146'14,"17"5"7,-6-9-21,-14 7 9,-18 7-9,-26 5 4,-22 16-4,-22-2 3,-29-3-3,-34-19 0,-14 4 0,-2-12-4,-1-21 4,17-18-53,12-32 53,12-31-111</inkml:trace>
  <inkml:trace contextRef="#ctx0" brushRef="#br0" timeOffset="204351.6882">11471 11345 24,'0'3'0,"0"0"14,3 2-14,3 0 15,-6 1-15,0-6 9,4 2-9,-1 1 15,-3-3-15,0 0 4,-7-3-4,1-5 0,-3-5 0,-1-6 2,-3-2-2,-3 3-2,1-1 2,-1 1 1,0 2-1,-3 3 1,0 5-1,3 2 0,-3 6 0,3 6 3,3 4-3,1 6 1,5 0-1,4 3-1,6 4 1,4 4 1,2-3-1,7-1 0,3-7 0,3-5 0,-3-8 0,-3-9 2,3-7-2,0-5 5,-6-6-5,-4 0 2,1 5-2,-4 6 2,-3 0-2,1 5 5,-1 3-5,-3 5 0,0 0 0,3 2 1,0 4-1,0 2 5,1 5-5,-1 0 4,0 8-4,0 6 1,0-1-1,0 6 1,-3 0-1,0 7 1,-3 6-1,0 0 0,-10 11 0,-3 2 5,-3 6-5,-3-1-1,0 1 1,0-6 3,6-5-3,0-11 1,3-8-1,7-7-2,0-11 2,9-3 1,6-8-1,10-2 0,7-6 0,2 3-1,4-2 1,0 4 0,15 4 0,-2-1 1,-10 5-1,-7-2 0,1 3 0,-7-3-39,4 2 39,2-2-59,4-8 59,0-2-24,-1-9 24</inkml:trace>
  <inkml:trace contextRef="#ctx0" brushRef="#br0" timeOffset="205162.7346">11960 10951 61,'0'19'0,"0"10"16,3 10-16,0 6 11,-6 3-11,3-3 10,0-3-10,0 1 6,0-1-6,0-2 1,0-6-1,0 3 0,3-10 0,-3-9 1,0-2-1,0-8-1,0-3 1,0-5 3,-3-10-3,0-9 0,0-10 0,3-8 0,-4-3 0,4-2 0,0-6 0,4-13 1,-1-10-1,0-3-2,0 0 2,0 8 1,1 8-1,2 10-2,0 16 2,-3 8 0,4 14 0,2 10 1,4 18-1,3 14 16,3 13-16,0 11 13,0 4-13,0 4 10,0-1-10,3-10-1,1-5 1,5-3 2,-2 0-2,-1-5-2,-3-1 2,-3-2 1,-6-10-1,0-6-13,-4-5 13,-3-3-35,-6-8 35,-3-5-55,-6-5 55,-4-8-42,0-3 42</inkml:trace>
  <inkml:trace contextRef="#ctx0" brushRef="#br0" timeOffset="205422.7495">11846 11224 104,'15'-3'0,"20"-2"21,13-3-21,9 0 12,-3-3-12,6-2 8,4 5-8,-7-3 2,-6 4-2,-7-4-21,-9 0 21,-6 3-51,-4 1 51,-9 1-69,-3 6 69,-16 3-5</inkml:trace>
  <inkml:trace contextRef="#ctx0" brushRef="#br0" timeOffset="207250.8539">12842 10448 69,'0'0'0,"0"0"14,0 0-14,0 3-1,0 10 1,4 11 12,2 8-12,0 8 14,1 15-14,-1 1 1,7 5-1,-1-1 1,4-4-1,3-3 0,0-11 0,-6-5 1,3-8-1,-6-10-2,-4-6 2,-3-8 4,-3-7-4,-3-12 1,-7-9-1,-2-14 0,-4-6 0,-3-4 0,0-9 0,-4-15 0,4 2 0,0 0-3,0 8 3,0 3 3,3 8-3,7 7-2,3 12 2,2 7 2,11 5-2,5 9-2,11 4 2,8 12 1,7 10-1,4 7-1,2 12 1,1 2 1,-4 11-1,-6 2 1,-7 11-1,-9-6 1,-6 1-1,-13-3 13,-6-3-13,-10-2 4,-6-6-4,-1-10 0,-2-6 0,0-2 1,2-8-1,4-6-42,10-2 42,3-2-83,18-12 83,1-2-7</inkml:trace>
  <inkml:trace contextRef="#ctx0" brushRef="#br0" timeOffset="207775.884">13373 10882 70,'0'19'0,"3"10"14,6 13-14,1 3 12,3 8-12,3-3 9,-1-2-9,1-11 4,0-2-4,-3-1 2,-4 0-2,-2-5 1,2-2-1,-2-9 1,-4-2-1,0-3 0,-3-7 0,0-6 7,-3-8-7,-4-5 0,1-11 0,-3-5 2,-7-3-2,3-2-2,-3-6 2,0-10 0,0-6 0,4 0 0,2-4 0,1 1 0,5 4 0,4 7 0,10 9 0,6 7 0,9 8 0,4 5-2,3 12 2,-1 7-1,-2 2 1,-4 3 0,-6 6 0,-9 2-1,-10 3 1,-13 3 2,-6-1-2,-6-2-42,-7 0 42,0-3-72,7-2 72,3-1-3</inkml:trace>
  <inkml:trace contextRef="#ctx0" brushRef="#br0" timeOffset="208272.9125">12801 11311 122,'48'-3'0,"31"-2"26,26 2-26,9-2 22,16 0-22,1-1 6,-4 1-6,3 0 2,-16 2-2,-15-5-54,-17 0 54,-12 0-99,-19-2 99,-20-1-24</inkml:trace>
  <inkml:trace contextRef="#ctx0" brushRef="#br0" timeOffset="209879.0043">12893 11713 79,'0'0'0,"0"8"-1,0 8 1,3 10 16,1 19-16,-1 14 11,3 7-11,-3 3 8,7-1-8,-1 1 1,4-8-1,6-5 0,0-14 0,3-10 0,1-9 0,-4-9 1,0-6-1,-3-11 0,-4-8 0,1-10 0,-7-8 0,-2-11 0,-1-5 0,-3-2 1,3 2-1,0 8-1,0 10 1,-3 11 1,0 8-1,0 19 0,3 13 0,4 13 2,-1 5-2,4 6 2,9 0-2,3-4 1,6-9-1,-5-9 2,2-2-2,1-11-1,-4-5 1,0-5 11,-3-8-11,-3-11 15,0-13-15,-7-14 10,-2-10-10,-4-10 5,0-6-5,-3-2-1,-3 10 1,-4 5 1,1 14-1,-3 10 0,2 8 0,1 6-40,3 7 40,3 6-80,3 5 80,10 5-42,-1 16 42</inkml:trace>
  <inkml:trace contextRef="#ctx0" brushRef="#br0" timeOffset="210629.0473">13614 12261 72,'0'5'0,"3"6"11,0 7-11,1 3 14,2 3-14,0 0 9,4-3-9,-1-2 5,-2-1-5,2 1 5,-2-6-5,-1-2 0,0-1 0,-3-5 0,1-2 0,-4-3 2,0 0-2,0-8 3,-4-2-3,4-4-1,-3 1 1,-3-3 0,-4-2 0,4-9 0,0-2 0,-1-3 2,-2-2-2,6 0-1,-4 4 1,7 1 0,-3 6 0,6 1 0,-3 7 0,7-1 1,5 5-1,1 0 0,6 9 0,3 2 0,4 2 0,-4 4 1,-3-1-1,-3 8-2,-7 1 2,-5 1 6,-11 7-6,-2-1 11,-4 3-11,0-1 0,1-4 0,2-3 0,7-6 0,6 4-1,3-7 1,7 1-2,6 0 2,16 0 0,0 0 0,-3 3 0,-1-3 0,-8 5-2,-7-2 2,-10 2 3,-3 0-3,-12-5 26,-4 3-26,-22 2 5,0-5-5,0 2-2,3-2 2,1 0-20,-1-3 20,10 1-78,3-1 78,12 0-66,4-7 66</inkml:trace>
  <inkml:trace contextRef="#ctx0" brushRef="#br0" timeOffset="219169.5357">17992 7945 62,'0'0'0,"0"0"30,7 0-30,15 0 22,22 0-22,17 3 12,18 0-12,23-1 9,12-2-9,10-2 18,3-1-18,-7-5 4,-8-2-4,-4-1 1,-16-2-1,-13 0-11,-19 2 11,-12-2-51,-13 2 51,-16 1-52,-10 2 52,-12 2-43,-16 4 43</inkml:trace>
  <inkml:trace contextRef="#ctx0" brushRef="#br0" timeOffset="219860.5753">18535 8131 77,'0'0'0,"0"2"6,3 9-6,1 7 12,2 6-12,-3 8 17,3 0-17,4 21 8,3-8-8,6 0 3,-3 0-3,3-8-1,3 0 1,0-6 1,-3-4-1,0-6 0,-6-8 0,-4-5 4,1-13-4,3-8 17,-4-14-17,-2-7 4,-1-3-4,-3-19 0,7 9 0,-4 12 0,-3 9 0,0 10-2,0 8 2,1 3-2,2 10 2,4 24 1,5 8-1,4-3-1,7 1 1,2 2 2,4-5-2,-3-6 1,-1-7-1,1-9 0,-1-10 0,-5-5 6,-1-14-6,-6-7 8,-7-8-8,-2-17 0,-10 4 0,-4 2 1,1 10-1,-1 4-1,1 4 1,0 3-5,3 6 5,-4 7-34,7 1 34,0 10-69,7-3 69,-1 6-39,7 2 39,3 5-13,-4 1 13</inkml:trace>
  <inkml:trace contextRef="#ctx0" brushRef="#br0" timeOffset="220509.6124">19351 8459 70,'0'2'0,"3"9"17,4 5-17,-4 5 17,6 8-17,-2 3 10,2 0-10,1 2 6,-1-5-6,1-5 2,-1-3-2,-2-5 1,-1-3-1,-3-8-1,-3 3 1,0-8 8,0-5-8,0-3 1,-3-5-1,-3-6 1,-1-4-1,1-4 0,0-5 0,-4-5-2,4 6 2,0-4 2,-1 3-2,4 3-1,3-13 1,3 13 0,0 5 0,10 6-1,3 4 1,6 4 0,4 2 0,2 3-1,-2 5 1,-1 0-1,3 5 1,-5 0 0,-11 3 0,-18 21 1,-7-2-1,-6-1 1,-3-5-1,3 0 1,6-2-1,7-3-2,6 0 2,13 0 0,9-1 0,16 1-3,3 0 3,-3-3-2,-3 6 2,-3-1-1,-7 1 1,-5-3 6,-11 2-6,-12-2 25,-13 0-25,-13 3 4,-21-3-4,-4-3 0,-4 3 0,-2 2-13,3 3 13,3 6-144</inkml:trace>
  <inkml:trace contextRef="#ctx0" brushRef="#br0" timeOffset="223327.7736">14713 10554 68,'0'0'0,"0"0"11,-4 8-11,4 8 10,0 3-10,4 18 16,-1 2-16,0-2 6,3 0-6,1 3 1,2 0-1,1-3 2,-4-8-2,0-8 1,1-2-1,-1-9-1,-6-2 1,3-3 1,-3-5-1,3-5 2,-3-3-2,0-10 0,-3-9 0,3-5-1,0-7 1,3-1 0,1-15 0,2 10 0,3 5 0,4 8 1,3 3-1,0 10-1,0 4 1,0 12 4,3 8-4,3 14 13,-3 5-13,-3 21 13,-3 2-13,9-2 11,-6-3-11,-4-7-1,1-6 1,-3-5-1,-1 0 1,1-9-46,2-4 46,1-6-59,0-2 59,6-6-49,0-2 49</inkml:trace>
  <inkml:trace contextRef="#ctx0" brushRef="#br0" timeOffset="223601.7893">15322 10980 114,'0'8'0,"0"11"15,3 4-15,4 4 5,-1-1-5,4-4 1,2-1-1,-2-3-3,2-5 3,-2-2-45,0-6 45,2 1-54,1-9 54,3-5-32,0-5 32</inkml:trace>
  <inkml:trace contextRef="#ctx0" brushRef="#br0" timeOffset="223771.799">15424 10599 117,'-7'0'0,"7"0"-1,-3 0 1,3 0-72,0 3 72,10-3-43</inkml:trace>
  <inkml:trace contextRef="#ctx0" brushRef="#br0" timeOffset="224212.8241">15519 10120 62,'6'-2'0,"7"-1"4,3 3-4,3 5-6,-3 3 6,3 8 14,-10 5-14,-5 8 19,-4 3-19,-4 0 17,-2-3-17,0-5 8,3-6-8,3 1 5,3-6-5,9-2-2,11-3 2,5-6-38,7 1 38,6-3-56,10-5 56,3-1-26,0-4 26</inkml:trace>
  <inkml:trace contextRef="#ctx0" brushRef="#br0" timeOffset="224694.8517">14649 11382 132,'35'0'0,"32"-5"32,37 0-32,20 0 30,6-3-30,-3 2 4,-9 1-4,-13 0-2,-10 2 2,-6-2-48,-16-1 48,-19 1-70,-16-3 70,-16 0-68,-15 6 68,-23 4-9,-22 4 9</inkml:trace>
  <inkml:trace contextRef="#ctx0" brushRef="#br0" timeOffset="225400.8922">14957 11875 85,'-3'10'0,"3"11"19,-3 14-19,3 2 11,0 10-11,0 1 3,-3 0-3,3-6 0,0-5 0,0-5 2,-4-6-2,4-10-2,0-3 2,0-7 5,4-12-5,-4-10 1,0-10-1,-7-8 6,1-9-6,-4-10 4,1 3-4,-7-6 1,6 9-1,-2-1-1,2 11 1,4 5 14,-1 9-14,4 7 9,0 5-9,9 6 3,4 7-3,6 6 5,0 11-5,6 5 6,-3 10-6,16 3 5,0 6-5,3-1 2,6 0-2,4-5 2,-4 0-2,1-5 0,-7-3 0,0-5 1,-6-8-1,-4-3-1,-5-5 1,-4-8 7,-3-8-7,-7-10 4,-3-12-4,-6-7 7,-6-10-7,0-6 5,-7-3-5,0-5 5,1 11-5,-1 5 1,0 3-1,1 7 0,-1 6 0,0 8-1,7 5 1,3 6-36,3 2 36,6 10-50,4 4 50,2 10-48,1 2 48,3 9-49,0-1 49,3 11-24,3 0 24</inkml:trace>
  <inkml:trace contextRef="#ctx0" brushRef="#br0" timeOffset="226059.9299">15617 12221 115,'4'11'0,"-1"5"8,3 2-8,0 6 9,1 0-9,-1 2 3,1-5-3,-1-2 2,0-3-2,1 0 1,-1-6-1,-3-2 5,3 0-5,-2-5 0,-1-1 0,-3-2-1,0-5 1,0-3 2,-3-2-2,-4-6 0,1-8 0,0-3-1,-1-4 1,1-1 1,0-2-1,-1 2-1,4 3 1,0 2 0,3 9 0,3-3-1,7 5 1,2 2 1,10 4-1,7 5 1,3 5-1,0 2 0,-4 6 0,-6 5-1,-6 6 1,-13 5 1,-9 5-1,-7-3 1,-6-2-1,0 0 7,0-6-7,6-4 1,4-6-1,6-3-2,9 0 2,13-5-7,7 3 7,2-3 0,7 5 0,0 0-6,-3 6 6,-7 2-3,-9 0 3,-6 1 16,-14-1-16,-11 0 14,-11 3-14,-12-5 1,-3 2-1,-4-3-23,-2-2 23,5 3-92,7-6 92,10 0-50</inkml:trace>
  <inkml:trace contextRef="#ctx0" brushRef="#br0" timeOffset="227532.0141">16675 10112 36,'-10'0'0,"1"6"18,-7 4-18,0 14 24,-3 13-24,0 21 30,-3 22-30,-1 18 24,1 37-24,0 21 18,0 10-18,6-10 16,9 16-16,11 3 15,5-3-15,10 0 12,7-8-12,2-13 7,4-27-7,3-23 3,-3-9-3,-4-12 2,-2-19-2,-7-11-19,-3-16 19,-1-13-71,1-13 71,0-21-93,10-21 93,-11-9-21</inkml:trace>
  <inkml:trace contextRef="#ctx0" brushRef="#br0" timeOffset="228117.0475">16948 11398 89,'3'0'0,"10"0"3,9 0-3,6-5 4,7-8-4,7-6 1,-1 1-1,0-3 6,-6 2-6,-6-2 3,2-3-3,-8-5 2,-23 0-2,-7-3 1,-2 6-1,-7 4 0,-9 12 0,-4 13 10,-3 15-10,-3 14 19,0 7-19,7 12 21,9 10-21,9 5 12,13-3-12,10-5 3,12-5-3,10-5 2,3-8-2,1-6-2,5-5 2,-6-8-45,-6-5 45,-4-8-88,7-13 88,-3-14-40</inkml:trace>
  <inkml:trace contextRef="#ctx0" brushRef="#br0" timeOffset="229138.1059">17986 10425 68,'0'0'0,"6"0"9,1 2-9,-1 1 10,0-6-10,1-2 16,2-6-16,-2-2 4,-4-3-4,-6-5 1,-4 3-1,-2-6 0,-10 5 0,0 6-4,-7 2 4,7 11 1,-3 11-1,0 2 1,0 8-1,6 1 2,6 4-2,10-2 0,3-6 0,7 4 1,3-12-1,-1-2 0,1-8 0,0-3 1,-1-2-1,-2-5 1,-4 2-1,1 2 9,-4 4-9,-3-4 4,0 6-4,0 0-2,6 3 2,0 0 0,4 5 0,-1 2 0,-2 6 0,-1 8 0,-3 2 0,-6 9 3,-10-1-3,-6 16 4,-3 6-4,3-3 4,0 0-4,-3-6 5,3-4-5,6-14 0,4-5 0,5-11 0,14-3 0,6-10 6,12-5-6,10-3-6,7-2 6,6-4 5,-4-1-5,-2-1-33,-7 2 33,-6 1-66,-4 0 66,1 5-43,-13 0 43</inkml:trace>
  <inkml:trace contextRef="#ctx0" brushRef="#br0" timeOffset="229693.1377">18154 10097 118,'3'5'0,"7"3"9,3 8-9,3 2 9,3 9-9,0 2 7,0 2-7,3 1 0,-3 0 0,-3-8 1,0-6-1,-4 1 0,-5-9 0,-1 1-6,0-3 6,-2-5 6,-4-3-6,0 0 3,3 2-3,-3-2 15,0-2-15,0-9 5,0-8-5,3-4 4,0-6-4,0-6 2,4-5-2,2 6 2,-2 5-2,-1 2 12,0 6-12,-3 0-5,1 8 5,-1 0 5,0 5-5,-3 0-29,3 5 29,-3 1-68,3 4 68,0 6-76,13 3 76,0 5-13</inkml:trace>
  <inkml:trace contextRef="#ctx0" brushRef="#br0" timeOffset="230430.1798">18577 10340 84,'0'0'0,"0"0"6,0 0-6,3 3 19,0 2-19,3 5 12,-3 4-12,4-1 9,2 5-9,1 1 13,-1 2-13,-2-2 3,-1-1-3,0 3 2,1-2-2,-1-3 0,0-6 0,-2 4 1,-1-7-1,3 1 0,-3-2 0,-3-1-1,0-5 1,0 5 2,0-7-2,-3-4 2,0-7-2,-3-3-3,-1-5 3,-2-3 1,2-2-1,-2-1 0,6 1 0,-4 2 0,4 0 0,3 3-2,7 5 2,-1 0 0,7 3 0,-1 3-1,7 7 1,-3 3-3,-3 3 3,0 4 0,-4 1 0,-3 3-7,-6 2 7,-6 8-2,-7-5 2,-2 0 1,2 0-1,3-3 1,4-2-1,3-3-10,3-3 10,6-2-10,7 2 10,6 6-3,3-6 3,0 8 0,1-2 0,-4 2 0,-4 0 0,-5-5 2,-4 3-2,-6-1 9,-6 1-9,-7-3 3,-6 2-3,-3 1 1,0-8-1,0 2-25,3-2 25,6-1-63,3-4 63,13-4-40,10-4 40</inkml:trace>
  <inkml:trace contextRef="#ctx0" brushRef="#br0" timeOffset="230731.197">18910 10448 89,'-3'8'0,"3"8"17,0 3-17,0 2 10,9 0-10,1 3 2,-1-3-2,7 0 4,0-8-4,0 1 1,0-6-1,0 0 0,0-6 0,3 1 1,0-3-1,-3 0-1,3-3 1,-4-2-34,5 0 34,-8-3-65,4-3 65,0 1-23,-13-4 23</inkml:trace>
  <inkml:trace contextRef="#ctx0" brushRef="#br0" timeOffset="230931.2085">18945 10499 102,'0'0'0,"9"2"4,10 1-4,4 0-11,-1-6 11,0 0-29,3 1 29,-2-1-33,-7-2 33,-1 2-32,-11-5 32</inkml:trace>
  <inkml:trace contextRef="#ctx0" brushRef="#br0" timeOffset="231116.2191">19005 10377 158,'13'-5'0,"6"-3"0,6-3 0,4 1-49,3 4 49,-4 1-108,-6-6 108</inkml:trace>
  <inkml:trace contextRef="#ctx0" brushRef="#br0" timeOffset="231735.2545">19510 9977 78,'0'0'0,"0"0"7,-3 14-7,-4 9 26,-2 7-26,-4 4 16,-3 14-16,0 10 17,-6 11-17,3 5 5,-3-6-5,3 1 2,0-11-2,3 9 0,-3-9 0,3-13 0,3-5 0,1-9-4,2-2 4,4-10-33,3-6 33,-1-2-53,4-6 53,7-10-51,6-6 51,2-7-9</inkml:trace>
  <inkml:trace contextRef="#ctx0" brushRef="#br0" timeOffset="232277.2855">19580 10335 60,'-3'13'0,"3"16"22,-4 5-22,1 9 22,-3-1-22,0 3 12,-1 11-12,1-6 7,3-5-7,3-11 0,-3-5 0,3-8-2,0-7 2,0-4 3,0-7-3,0-6 0,0-7 0,0-9 2,3 1-2,0-17-4,3 1 4,1 7-8,5 1 8,14 5-5,-1-3 5,-3 3-5,-3 5 5,0 3-7,-6 2 7,0 3-2,-4 3 2,-5 5 0,-4 0 0,0 5-3,-7 3 3,-2 5 5,-1 1-5,1-1 9,2 0-9,4 0 8,9 1-8,7 1 3,3-4-3,0 13 1,6-6-1,0-4-1,4-7 1,-7-1-26,0-1 26,0-2-40,0-1 40,-3-20-50,3 2 50</inkml:trace>
  <inkml:trace contextRef="#ctx0" brushRef="#br0" timeOffset="232503.2984">20012 10509 127,'0'11'0,"0"10"7,3 3-7,0 2 4,7-5-4,-1 19 0,1-11 0,-1-5-15,-3-8 15,1-3-46,-1-5 46,-6-8-43,0 0 43,-6-8-33</inkml:trace>
  <inkml:trace contextRef="#ctx0" brushRef="#br0" timeOffset="232697.3094">19888 10467 167,'16'-3'0,"9"6"4,10-3-4,6 3-1,1-3 1,-1-3-55,-6 6 55,-10-1-109,1-4 109,-11-4-5</inkml:trace>
  <inkml:trace contextRef="#ctx0" brushRef="#br0" timeOffset="233186.3375">19923 11523 127,'16'0'0,"15"0"26,14-3-26,6-2 16,-7 2-16,-3-2 2,1-1-2,-4 4 0,-10-1 0,-5-2-43,-4 2 43,-10 1-81,1-1 81,-1-5-46,-9 0 46</inkml:trace>
  <inkml:trace contextRef="#ctx0" brushRef="#br0" timeOffset="233632.363">20983 11269 128,'0'0'0,"0"0"5,0 8-5,3 7 27,1 15-27,-1 7 14,3 5-14,-3 0 6,4 1-6,-4-6 0,3-6 0,-3-2 2,0-7-2,1-6-13,-1-3 13,0-5-56,-3-3 56,3 0-70,0-7 70,7-12-42,-1-7 42</inkml:trace>
  <inkml:trace contextRef="#ctx0" brushRef="#br0" timeOffset="234061.3875">20936 10091 75,'12'6'0,"10"12"17,17 24-17,11 25 19,11 20-19,2 16 18,-2 35-18,2 15 22,-6 11-22,-6-10 16,-10 12-16,-15 6 15,-20 0-15,-9 0 12,-16-5-12,-10-11-1,-3-26 1,-6-19-14,-6-19 14,-1-15-49,4-19 49,0-13-72,9-18 72,10-17-57,3-15 57</inkml:trace>
  <inkml:trace contextRef="#ctx0" brushRef="#br0" timeOffset="240084.732">8544 2328 23,'0'0'0,"0"0"15,3-5-15,0 0 6,3 2-6,-6 3 2,3 0-2,1 0 2,-4 0-2,0 0 12,0 0-12,3-5 9,-3-3-9,-3 0 1,-7-3-1,-6 1 4,-6-1-4,-3 9 1,-10 2-1,-10 7 4,-9 4-4,-6 8 7,-19 4-7,9 1 6,9 0-6,11 5 3,5 0-3,13 3-2,10 0 2,6 15 1,10 4-1,9-1-1,10 5 1,12 4 0,4 4 0,22 6 1,-4 2-1,-2 1 0,-1-6 0,-6 11 0,-9 10 0,-7 3 11,-6-3-11,-10 3 4,-6 16-4,-9-11 0,-4-2 0,-6-11 0,-6-8 0,-23-13 2,3-11-2,1-7 12,-4-12-12,4-2 6,-1-5-6,1-3 0,6-2 0,9-3 0,7 0 0,6 2-2,7-2 2,6 5 0,9 14 0,7 10 0,6 5 0,6 8 0,4 0 0,2 8 0,-5 3 0,2 16 0,-9 5 0,0 0 0,-6 2 0,-7 4 2,-2-4-2,-1-12-3,-6 4 3,3 9 2,-4-1-2,-2 4 0,-7 2 0,1 18 0,-4 3 0,0-2 0,3-4 0,4-4 0,-1-14 0,7-2 1,0-1-1,6-4 1,0-6-1,13-6 1,6-12-1,7-9 2,22-12-2,-4-12 0,-2-7 0,-4-11-10,-3-7 10,0-17-88,7-18 88,2-21-34</inkml:trace>
  <inkml:trace contextRef="#ctx0" brushRef="#br0" timeOffset="242529.8719">7832 4270 48,'0'0'0,"0"0"4,0 0-4,0 0 20,0 0-20,-6-2 7,-7 2-7,-6 0 6,-3 0-6,-7 0 7,-9 2-7,-6 4-2,-4 4 2,-9 3 2,-13 3-2,-6 8 4,-3 8-4,-13 13 10,-20 13-10,5 11 4,-5 8-4,8 28 1,2 1-1,7 8 3,12 10-3,4 3 0,3-8 0,3 16 0,3 8 0,0 8 1,3 24-1,1 7 0,-17-7 0,13-14 5,13 6-5,13 5 10,9 18-10,6 1 1,7 2-1,9-13 1,7 8-1,6 0 1,6 15-1,10-4 0,3-6 0,29-18 0,3 7 0,6-2 0,6 3 0,10-6 0,3-2 0,10-11 2,0-27-2,12 1-1,10-9 1,3-9 1,10-17-1,22-13-1,3-3 1,-3-16 0,-4-12 0,4-12 3,-3-2-3,-10-8-2,-9-5 2,3-8 1,-16 0-1,-16-6-1,-13-5 1,-22-2 0,-9 0 0,-16-6 0,-10-2 0,-9-1 3,-4-2-3,-6-5 0,-3 0 0,-3-1 0,0 1 0,-3 2 0,2 1 0,1-1 0,3 3 0,0 0-1,0 0 1,0 0-2,0 0 2,0 0 2,3 0-2,-3 0 0,4 0 0,-4 0 0,0 0 0,0 0 1,0 0-1,3-3-2,-3 3 2,0-5 0,-3 0 0,-1 0 2,1-3-2,-3-3-1,0-2 1,-4-3-1,0 3 1,-2-1 2,-4 1-2,-3 0 4,-3 0-4,3 2-4,0 1 4,6 4 11,0 1-11,4 0 4,2 2-4,7 3 1,0 0-1,-3 0 1,3 0-1,3 5-2,4 3 2,2 3 0,10 5 0,3 0 0,4 2 0,2 1-1,1 2 1,3 0 1,3 0-1,3 0 2,-3 1-2,0-4-1,-4-2 1,1 0 1,-3-3-1,-10-5 0,-3 3 0,-7-4 1,1-1-1,-7-4 2,-3 4-2,-10 2 0,-9 2 0,-3 3 0,-7 3 0,-2 3 0,-4-1 0,-3 1 1,0-1-1,-4 1-1,4-3 1,0-3 1,9 0-1,4 1 1,3-7-1,6 1-1,3-2 1,4-4-1,2 1 1,4 0 0,3-3 0,0 0 0,0 0 0,0 0 0,7 0 0,-7 0 1,3 0-1,3-8-1,0 0 1,4-11 1,0-5-1,-4-7-1,3-6 1,-5-8 0,-1 2 0,-6 1 1,3 2-1,-4 3-1,4 5 1,-3 6 0,3 5 0,-3 0 0,3 5 0,-3 5 1,6 6-1,-3 5-2,0 0 2,3 11 0,-3 7 0,0 6-1,0 2 1,-3 6 2,0 0-2,-3 0-2,2-1 2,4-2 1,0-5-1,0-3-1,4-5 1,-1-2-8,-3-7 8,3-1-4,-3-1 4,0-5-1,0 0 1,0-5-1,0-3 1,-3-8 2,0-5-2,-4-3-6,4 0 6,0 3 5,0 5-5,-1 3 0,4 5 0,0 5-6,7 3 6,6 3 1,12 5-1,7 2-1,9 1 1,3 0-2,1-1 2,-1 3 2,1 1-2,-10-4 0,0 1 0,-7-3-1,-9-3 1,-9-2 1,-4-1-1,-6-2 1,-9 3-1,-14 0 5,-8 2-5,-8 0-5,-2 6 5,-3-3 0,-1 2 0,4-4-1,6-1 1,7-5 1,12 5-1,6-5-3,16 3 3,10-3 0,10 0 0,9-5-6,3-1 6,-3-2-2,3 3 2,-3 0-3,-10 2 3,-6 0 3,-9 3-3,-4-2 0,-6 2 0,-9-3-2,-11 3 2,-2-2 2,-3 2-2,3 0 1,3-3-1,3 3-31,6 3 31,10 4-91,7 1 91,5 0-5</inkml:trace>
  <inkml:trace contextRef="#ctx0" brushRef="#br0" timeOffset="288617.5078">6683 14327 44,'3'0'0,"7"-8"5,9 6-5,3-4 4,3 1-4,7 0 6,6-1-6,16 4 10,7-1-10,-4 3 3,6 3-3,1-3-3,-1 2 3,7 1 0,3 0 0,-6-1 2,6 1-2,3-3 0,6 3 0,1-3-1,0-3 1,2 3 2,14 0-2,-4 3 6,-9-1-6,-4 1 1,-6 0-1,1-3 0,-4 2 0,-3-7 0,-10 2 0,3-5 0,7 3 0,-3 0 0,0-3 0,2 0-1,1 3 1,3-6 1,16 8-1,-3 3 0,-4 0 0,-2 0 7,-4 3-7,3-3 0,1 0 0,-7-3 1,3 3-1,7 0 0,-1 0 0,1-2 0,-4 2 0,0 0 2,17 0-2,-4 0 2,-3 0-2,-7 2-1,4-2 1,0-2 3,-4-1-3,-2-2-2,5 2 2,4 1 1,-3 2-1,3-6 1,-3 6-1,15 0 0,-6 0 0,-3 3-1,-3 2 1,-3-5 1,0 3-1,-4-6 1,-5 3-1,2 0 0,0 0 0,4-2 0,-7-1 0,7-2 0,-7-1 0,13 4-1,-4-1 1,-2 0 2,-4 3-2,-6 0 0,0 0 0,4-2 0,-8 2 0,-5-3 0,6 0 0,0 1 0,0 4 0,-4-2 0,1 0 0,0-2 1,-1 2-1,14-3 0,-4 6 0,3-3-1,-6 0 1,-3 0 0,0-6 0,3 1 1,-3 0-1,-4 0 0,7-1 0,10-12 1,0 5-1,2 2 0,7 3 0,10 0-2,6 3 2,-3 0 1,-1-1-1,4 4 0,-6-1 0,3 3-1,6 0 1,3 0 1,1 0-1,12 0-2,-4 0 2,-2 0 3,-7 0-3,4 0-2,-13 0 2,-1 3 2,1-6-2,0 3-2,-4-3 2,4 3 1,6-2-1,-3 2 0,0-3 0,-6 3 1,-1 3-1,-2-3-2,-7 0 2,0 2 1,3-2-1,-6 0 0,0 3 0,3 0 0,3-3 0,1 0 1,-7 0-1,-1 2-1,-2-4 1,-3 4 0,-1-2 0,-12 3 0,6 0 0,1-1 0,-1-4 0,0 2 0,0 0 0,7-3-2,9 0 2,-3 1-2,0-4 2,-1 6-2,-5-2 2,3-1 0,-4 3 0,-6-3-1,7 1 1,3-1 2,-4 0-2,1 1-1,-4-1 1,1 3 2,9-3-2,-7 3-5,-3 0 5,-2 0 0,-8 0 0,1 3-6,0-3 6,-3 3-4,-10-3 4,0 0 1,7 0-1,-1 2-4,1 1 4,-1-3 0,1 3 0,2-1 2,4-2-2,6 0-1,1 0 1,-4 3 5,-7-6-5,-2 3 14,-10-2-14,-3 2 10,-7 0-10,-6 0-1,-12 0 1,-11 2-65,-5 1 65,-10-3-37</inkml:trace>
  <inkml:trace contextRef="#ctx0" brushRef="#br0" timeOffset="291078.6486">4172 14999 78,'0'0'0,"0"0"0,0 3 0,0 2 2,3 0-2,0-2 3,0 2-3,3 1 0,-2-4 0,-4-2 1,3 0-1,3-2 1,-3-6-1,0-3 2,-3-7-2,-3-6 0,-3-3 0,-7 6 0,1 3 0,-7 4 21,-1 9-21,1 18 11,-6 14-11,-4 18 28,4 13-28,6 11 12,9 10-12,14-5 4,8-5-4,11-8 5,8-11-5,14-13 2,6-10-2,-1-14 1,-5-10-1,-4-11-44,-9-6 44,-7-7-90,-3-5 90,-6 2-36</inkml:trace>
  <inkml:trace contextRef="#ctx0" brushRef="#br0" timeOffset="291681.6832">4572 15158 117,'0'11'0,"6"12"14,0 4-14,4 13 14,3-1-14,15-2 2,-2-2-2,-7-9 1,-4-2-1,-5-6 1,-1-7-1,-2 0-1,-1-6 1,-9-10 2,0-11-2,-4-5 1,-21-9-1,6-15 0,-1-2 0,1-1 0,0-5 0,3 3 0,0-3 0,3 8 0,3 3 0,10 7 0,0 1 0,13 8 0,9-1 0,9 6 0,23 5 0,0 5-1,0 9 1,-10 4 1,-6 9-1,-10 5-1,-9 5 1,-13 11 15,-3 0-15,-9-1 5,-1 1-5,-3-3-1,7-5 1,0 2 0,9-4 0,10-1-1,12 0 1,4-2 0,9-1 0,-3 3-1,-4 3 1,-8 13 0,-4 0 0,-16 5 26,-16 3-26,-12 3 19,-13 0-19,-7-6 0,-2-2 0,2-14-69,13-2 69,13-6-142</inkml:trace>
  <inkml:trace contextRef="#ctx0" brushRef="#br0" timeOffset="292640.7381">5603 15457 78,'13'-16'0,"9"-8"2,4-2-2,2-17 6,-5 6-6,-1 6 19,-6 4-19,-7 9 15,-2 2-15,-1 11 10,-3 2-10,-3 8 3,3 14-3,20 18 15,-4 8-15,3 10 7,3 9-7,4 5 5,3 7-5,-1 1 2,-2-8-2,-1-11 0,-2-5 0,-4-3 2,-3 3-2,-9-11 6,-1-2-6,-12-11 17,-7 0-17,-5-7 8,-8-7-8,-8-4-3,-1-8 3,-6-9 1,3-7-1,-19-11 1,9-5-1,7-5 0,7-3 0,11 2 1,5 4-1,5 2 1,7-6-1,6-2-3,10-3 3,6-5-14,22-5 14,-3 3-36,-3-1 36,0 3-88,0 5 88,-3 8-54</inkml:trace>
  <inkml:trace contextRef="#ctx0" brushRef="#br0" timeOffset="292860.7506">5759 14917 161,'0'0'0,"0"0"-17,3 3 17,29 5-61,-3 5 61,-1 6-82,7 2 82</inkml:trace>
  <inkml:trace contextRef="#ctx0" brushRef="#br0" timeOffset="293706.799">6153 15118 109,'0'6'0,"0"12"2,0 3-2,0 8 10,6 0-10,4 16 3,-1-5-3,7-3 3,6-2-3,0-9-2,4-5 2,-4-8 1,4-5-1,-4-10-2,-6-9 2,-4-5 0,-2-8 0,-4-13 2,1 0-2,-4 0 0,-3 3 0,0 7 0,0 6 0,0 5 1,3 6-1,-3 5-3,0 5 3,3 8 0,0 5 0,4 8 3,2 3-3,1 10-1,6 1 1,-1-4 0,1 1 0,6-6 0,-6-4 0,0-4 0,-3-7 0,-4-6 2,-2-8-2,-1-10 2,-3-5-2,1-4-1,-1-15 1,0 6 2,0-4-2,7 9-3,-4-1 3,0 6 2,1 3-2,-1 7-1,0 1 1,1 4 1,2 4-1,1 4 0,-1 6 0,1 11 0,-4-3 0,-3 5 0,4 13 0,-4-2 1,3-3-1,1-5 0,-4-3 0,3-5 0,0-6 0,-2-2 0,-1-2 0,-3-6 2,3-6-2,3-4 1,-3-6-1,7 0-1,-1-13 1,4 8 0,0 2 0,0 1 1,2 4-1,5 4-2,-1 2 2,0 3 0,0-1 0,-3 9 2,-1 2-2,14 3 0,-7 3 0,-6 13-5,3-1 5,-6 1-71,3-5 71,-4-6-57,4 3 57</inkml:trace>
  <inkml:trace contextRef="#ctx0" brushRef="#br0" timeOffset="294262.8308">7283 15229 77,'0'0'0,"0"0"21,0-8-21,0 3 17,3 0-17,-6 0 12,0-6-12,-3 6 1,-4-1-1,0 1 3,1 5-3,-4 8 3,-6 5-3,3 11 1,4 13-1,5 3-1,10-3 1,7-5-1,9-6 1,6-5-1,10-13 1,0-13-2,3-11 2,-6-8-3,-3-21 3,-7-5 0,-9-3 0,-4-2-1,-6-6 1,1 0 1,-4 3-1,-4 10-2,1 8 2,0 14 2,3 7-2,-3 14 7,3 16-7,3 10 14,3 5-14,4 9 0,3-1 0,6 3-1,-7 0 1,4 0 1,0-5-1,0-6-5,0-2 5,-3-5-47,-4-3 47,1-6-60,-7-2 60,-3 5-35,-7-10 35</inkml:trace>
  <inkml:trace contextRef="#ctx0" brushRef="#br0" timeOffset="294551.8473">7347 15023 114,'22'-3'0,"16"-5"0,6 1 0,10-1 0,3-3 0,1 6 3,-11-1-3,-9 9 7,-9 0-7,-10 7 27,-10 4-27,-9 7 19,-6 3-19,0 2 0,-1-2 0,4 2-10,3-5 10,7 1-66,2-9 66,7 0-93,3-10 93</inkml:trace>
  <inkml:trace contextRef="#ctx0" brushRef="#br0" timeOffset="295179.8833">7855 14817 111,'3'5'0,"6"3"-34,7 2 34,0-2-40,3 6 40,-3-1-16,-3 0 16,-1 8 2,-8 6-2,-4 7 43,-7 3-43,1 6 29,-1 1-29,1-1 14,6-3-14,3-3 11,7 0-11,6-11 3,3-7-3,0-25 1,0-4-1,0-4 1,-6-7-1,-10-8 1,-6-5-1,-4-1 4,-5 1-4,-1 8 0,0 2 0,4 8-1,2 0 1,4 8 1,-3 3-1,6 5-3,6 5 3,4 3 1,2 0-1,1 5-1,-3-2 1,2 7 1,1 1-1,-4 7 19,14-2-19,-7 5 1,-1-5-1,-5 0 0,3 8 0,-1-6 3,1-7-3,3-9-1,3-5 1,-3-15 0,3-3 0,3-3 2,-3-5-2,0 7 1,-6 4-1,0 2 23,-4 2-23,4 12 13,0 2-13,-1 8 0,4 15 0,0 1-45,3 0 45,0 8-143,10-6 143</inkml:trace>
  <inkml:trace contextRef="#ctx0" brushRef="#br0" timeOffset="295659.9107">9017 15367 109,'0'0'0,"6"0"7,3-5-7,7-6 14,3-15-14,4-1 8,-1-5-8,-3-2 15,0-6-15,-6 6 9,3 0-9,-4 10 2,-5 5-2,-4 11 18,0 0-18,-3 8 5,3 14-5,0 7 7,0 3-7,4 5 0,15 0 0,-3 0-7,0-8 7,0 11-44,3-8 44,1-8-61,2-6 61,0-20-68,1-1 68,-4-5-13,0-8 13</inkml:trace>
  <inkml:trace contextRef="#ctx0" brushRef="#br0" timeOffset="295880.9234">9340 14796 148,'0'0'0,"0"0"0,0 0 0,0 0-14,7 0 14,-1 5-59,4 5 59,-1 4-62,7 4 62,-3 6-12,-1-6 12</inkml:trace>
  <inkml:trace contextRef="#ctx0" brushRef="#br0" timeOffset="296169.9399">9496 14960 148,'0'0'0,"-6"7"9,-4 4-9,-3 5 0,4 2 0,-4 1 1,4 0-1,-1-4-1,7-1 1,0-4-1,6 3 1,7 1 0,5-1 0,8 3 0,2-6 0,4 6 0,-4-3 0,-3-2 2,-3 0-2,-6 2 2,-7-5-2,-9 2 46,-6-2-46,-4 3 1,-3-1-1,-3 12-39,0-6 39,3-1-97,3 4 97,4 7-70</inkml:trace>
  <inkml:trace contextRef="#ctx0" brushRef="#br0" timeOffset="297326.006">10318 15470 51,'0'0'0,"0"0"21,4-13-21,-1-3 16,0-5-16,0-3 4,-3-13-4,3 0 5,-3 0-5,3 3 2,4-6-2,2 3 4,23 0-4,-3 5-5,-1 3 5,4 5 8,3 3-8,0 10 11,0 3-11,-7 11 3,1 5-3,-7 5 9,-6 8-9,-10 9 7,-6 1-7,-3 4 0,0 2 0,-3-6 0,2 9 0,8-8 2,2-6-2,7-12-2,9-9 2,10-24 0,3-2 0,-1-3-3,5-7 3,-4-4 0,-7-4 0,-3 2 2,-9-6-2,-3 6 0,-7 0 0,-2 11-1,-8 2 1,1 11 1,-3 7-1,-4 14 0,-2 5 0,-4 17 1,0 4-1,0 8 8,10 1-8,3-1 0,6-5 0,9 5 1,7-7-1,7-11-1,2-11 1,4-21 0,3-8 0,0-3 1,-3-10-1,-7 0-1,-6-5 1,-3-3 1,-3 2-1,-1 6-2,-2 3 2,-4 10 2,-2 0-2,-1 16 2,0 11-2,-3 13 13,3 7-13,7 9 5,2 0-5,4-1 2,6 6-2,1-8-1,-1-5 1,-6-13 0,-4-9 0,-2-12 2,-10-22-2,-3 0-1,0-16 1,-4 3 0,1-2 0,3 4 1,6 1-1,3 7-1,4 1 1,9 10 3,3 0-3,7 8-32,-1 3 32,17 10-85,-4 3 85,0 8-52,-3 2 52</inkml:trace>
  <inkml:trace contextRef="#ctx0" brushRef="#br0" timeOffset="297572.0201">11807 15348 202,'4'-5'0,"2"5"-7,7-2 7,-1 4-122,4 6 122,3 0-72</inkml:trace>
  <inkml:trace contextRef="#ctx0" brushRef="#br0" timeOffset="298301.0617">12246 15269 80,'0'0'0,"9"-5"10,13-8-10,10-6 7,9-10-7,4-8 6,-1-8-6,1 0 9,-4-8-9,-6-5-1,-7-3 1,-2 3 2,-7 8-2,-6 5 2,-10 0-2,0 8 1,-9 7-1,-4 9 11,-6 13-11,0 14 0,-6 12 0,3 9 6,0 7-6,6 16 2,7 16-2,6 1 9,6 1-9,10 1 0,10-8 0,2-5-1,17-14 1,-7-10 0,-3-9 0,-13-9 0,-3-12 0,-10-7 0,-5-14 0,-4-7 1,-4-11-1,-2 3 0,3-3 0,6 5 0,3 5 0,1 4-6,6 4 6,2 8 5,8 6-5,-1 8 1,3 2-1,-3 6 8,-2 5-8,-5 2 19,1 1-19,-3 2 4,-7-5-4,-3 5 0,-3-3 0,0 3 1,0-5-1,0-2-27,0-1 27,0-5-88,7-3 88,2-2-60,7-17 60</inkml:trace>
  <inkml:trace contextRef="#ctx0" brushRef="#br0" timeOffset="298535.0752">13093 14780 148,'0'0'0,"7"-3"-33,9 6 33,6 5-82,3 5 82,4 5-32,-1 6 32</inkml:trace>
  <inkml:trace contextRef="#ctx0" brushRef="#br0" timeOffset="299263.1167">13357 15057 109,'6'-7'0,"1"1"1,5-4-1,1-4 0,-4-1 0,-2-4 1,-7-2-1,-10 2 16,-2 1-16,-7 5 17,-4 5-17,1 8 10,0 8-10,-4 13 15,1 5-15,3 6 8,6 0-8,3 7 1,13-4-1,10-1 0,9-10 0,0-8 2,3-13-2,7-6-2,-1-13 2,-6-5-1,-2-8 1,-8-3 0,-5 0 0,-4 0 0,-6 3 0,-1 3 0,4 7 0,-3 9 0,3 5 0,7 12-3,2 7 3,4 9 3,3 4-3,3-1 0,3 1 0,3-1-1,-2-7 1,2-1 1,-3-10-1,0-8-1,4-10 1,-4-4 0,3-9 0,4 2 0,-4-6 0,1 6 0,2 5 0,-5 5 0,12 6 0,-10 10 0,-9 9 0,-10 7 0,-19 5 0,-2 6-4,-4-3 4,-4 3-8,1-8 8,3-8-5,0-6 5,3-2 0,7-5 0,9-3-1,3-8 1,16-3-1,6-7 1,23-1-9,3-2 9,-1 2-13,-2-4 13,-7 2-2,-6-6 2,-3 9 0,-10-4 0,-3 1 0,-6 3 0,-7 2 10,-2 3-10,-8 10 23,4 3-23,-6 3 21,0 10-21,2 5 1,11 6-1,2 5 1,17 3-1,6-3-62,6 0 62,9-5-92,4-3 92,-10 0-34,1-7 34</inkml:trace>
  <inkml:trace contextRef="#ctx0" brushRef="#br0" timeOffset="299696.1415">14620 15057 116,'0'-7'0,"4"-4"2,-4-2-2,-4 2 5,-5-5-5,-7 6 3,-3 2-3,-10 8 2,-2 2-2,2 9 16,1 5-16,-7 10 5,3 3-5,3 8 1,10-2-1,13-1-1,6-5 1,13-5-14,6-13 14,6-11-7,-3-11 7,4-10-1,-1-11 1,0-5 1,-2-10-1,-1-12 8,0-7-8,-3-3 10,0 3-10,0 8 0,-6 10 0,-3 9 1,-4 15-1,-6 16 24,0 19-24,3 12 33,0 14-33,13 22 7,6 4-7,10 9 1,9-1-1,7-7-16,6-6 16,9-11-76,-5-7 76,-14 5-114,-6-8 114,-12-10-5</inkml:trace>
  <inkml:trace contextRef="#ctx0" brushRef="#br0" timeOffset="302236.2869">16564 15182 77,'12'0'0,"20"2"15,12-4-15,23 2 20,28-3-20,29 1 18,57-4-18,16 4 15,16-6-15,9 5 3,7-2-3,9 2 3,-6-8-3,-13 4 0,-3-7 0,-10 4 2,-3-1-2,-16 1 2,-21 2-2,-17 0-2,-25 2 2,-29 4 2,-22-1-2,-22 3 0,-20 0 0,-8 0-2,-17-3 2,-6 3-2,-3-2 2,-7-1 2,-2-2-2,2 2-2,1-2 2,-1 0 0,0-1 0,1 4-4,3-4 4,-4 4-11,1-4 11,-1 4-1,-3-3 1,1-1 0,-1-2 0,-6 3 0,0-3 0,3 3 10,0-3-10,0 3 9,0-1-9,4 1 10,-1 0-10,3 2 2,1-2-2,3 2 6,2 3-6,4 0 1,0 0-1,0 0 0,7 3 0,2 5-1,7 2 1,6 3-1,4 1 1,5 2 1,4-3-1,3 5 0,-3 1 0,-6 2 2,-4-5-2,-6 2 4,-6-4-4,-7 2 34,-12 2-34,-13 6 10,-16-6-10,-12 1-2,-11 2 2,-2 11-67,3 0 67,9 5-137,17 2 137,24-10-15</inkml:trace>
  <inkml:trace contextRef="#ctx0" brushRef="#br0" timeOffset="303194.3416">21393 14848 80,'0'0'0,"0"0"8,0 0-8,3 0 15,3 0-15,1 0 7,2-2-7,1 2 3,-1-6-3,-2 1 3,-1-3-3,-3-2 4,-3-1-4,-6 1-1,-4-1 1,-6 3 10,-3 5-10,-3 3 3,-7 8-3,1 8 6,-4 5-6,0 8 6,7 6-6,6 2 1,9-3-1,14 1-1,8-6 1,11-3 1,8-5-1,-2-2 0,-1-9 0,-2-4-2,-7-6 2,-6 0 3,-13-8-3,-7 3-2,-5 5 2,-11 7 24,-8 7-24,-4 4 26,3 9-26,3 2 4,13 3-4,13 10 0,16-2 0,22-3 2,3-6-2,16-7 0,6-8 0,4-5-24,-10-3 24,-10-6-78,-12 1 78,-13 0-97,-9 4 97</inkml:trace>
  <inkml:trace contextRef="#ctx0" brushRef="#br0" timeOffset="304906.4396">16713 16806 58,'3'3'0,"10"2"27,18 1-27,33-1 20,25-5-20,25-3 11,39-2-11,24-6 17,14 1-17,22-3 21,15-1-21,23-2 11,-10 1-11,-18-1 6,-11 0-6,-12-3 2,-6 3-2,-19 3 2,-26 3-2,-29 2-1,-27 2 1,-30 1 0,-22 2 0,-18 1 1,-17 2-1,-16-3-8,-9 3 8,-9-3-7,-4 1 7,0-6-2,4 3 2,-1-1-8,7 1 8,3 0-3,3-1 3,3 1 0,-3 0 0,4 0-2,-4-1 2,0 1 3,-9 0-3,2-1 5,1-2-5,3 1 7,0 1-7,6 4 1,1 2-1,5-3 2,4 3-2,3 0-3,3 5 3,7 6 0,6-3 0,19 2 0,6 4 0,3 1 0,1 4 0,-1 2 1,-3-2-1,-6-1 7,-9-2-7,-10-3 29,-7 1-29,-12-1 24,-13 3-24,-16 5-4,-15 0 4,-26 0-51,-7 6 51,4 2-105,9 8 105,7-3-60</inkml:trace>
  <inkml:trace contextRef="#ctx0" brushRef="#br0" timeOffset="306812.5486">20570 16917 109,'0'0'0,"10"-10"0,6-1 0,6-5 4,7-5-4,6-5 2,12-6-2,1-2 1,-1-3-1,-5-6 1,-4-7-1,-10 0 5,-9-6-5,-3 1 3,-6 2-3,-7 5 0,0 0 0,-3 11 1,-6 8-1,-1 8-1,1 13 1,-3 8 2,-4 13-2,0 6 3,1 13-3,2 7 5,0 12-5,7 4 8,6 9-8,1 2 1,2-3-1,4-2 1,-1-5-1,4-3 1,-1-6-1,1-7 1,-3-6-1,2-7 0,-5-6 0,-1-8 0,-3-5 0,0-3 1,-3-5-1,0 0-2,0-5 2,-3-3 1,3-5-1,-3-5 0,6-6 0,-3-5-1,10-6 1,-1 1-2,7-1 2,0-2-2,3 3 2,3 2-9,1 6 9,-1-1-2,0 9 2,-6 10 1,0 5-1,-4 14-2,-2 10 2,-7 11 3,0 5-3,-3 5 2,3-2-2,1-3 0,5-3 0,1-2 1,6-11-1,3-8 0,0-7 0,-3-9-1,-1-10 1,1-8 0,0-6 0,-3-7-2,-4-1 2,1 6-2,-4 0 2,-3 11 3,1 4-3,-1 9-1,0 10 1,0 9 2,0 9-2,4 7 0,9 4 0,3 3 2,6-5-2,-3-6-2,0-5 2,-2-10 1,-5-8-1,-2-9 0,-10-12 0,-6-6 1,-10-8-1,-6-2-2,-9 2 2,-7 3-5,0 5 5,0 8-1,10 8 1,6 3 2,6 8-2,10 2 0,15 6 0,17-4-1,15-1 1,14-4-1,-1-7 1,0-11-2,-3-8 2,-3-7 0,-13-9 0,-10-8 2,-9-2-2,-9 0 0,-10 0 0,-6-1-1,-4 4 1,-3 7 0,1 16 0,2 6 1,-3 12-1,4 17 6,-1 13-6,4 10 13,-4 6-13,7 13 7,3 8-7,0 2 5,10 1-5,2-6 1,4-5-1,7-11 0,2-5 0,7-10-1,9-14 1,-3-8-2,-3-13 2,-3-5-5,-4-11 5,-5-2-1,-8-6 1,-5 0 1,-10 0-1,-3 9 0,-10 7 0,-6 10 0,-3 12 0,0 4 3,-7 14-3,13 8 1,19 2-1,10 1 1,9-4-1,10-7 0,9-8 0,4-11 0,-4-10 0,-3-11 0,-3-5 0,-6-8 0,-4-3 0,-6-2 0,-3 2 0,-3 3-2,-1 10 2,11 9 0,2 10 0,7 10 2,-1 20-2,-5 7 8,-4 5-8,-6 6 8,-13 2-8,-3-3 4,-16-7-4,-6-11 12,-10-5-12,1-8 1,2-3-1,4-5-61,9-3 61,9 1-129</inkml:trace>
  <inkml:trace contextRef="#ctx0" brushRef="#br0" timeOffset="308825.6638">22714 15856 124,'12'-2'0,"20"-1"22,16 1-22,18-4 20,26 1-20,4 0 9,-4-3-9,-3 0 14,-7 0-14,-6-3 0,-9 1 0,-10-1 1,-16 3-1,-9 3-20,-10 0 20,-9 2-26,-13 3 26,-6 0-57,-10 11 57,-13 2-36,-9 5 36,-6 1-30,-7 2 30,-6-5-12,-10 0 12,-3 2-3,-19 3 3,7 1 27,12-4-27,16-5 39,13-2-39,12-3 42,13-6-42,23-2 15,15 0-15,19-5 24,26 0-24,6-3 7,3 0-7,-3 0 2,-3 3-2,-3-6 1,-4 6-1,-9 0-17,-6-3 17,-10 0-31,-10 2 31,-9 1-10,-6 3 10,-10-4-36,0-2 36,-6 3-48,0 2 48,0 1-20,3 4 20</inkml:trace>
  <inkml:trace contextRef="#ctx0" brushRef="#br0" timeOffset="309396.6964">23663 15674 133,'0'0'0,"0"0"15,0 0-15,0 11 5,0 10-5,0 10 12,-3 4-12,3 2 8,-3-3-8,3 6 1,3 5-1,0 3 1,3-3-1,-3-8 1,1-8-1,-1-8 1,-3-8-1,0-2 0,0-6 0,3-13 2,-3-13-2,0-11 0,-3-5 0,0-8-3,-4 8 3,1-8-4,0-3 4,-1-2-4,4 5 4,0 5 0,0 11 0,3 6-1,0 7 1,0 8-2,0 8 2,3 2-2,10 6 2,6 6 2,6 4-2,7 1-1,9 2 1,7 0 2,-1 3-2,-2-3 2,-4-3-2,-6 4 14,-7-7-14,-5 1 15,-11 3-15,-8 2 26,-20 8-26,-10 0 12,-12 0-12,-9 0 2,-7-2-2,0-3-44,0 0 44,12 2-137,7 6 137,13-19-55</inkml:trace>
  <inkml:trace contextRef="#ctx0" brushRef="#br0" timeOffset="310226.7439">23996 14896 96,'-3'11'0,"3"15"16,0 3-16,3 8 20,-3 0-20,3 6 17,1 2-17,2-6 4,0-2-4,4 8 0,-7-8 0,3-10 0,-2-3 0,-1-6 1,-3-7-1,3-3 2,-9 0-2,-1 0 0,-6-1 0,-2 1-1,-4-2 1,3-1-1,0-5 1,0 0 2,6 0-2,4 0 4,0 0-4,6 0 0,6-3 0,10 1 0,3-1 0,10-5 1,-7 5-1,6 1 1,-5-3-1,-1-1-4,-6 4 4,0-1-61,-4 0 61,1 1-83,-4-1 83,-2-5-13</inkml:trace>
  <inkml:trace contextRef="#ctx0" brushRef="#br0" timeOffset="310495.7593">23993 14973 162,'10'-3'0,"15"0"12,4 3-12,9-2 2,-7-1-2,20 1-14,-13-1 14,-3 3-93,-6 0 93,-4 8-68,-6-6 68</inkml:trace>
  <inkml:trace contextRef="#ctx0" brushRef="#br0" timeOffset="310869.7807">24568 15362 123,'3'-6'0,"-3"6"20,0 0-20,0 0 11,3-2-11,-3 2 12,0-3-12,0-2 5,0 5-5,-3-3 2,-3-2-2,-10 5 4,-3 5-4,-7 8 17,4 9-17,3 4 3,6 3-3,10 3 2,9 2-2,7-2 1,16-3-1,6-5 3,6-8-3,3-8-5,4-3 5,-10-5-84,-6-3 84,-10 1-113</inkml:trace>
  <inkml:trace contextRef="#ctx0" brushRef="#br0" timeOffset="313614.9377">24145 14962 51,'0'0'0,"-6"-5"21,0 0-21,-1-1 10,-5 1-10,-1 2 3,-3 1-3,-3 2 4,-6 0-4,2 0 4,-2 2-4,3-2 11,3 0-11,3-2 9,6 2-9,1 0 1,6 0-1,3 0-2,6 0 2,10-3 2,0 3-2,3 0 0,3 0 0,3 0 0,1 0 0,-1 3-1,-2-3 1,-4 0 4,-4-3-4,-2-2 2,0 2-2,-7 1 1,1 2-1,-4-3 0,-3 3 0,0 0 2,0-3-2,0 1-1,-7-4 1,-5 6-1,-4 0 1,-3-2-1,-7 4 1,4-4 1,0 4-1,6-2-1,3 3 1,7-3 1,0 0-1,6 0-1,3 0 1,6 0 0,1 0 0,6 0-1,0 0 1,-1 0-13,-2 0 13,0 0-7,-7 0 7,1 0 0,-7 0 0,0 0 13,0 0-13,0 0 5,3 3-5,-3 5 0,3-1 0,0 9 3,-3 0-3,3 3 4,-3 5-4,3 5 9,-6 2-9,3 4 4,0 2-4,0 3 2,0-3-2,3 10 0,1-4 0,-1-1 5,0-8-5,0-2-5,-3-6 5,0-4 7,-3-7-7,6-4 0,-3 0 0,0-6-1,0-2 1,0-1 0,-3 4 0,-3-4 1,-1 1-1,-2-1-1,-4 1 1,4-3 1,-4 3-1,0-3-1,0 0 1,4-6 2,-1 4-2,4-3-1,3 2 1,3 3 0,0 0 0,3-3-1,7-5 1,5 3-1,4 2 1,1-2 1,-5 2-1,1 1-1,-6-1 1,-1 3 1,-9 0-1,7-3 3,-7 3-3,0 0-3,-4 0 3,4 0 3,-9 6-3,3-6-1,-1 2 1,1 1 0,-7 0 0,4-3-1,-4 2 1,7 1 1,-1 0-1,7-3-2,-3 0 2,3 2 0,3 4 0,7-4-8,-4 1 8,10-3-5,-3-3 5,6-2-9,-7 2 9,4 1 0,-9-1 0,2 0-2,-9 3 2,3 0-14,-3 0 14,-6 3-83,-3 8 83,-1-1-22</inkml:trace>
  <inkml:trace contextRef="#ctx0" brushRef="#br0" timeOffset="314996.0167">24126 15544 35,'0'0'0,"4"-2"13,-1 2-13,6 0 25,1 0-25,-1-3 10,1 3-10,18 0 3,-5 0-3,-4-3 5,-3 1-5,-4-1 7,1 0-7,-3 1 5,-1 2-5,-3-3 2,4 3-2,-7-3-2,0 3 2,0 0 0,-3 0 0,0 0 1,0 0-1,-9 0 3,-1 0-3,-2 0 5,-4 3-5,-16-3 0,4 0 0,2 0 5,4-3-5,3 3 5,3 0-5,6 0-1,4 0 1,6 0 0,-3 0 0,3 0 0,0 0 0,9 0-1,4 0 1,3 3 0,-3-6 0,18-2 2,-11 3-2,-8-1-2,-2 3 2,-26-5 10,0-1-10,0 1 0,-3 0 0,3-1 0,-3 4 0,3-4-38,0 4 38,7 4-91,-1 4 91</inkml:trace>
  <inkml:trace contextRef="#ctx0" brushRef="#br0" timeOffset="381035.794">14176 6334 26,'0'-5'0,"0"-3"5,0 3-5,0 2 10,0 3-10,0 0 5,6 16-5,1 2 5,-4 9-5,3 5 2,4 2-2,-4 6 8,4 2-8,-4-8 11,-3 1-11,3-3 8,1-1-8,-4 1 3,0-6-3,0-4 2,1-6-2,-4-9-1,0-1 1,0-9-24,3-18 24,0-6-59</inkml:trace>
</inkml:ink>
</file>

<file path=ppt/ink/ink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16T19:06:47.632"/>
    </inkml:context>
    <inkml:brush xml:id="br0">
      <inkml:brushProperty name="width" value="0.05292" units="cm"/>
      <inkml:brushProperty name="height" value="0.05292" units="cm"/>
      <inkml:brushProperty name="color" value="#FF0000"/>
    </inkml:brush>
  </inkml:definitions>
  <inkml:trace contextRef="#ctx0" brushRef="#br0">21520 6585 39,'9'-2'0,"10"-3"7,7-1-7,2 1 9,4 0-9,3-3 7,-3 2-7,-7 1 6,-3 3-6,-3-1-1,-9 0 1,-4 1 7,-3 2-7,-3 0 8,-6-3-8,-10 3-2,-6 3 2,-10 2 0,-3 0 0,-6 0 0,-3 1 0,-1-4 0,4 4 0,6-6 2,13 0-2,6 0 1,6 0-1,10 0-3,16-3 3,6-2 2,10-1-2,3 1 0,0 3 0,6-1-1,-6-2 1,-3 2 0,-3 0 0,-4 1-1,-12 2 1,-4 0 3,-2-3-3,-7 3 14,-10 0-14,-6 0-1,-9-3 1,-4 1 1,-6 2-1,0-3 0,-6 0 0,0-2 0,6 2 0,3-2-2,7 0 2,9 0 1,6 2-1,10 3 0,13-3 0,12-2-1,7 2 1,3-5 2,3 6-2,3-1-2,-2 0 2,-5 1 1,-2-1-1,0-2 1,-7 2-1,-6 1-1,-6-1 1,-3-2 1,-7-1-1,-6-2 1,-13 1-1,-6 1 0,-7 1 0,-9-6 5,-3 6-5,-1 0 2,-2-1-2,6 1 11,9 0-11,7 5 0,9-3 0,13-2 1,10 2-1,12-2-2,10 2 2,9-2 1,0 2-1,1 1-1,-4 2 1,-3 0 1,-4 0-1,-8 0-1,-4 0 1,-7 0 1,-5 0-1,-4-3 0,-13 0 0,-6 1 2,-9-1-2,-10-2 0,-3 2 0,-3 1 1,-7-4-1,7-2-1,6 6 1,6-4 0,13 4 0,7-1-1,9 3 1,9 3-1,17-1 1,9-2-1,6 0 1,4 0 0,-1-2 0,0-1-1,-2 1 1,-7-4 1,-10 4-1,-9-4 0,-7 9 0,-9-3 1,-12 0-1,-10 5 1,-10 1-1,-10 1 0,-5 1 0,-7 0 0,-3 0 0,0-2 0,9 1 0,10-1 0,16-1 0,9-5-1,10 5 1,12-5 0,14 3 0,15 2 0,6-2 0,1 0-1,5-3 1,-2-3 1,-4 3-1,-6-3-1,-9 3 1,-7 0 0,-9 0 0,-3-2 1,-14 4-1,-12 6 2,-9 3-2,-10 2-1,-9 3 1,-10-3-1,-7 0 1,1 3-1,12-3 1,10-2 1,13-6-1,12 1-2,7 2 2,15-3 0,17-2 0,12-6-2,10 3 2,6-3 2,-1 1-2,-2-1-2,-3 0 2,-7 1-1,-6 2 1,-13 0 1,-6 0-1,-6 0 0,-17 2 0,-8 6 1,-17 3-1,-6-1 1,-7 1-1,-12 0-1,-3-3 1,-1-1 2,4-1-2,10-1-1,9 0 1,6-2 0,13 0 0,6-1-3,13-2 3,10 3 0,9-3 0,12 3 1,14-1-1,6 1-1,-1 2 1,4-2 1,-3-1-1,-3 1 0,-10 0 0,-6-3-1,-10 0 1,-9 0 1,-4 0-1,-6 0 3,-9-3-3,-10 0 0,-6 3 0,-10-2-1,-9 2 1,-7-3 0,-6 3 0,7 0 0,2 3 0,13-3 1,13 0-1,7 2-1,12-2 1,16 3-3,12-3 3,17 0 3,5 3-3,4-3-2,0 0 2,0-3 0,-3 3 0,-13 0-1,-9 0 1,-7 0 3,-13 0-3,-9 0 2,-9 0-2,-13 0-1,-10 0 1,-9 0 0,-4 3 0,1-6-1,-4 3 1,7-5 4,3 5-4,9-6 3,13 6-3,4-2 3,8 2-3,8-3 0,8 1 0,7-1 0,7 0 0,2 1-9,1 2 9,3 0-67,-4 5 67,7 0-47</inkml:trace>
  <inkml:trace contextRef="#ctx0" brushRef="#br0" timeOffset="1112.0636">21250 6776 78,'0'0'0,"0"0"13,0 0-13,0 0 6,0 0-6,0 3 0,0 7 0,0 9 12,0 5-12,-3 7 4,-4 1-4,1 0 7,0 2-7,-1-2 3,1-3-3,3-5 1,3-3-1,0-2-1,6-6 1,4 0 1,-1-5-1,1-3 0,6-5 0,-1 0 1,1-2-1,-3-4-1,0 1 1,-4 0 1,4-3-1,-4 2 0,4 4 0,-3-3-7,-1 2 7,1 0-10,-1-2 10,-2 2-31,-4 3 31,0 0-31,-3 0 31,0 0-30,3-5 30,0 0-15,-3-1 15</inkml:trace>
  <inkml:trace contextRef="#ctx0" brushRef="#br0" timeOffset="1373.0785">21298 6951 74,'3'-3'0,"6"0"12,1 1-12,6 2 8,-1-3-8,1 0 3,3 1-3,0-1 1,1-2-1,-5 0-12,-5-1 12,-1-2-59,-2 0 59,-4 0-26,-3 0 26</inkml:trace>
  <inkml:trace contextRef="#ctx0" brushRef="#br0" timeOffset="1593.091">21298 6731 104,'6'-3'0,"3"-2"6,4 2-6,3 1 1,3-1-1,0-2-14,0 2 14,0 3-73,3 0 73,4 0-23,-10-2 23</inkml:trace>
  <inkml:trace contextRef="#ctx0" brushRef="#br0" timeOffset="2270.1297">21564 6821 60,'0'5'0,"0"8"15,3 6-15,-3 5 14,4 0-14,-4 2 9,3-2-9,-3-3 12,3 0-12,0-2 0,-3-6 0,3 0 1,0-5-1,-3 3-2,4-9 2,-4 4 3,0-6-3,0 0 9,-4-8-9,1 0 3,-3-5-3,0-6 2,-1-2-2,1-3 0,3-5 0,0-3-2,-1-2 2,1 2 1,3-2-1,3-1 0,1 6 0,5 3 0,7 2 0,0 5-1,3 6 1,0 5 0,0 0 0,-3 6 1,3 2-1,-3 2-1,-7 1 1,1 5 2,-7 5-2,-9 6 0,-7 2 0,-3 3 3,0-3-3,3-3-2,4-4 2,3-1 0,-1-5 0,10 0 0,7 0 0,3-3 1,6 3-1,3 2-3,0 1 3,0 5 0,-3 0 0,-3 2 0,-6 1 0,-7 5-1,-3-3 1,-6 3 11,-7-3-11,-6 0 21,-7-5-21,1-3 4,0-5-4,-4 0 2,4-3-2,2 3-36,8-5 36,5-6-125</inkml:trace>
  <inkml:trace contextRef="#ctx0" brushRef="#br0" timeOffset="5465.3126">18434 10941 34,'0'0'0,"0"0"9,-4-6-9,1 4 14,3 2-14,0 0 11,-3-6-11,3 6 1,0 0-1,6-2 1,14-1-1,2-2 0,6-1 0,7-2 0,0 3 0,0 3 2,0-4-2,-3 4 0,-7-1 0,-3-2-2,-6 5 2,-6-3 3,-1 0-3,-5 3 13,-1-2-13,-6-4 1,-7-1-1,-6 1 2,-3 1-2,-10 0 4,-5-1-4,-8 1 3,1 2-3,-7-2 0,10 2 0,7 1 2,8 2-2,11-3 5,5 3-5,10 0-5,20 3 5,5-1 5,10-2-5,7 3-5,2-6 5,1 3 0,3-2 0,-7-6 6,-2 3-6,-8-1-6,-11 1 6,-7 0 7,-10 2-7,-6 3 7,-10-3-7,-9 3-1,-9 0 1,-7 0 0,-10 3 0,-2-6 0,-4 1 0,3 2 0,1-3 0,9 3 3,9-3-3,10 3-2,9 0 2,10 0-2,7 3 2,15-3-1,3 5 1,4-2 1,12 2-1,4-2 0,2-3 0,1-3-1,-4-2 1,1 0 2,-10-1-2,-10 1 0,-6 3 0,-6-4 2,-13 1-2,-10-3-2,-9 3 2,-9-1 1,-10 1-1,-10-3 1,-6 3-1,-6 0 1,-4-14-1,7 3-2,13 8 2,12 0 2,10 3-2,15 5-2,14-3 2,9 1-1,19-1 1,3 0 3,6 1-3,1 2-3,-1-3 3,-3 3 1,-6-2-1,-6 2 2,-7 0-2,-6-3-2,-10 3 2,-6 0 3,-6-3-3,-10 6-1,-6-6 1,-10 1 0,-9-1 0,-7 3 0,-12-3 0,3-2 0,-1 2 0,11-2 0,12 2 0,10 1 1,9 2-1,9 0-3,14-3 3,9 1 0,9-1 0,10-2 2,12 2-2,-2 3 0,3-3 0,-4 3 0,-6 0 0,0 3-2,-9-6 2,-7 6 1,-9-6-1,-4 3 3,-9-5-3,-6 0 3,-10-3-3,-6 5 1,-10-2-1,-12 2 0,-10 1 0,3 2-2,6-3 2,10 3 0,7-3 0,9-2 1,6 5-1,10-3-1,9 3 1,7 0 0,6 0 0,16 3-3,3 0 3,3 2 1,7 0-1,6-2 0,0-6 0,-3 3 0,-4-2 0,-9-6 1,-6 2-1,-13 6 0,-9-5 0,-10 5 2,-16-3-2,-6 3-2,-16 0 2,-7 6-2,-6-4 2,-6 4 1,-6-1-1,12 0-1,10-2 1,15-1 0,10 1 0,13 2-9,13 1 9,15-1-10,7 0 10,3 3 0,3 0 0,-3 0 0,-7 3 0,-5-1-1,-4 17 1,-10-6-2,-9 0 2,-13-5 0,-9 0 0,-6-6 0,-1-2 0,-3-2 1,7-4-1,-4-2-1,13 0 1,16-2 0,10-4 0,6 1-9,6 2 9,7 3-46,-1 3 46,4 5-37</inkml:trace>
  <inkml:trace contextRef="#ctx0" brushRef="#br0" timeOffset="6848.3917">18342 11192 26,'0'0'0,"0"0"26,0 0-26,0 0 4,0 0-4,0 0 10,0 5-10,0 0 4,-4 6-4,-2-3 6,3 8-6,-3-6 8,-1 1-8,1 2 2,-1 3-2,4 0 1,0 3-1,3-1 4,0 1-4,3-4 3,4 1-3,5-2 3,7-1-3,0 0 9,4-2-9,-1-3 9,6-3-9,-2 0 4,-1-5-4,-2-3 2,-1 1-2,3-9 1,-6 3-1,-6 3 0,0-3 0,-7 5-8,-3-2 8,-3 0-34,3 0 34,-3-1-32,0 6 32,-3-2-28,3 2 28,0 0-19,0 0 19</inkml:trace>
  <inkml:trace contextRef="#ctx0" brushRef="#br0" timeOffset="7185.4109">18342 11335 62,'3'0'0,"6"-3"15,7 0-15,3-2 10,13 0-10,-3 0 2,-4-1-2,0 1-2,-2 2 2,-4 1-5,-7-1 5,-5 0-36,-4 3 36,-3 0-40,-3 3 40,-1 0-5,-2-1 5</inkml:trace>
  <inkml:trace contextRef="#ctx0" brushRef="#br0" timeOffset="7385.4224">18262 11266 77,'13'0'0,"15"-8"6,7 0-6,16-5 4,-3 5-4,-1-5 1,-5 5-1,-7 2-1,-7 1 1,-6 0-51,-6 2 51,0 6-35,-3 0 35</inkml:trace>
  <inkml:trace contextRef="#ctx0" brushRef="#br0" timeOffset="8017.4585">18719 11319 45,'0'5'0,"0"6"10,4 7-10,-4-2 5,6 3-5,-3-3 9,3-3-9,-2-3 2,-1-2-2,0-2 4,0-4-4,0-4 23,-3-6-23,-3-6 6,3-1-6,-3-7 3,0 4-3,0-3-2,-4 0 2,4 2 0,0 0 0,0 4 0,0-1 0,-1 3 3,4 2-3,4 0-1,5 3 1,4-2 2,6 2-2,3 0-3,3 3 3,1 5 3,-7 0-3,-3 2-2,-7 4 2,-2 2 1,-7 5-1,-7-3-1,-2 1 1,-7 2 2,6-5-2,-2 0 0,5 0 0,4 0-2,6 2 2,4-2 1,9 0-1,3 3-1,0-3 1,3 2 0,-3 6 0,-3-2-2,-3 1 2,-4 1 1,-6 3-1,-6-3 14,-3 0-14,-4-3 17,-3 0-17,-6-2 6,0-1-6,-3 1-5,-3-1 5,-1 4-44,1-1 44,0 5-93,2-10 93</inkml:trace>
</inkml:ink>
</file>

<file path=ppt/ink/ink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16T19:08:12.966"/>
    </inkml:context>
    <inkml:brush xml:id="br0">
      <inkml:brushProperty name="width" value="0.05292" units="cm"/>
      <inkml:brushProperty name="height" value="0.05292" units="cm"/>
      <inkml:brushProperty name="color" value="#FF0000"/>
    </inkml:brush>
  </inkml:definitions>
  <inkml:trace contextRef="#ctx0" brushRef="#br0">10763 4315 26,'0'0'0,"0"0"9,0 0-9,0 0 9,3 8-9,0 0 1,0 8-1,-3 11 1,4 7-1,-1 8 0,0 1 0,0 4 7,0 1-7,0 0 3,1-1-3,2 9 10,0 23-10,1 3 4,-1 3-4,4-1 2,2 4-2,-2-4-1,2-4 1,1-11 0,0 5 0,0 0 1,-1 2-1,-5 1-2,-1 0 2,0 2 1,-3 17-1,4-1 0,-1 3 0,-3 0 1,-3-1-1,0-1 0,0-12 0,0 9 1,0 5-1,-3-3-1,0 3 1,3-3 0,0 22 0,-3-4 0,0-4 0,-1-1 1,4-4-1,0-14-1,4-3 1,-4 3 0,3-8 0,3 0 11,-3-8-11,1 0 6,-1-2-6,0 12 7,0-4-7,0-6 1,0-6-1,1-9-1,-4-9 1,3-10-9,-6-9 9,3-12-55,-4-6 55,-2-16-31,-3-20 31</inkml:trace>
  <inkml:trace contextRef="#ctx0" brushRef="#br0" timeOffset="856.0489">10947 4207 27,'-3'-5'0,"3"-1"15,0 1-15,0 5 9,0-5-9,0 5 2,-7 2-2,1 6-2,-3 3 2,-1 5 2,-6 0-2,-3 2 4,0 3-4,-3-2 4,0-1-4,-1 4 5,4-4-5,0 1-4,3-1 4,4 1 4,-1-4-4,7-1-4,-1-6 4,4-3 5,0-2-5,3-3-5,3-8 5,0-8 4,4-3-4,-1-5-4,4 1 4,-1-1 0,1-5 0,-1-3 11,-2 6-11,2 2 9,-3 5-9,-2 6 14,-1 5-14,-3 3 11,6 2-11,0 8 11,7 9-11,6 4 2,3 1-2,4 2 2,-4-3-2,3 1-37,-6-1 37,1 4-62,-1 1 62,-10 9-22,-3-5 22</inkml:trace>
  <inkml:trace contextRef="#ctx0" brushRef="#br0" timeOffset="3498.2001">4975 8766 39,'19'0'0,"19"0"-1,19 0 1,3 0 13,17 0-13,8-3 8,4 6-8,7-3 9,21 5-9,-3 0-6,1 6 6,-4-1 4,-3 1-4,-4-3 1,-5 0-1,6 0 0,3-3 0,3-2 2,22-3-2,4 0 9,-1 2-9,4-4 7,-4-4-7,7-1 2,6 1-2,7-7 1,22 5-1,-7-3-1,1 1 1,-14-1 3,4 1-3,-3-1 7,0 1-7,12-1 1,-6 3-1,-9-3 0,-7 4 0,-12 4 0,-1 3 0,-2-3 0,-1 1 0,16 2 0,-3 0 0,-9 0 4,-1 0-4,-12 2 1,-3 1-1,-1 0-4,-2-1 4,-4 1 5,13-3-5,-6 2-6,0-2 6,-10 0 7,-3 0-7,-10-2 4,-15-1-4,-17 3 0,-12 0 0,-12 0-6,-17 0 6,-12 0-64,-20 8 64,-12 5-38,-13-2 38</inkml:trace>
  <inkml:trace contextRef="#ctx0" brushRef="#br0" timeOffset="4576.2617">5210 8647 37,'3'-6'0,"3"1"13,-3 0-13,4-3 16,-4 0-16,3 3 6,-2-1-6,-1 4 6,-3-1-6,3 0 11,-3-2-11,-3 2 3,3 3-3,-3-5 0,-4 8 0,-6-1 1,-6 6-1,-3 3-1,-10-1 1,1 4-1,-4-1 1,3 0 1,3 0-1,4 1-1,3-4 1,6-2 2,6 0-2,4 0 0,9 3 0,7-1 3,12 1-3,3-1 21,14 1-21,-1 0 12,-3-4-12,-1-1 1,-8 2-1,-4 0 3,-6 0-3,-7 2-46,1 1 46,-7 5-86,-3 5 86</inkml:trace>
  <inkml:trace contextRef="#ctx0" brushRef="#br0" timeOffset="6981.3993">10985 9051 45,'0'0'0,"-3"-5"10,3 0-10,-3 0 13,0 2-13,3 0 3,0 3-3,-7 6-1,-2 4 1,-1 9-1,-3 4 1,1 9 0,5-3 0,1 3 5,6 0-5,6-3 3,4-3-3,6-2 8,0-8-8,3-11 21,6-2-21,1-11 13,2-10-13,1-9 8,-7-13-8,-3-7 17,-6-6-17,-7 3 14,-9 10-14,-3 8-1,-7 8 1,-9 8-2,-4 9 2,-2 9-44,-1 9 44,0 15-91,4 11 91,6-5-19</inkml:trace>
  <inkml:trace contextRef="#ctx0" brushRef="#br0" timeOffset="8481.485">8312 9133 55,'0'0'0,"0"0"2,-3 3-2,3 5 5,0 8-5,3 2 14,-3 6-14,0 3 6,3 2-6,0 5 6,-3-2-6,3 2 0,-3 1 0,3-6 7,-3 13-7,4-7 2,2-4-2,4-4 0,5-1 0,8-10 9,5-5-9,4-9 10,6-2-10,-3-5 6,0-3-6,-3 0 1,-4 3-1,-6-3-26,-6 3 26,-3 2-44,-3 0 44,-4 1-46,0 2 46,-6 2-6</inkml:trace>
  <inkml:trace contextRef="#ctx0" brushRef="#br0" timeOffset="8755.5008">8270 9432 93,'16'-5'0,"16"-3"16,9 0-16,10 3 7,3-3-7,-3 3 0,0-3 0,-13 2-11,-3 4 11,-10-1-52,-3 1 52,-9 2-52,-7 0 52</inkml:trace>
  <inkml:trace contextRef="#ctx0" brushRef="#br0" timeOffset="8983.5138">8344 9081 137,'19'-14'0,"12"1"8,11-3-8,5 0 0,4 6 0,0 2-53,-13 5 53,0 3-71,-6 8 71,-13 5-20,-6 1 20</inkml:trace>
  <inkml:trace contextRef="#ctx0" brushRef="#br0" timeOffset="9502.5435">8899 9112 86,'0'-10'0,"-3"-6"23,0-5-23,-10-6 13,-3 1-13,-9 2 9,-10 3-9,-3 2 0,-13 3 0,-13 6-1,-12 4 1,-16 9-1,-13 5 1,-18 5 1,5 14-1,4 15-1,15 14 1,11 10 2,14 8-2,27 0-2,18-5 2,20 10 0,28-2 0,19 0 1,16-6-1,22-7-1,29-9 1,9-7 3,7-9-3,-1-15 14,-2-16-14,-4-13 12,-6-11-12,-9-16 10,-17-10-10,-12-19 9,-13-18-9,-16-3 14,-15-8-14,-17-6 12,-15-7-12,-19 8 2,-10 13-2,-13 18 0,-9 9 0,-7 13-44,-5 15 44,-14 19-86,-9 16 86,-3 8-74</inkml:trace>
  <inkml:trace contextRef="#ctx0" brushRef="#br0" timeOffset="12252.7008">6121 7972 60,'3'0'0,"4"-3"23,2 1-23,1 2 6,2-3-6,1 3 1,3-3-1,3 3-1,0-2 1,0-1-12,3 3 12,0 0-23,-2-3 23,-1 6-27,0-3 27,-7 5-26,1 3 26</inkml:trace>
  <inkml:trace contextRef="#ctx0" brushRef="#br0" timeOffset="12494.7146">6766 7988 73,'6'-3'0,"7"0"7,6-2-7,0 0 0,0 0 0,0-1 0,0 4 0,0-1-30,16 3 30,-10 5-49,-3 3 49</inkml:trace>
  <inkml:trace contextRef="#ctx0" brushRef="#br0" timeOffset="12720.7276">7391 7993 72,'10'-3'0,"9"-2"2,6 0-2,4 0-2,-7 2 2,3-5 0,-3 5 0,4 1-25,-1 4 25,1 6-35,-4 0 35,3 3-11,-3-6 11</inkml:trace>
  <inkml:trace contextRef="#ctx0" brushRef="#br0" timeOffset="12884.7369">7997 8035 69,'10'-5'0,"9"2"3,19-2-3,-3 5 3,0-2-3,0 4-25,3 3 25,-3-2-32,-3 2 32,6 3-17,0 0 17</inkml:trace>
  <inkml:trace contextRef="#ctx0" brushRef="#br0" timeOffset="13018.7446">8601 8065 42,'6'0'0,"4"-3"18,2 0-18,1 3 12,3 0-12,0 3 0,3-3 0,6 3-26,7 2 26,0 0-45,3 0 45</inkml:trace>
  <inkml:trace contextRef="#ctx0" brushRef="#br0" timeOffset="13168.7532">9204 8067 48,'6'0'0,"26"-2"-1,3-1 1,0 3-6,3 0 6,0 3-31,-3-1 31,0 1-9,0 2 9</inkml:trace>
  <inkml:trace contextRef="#ctx0" brushRef="#br0" timeOffset="13405.7667">9861 8065 45,'13'-3'0,"15"3"5,7-3-5,10 3 1,6 0-1,-4 0 1,7 0-1,3 0-1,-3 3 1,16 0-1,-6-1 1,-4-2 0,-3-2 0,0-4 10,-3 4-10,-3-4 0,-3 4 0,-7-4 0,-9 4 0,-1-1-17,-5 3 17,-4 3-42,0-9 42</inkml:trace>
  <inkml:trace contextRef="#ctx0" brushRef="#br0" timeOffset="16231.9284">10769 4831 36,'0'0'0,"0"0"9,0 0-9,-3 6 4,0-1-4,0 3 6,3 21-6,-3-5 13,-1-3-13,1-3 9,0 1-9,0-1 8,3 4-8,0-4 4,-3 3-4,-1 0 9,1 3-9,-3 3 7,0 2-7,-1 3 4,4 2-4,-3 3 2,-1 3-2,1 2 0,3-2 0,-4-6 4,4-2-4,-6 0 4,-1 2-4,1 3 1,-4 5-1,0-2 2,-3 2-2,1 1 1,-1-4-1,-3 4 1,0-1-1,0 0 0,-4-2 0,4 2-1,-9 11 1,-1-5 0,4 2 0,3-2 2,2-3-2,1 0-1,0-3 1,7 1-1,-4-6 1,6 0 1,-6-3-1,4 0 0,-4-2 0,0-3 0,0 0 0,3-5-1,-3-3 1,1-2 2,2-1-2,-3 6 0,3-5 0,-3 5 0,1-1 0,-1 1 0,0 0 0,-3-3-1,3 3 1,-3-3 1,0-2-1,3 4 0,-6-4 0,3 0 0,0-1 0,0 1 1,3-6-1,0 3 1,3 0-1,-3-1-3,-3 1 3,0 3 2,0-3-2,-3 0 0,0-1 0,-1-1-1,1-1 1,0 0 1,3-2-1,0-1 0,3 19 0,-3-7-2,3-4 2,-3-5 2,3 3-2,0-5-2,-3-1 2,0 4-1,0-1 1,-3-3 1,0 4-1,-4-1 1,1 0-1,-1 3-1,-12-3 1,7 0 0,-1 3 0,3-2 1,4-1-1,3-3-1,-1 1 1,8-1-1,-4 1 1,-1 0 0,1-1 0,4-2 1,-5 3-1,-2-3-1,0 2 1,0-2 1,0 3-1,-4-3 0,1 2 0,-4-2-1,4 3 1,-1-3 2,-2 0-2,6-3-3,-1 3 3,4-5 1,0 2-1,-3-2 0,3 2 0,-6-3-3,-1 4 3,-2-1 0,-1 3 0,-3 0 0,4-3 0,-1 1-2,1-1 2,2 0 4,1 0-4,-1-2-1,1-3 1,3 5-2,-4-2 2,1 0 1,0 2-1,-1-2 0,-15 2 0,3 0 0,0 0 0,6 1 1,0-1-1,4-2-1,-1 2 1,0-2-2,4 2 2,-4-2-4,4 2 4,0-3-3,-1 1 3,1 0 0,3-1 0,-4 1 0,1-3 0,3 5-1,-1-2 1,-2 0-5,3-1 5,0 1-7,-1 0 7,4-3 0,-3 2 0,0 1-1,-4 0 1,1 2 0,-4 0 0,4 0 2,3-2-2,-4 2-7,7-2 7,-3 0 0,0-1 0,0 4-3,-1-4 3,-2 3-1,3-2 1,-4 0 2,4-1-2,-3 4-1,-1-4 1,1-2-4,0 0 4,-17 0-5,7 0 5,1 3 0,2-3 0,3 3-3,1-1 3,2 1-2,-2-3 2,2 3-1,4-3 1,0 2-6,0 1 6,3 0-10,-1-1 10,-2 1-5,0-3 5,-3 0 0,-1 0 0,1-3-2,-1 3 2,1-2-3,3-1 3,0 0 0,-1 3 0,7 0 0,1-2 0,-1-1 1,0 3-1,0 3-1,0-1 1,0-2-4,-3 0 4,-3 3 0,0-6 0,-1-2-2,4 2 2,-3 3 1,0-2-1,-3 4-1,2 1 1,-2 0 0,0-1 0,2 4 1,1-4-1,-3 1-1,2-1 1,-2-2 0,3 3 0,0-3 1,3 3-1,-16-1 0,6 1 0,7-3 0,3 0 0,3-3 1,-3 1-1,3-1-1,-3 0 1,3 1 1,0 2-1,-3 2 2,3 1-2,0 5 0,1-5 0,-1-1 3,3 1-3,3 0 3,-2-3-3,2 0-1,1 2 1,-1 1 0,1 5 0,2 0-35,1 8 35,-4-8-15</inkml:trace>
  <inkml:trace contextRef="#ctx0" brushRef="#br0" timeOffset="31884.8237">12020 5845 49,'0'0'0,"-3"-6"6,3 4-6,-3-6 7,0 5-7,-4-2 6,1 2-6,-7-2 0,-3 5 0,-3-3 0,-3 3 0,-10 3 0,-9 0 0,-16-1 5,-13 6-5,-25 0 6,-10 0-6,-9 5-1,-13-2 1,0 2 2,-7-2-2,-5-3-1,-11 0 1,-15 2 0,3 1 0,7-1 4,15 1-4,10-3 3,9 2-3,13 4 2,19-9-2,20 3-1,18-6 1,10 6 0,12-8 0,13 3 2,3 0-2,4-1-2,3-2 2,-1 0 0,7 0 0,0 0 0,0 0 0,0 0 0,-3-2 0,0 2 1,0-3-1,-4 0-1,7 1 1,-3-1 2,6-5-2,0 3 0,7 0 0,0-3-1,2 0 1,4 0-6,3 0 6,3 0-1,4 0 1,-1 0 2,7-3-2,-3 1-1,5-1 1,-5 1 1,0-1-1,-4 1-2,-6 2 2,-3 5 1,-7 0-1,-2-2-2,-1 5 2,-6 0 1,0 0-1,0 0 0,0 0 0,-6-3 0,-4 6 0,1-3 2,-7 3-2,-3-1 0,-7 4 0,-2-1-2,-4 5 2,-3 1 3,0-3-3,0 3-1,0-1 1,4 1 4,5-1-4,4 1 6,6-1-6,7 4 0,5-1 0,11 3 5,12-6-5,9 4 10,7 12-10,3-10-1,-6 0 1,-3-6 1,-4 1-1,-6 2-46,-6 3 46,-4 0-57,-2 8 57,-4-8-4</inkml:trace>
  <inkml:trace contextRef="#ctx0" brushRef="#br0" timeOffset="32697.8702">9286 5461 51,'0'0'0,"4"-3"6,2 3-6,4 0 13,-1 0-13,1 0 4,-1 0-4,4 0 1,0 0-1,2-5 3,4 0-3,0-1 1,-3-4-1,0-1 2,0-2-2,-6-5-1,-1 2 1,-6 2 0,-3 1 0,-6 0 0,0 2 0,-7 3 0,0 3 0,-6 5 0,0 5 0,-6 1 0,3 4 0,-1 4 0,-12-1 0,10 5 1,3 4-1,6-4 0,3 1 0,10-1-1,3-2 1,3-5 3,19 2-3,1-3 3,-1-2-3,6 0 1,-2-2-1,2-4-2,-2 1 2,-1-3-34,-3 0 34,-3 0-44,1 0 44,2-5-6</inkml:trace>
  <inkml:trace contextRef="#ctx0" brushRef="#br0" timeOffset="33093.8928">9696 5170 67,'13'0'0,"6"-3"15,6 1-15,1-1 5,-7-2-5,-3 2 1,-4 0-1,-2 1-29,-4 2 29,0 2-47,-6 4 47,0-6-11</inkml:trace>
  <inkml:trace contextRef="#ctx0" brushRef="#br0" timeOffset="34021.9459">9312 5530 46,'0'0'0,"0"0"7,6 0-7,1 0 2,2 2-2,7 1 2,9 0-2,1-1 5,2 1-5,1 2 0,-4-2 0,-2 2 4,-4-2-4,-7 2 2,-2-2-2,-4-3 0,1 0 0,-1 0 1,-6 0-1,0 0 1,0 0-1,0 0-1,3-5 1,-3-1-26,0-2 26,-3 6-42,0-6 42</inkml:trace>
  <inkml:trace contextRef="#ctx0" brushRef="#br0" timeOffset="34753.9878">9893 5096 21,'-6'-11'0,"-4"1"4,-3-4-4,1 1 2,-7 0-2,-7 0 9,-6 2-9,-6 3 3,-6 6-3,-1-1-2,-2 6 2,-4-1 0,0 6 0,-3 8 4,-12 3-4,5 2 5,1 8-5,0 3 2,6 2-2,3-2 4,6 2-4,10 1 7,4-6-7,2 2 2,4 1-2,9 3 7,3-6-7,10-3-1,3 6 1,9 0 1,4 7-1,9 1 2,10-3-2,9 0 2,10-3-2,3-4 5,19-4-5,0-2 4,0-6-4,-3-10 4,-3-5-4,-4-6 4,-2-10-4,-1-8 5,-6-11-5,-10-8 12,-2-7-12,-4-1 2,-10 1-2,-5-4 1,-14-7-1,-9-3 1,-6 0-1,-10 1-4,-3 4 4,-10 8-1,-6 11 1,-9 8-31,-1 8 31,-9 18-73,0 11 73</inkml:trace>
  <inkml:trace contextRef="#ctx0" brushRef="#br0" timeOffset="40337.3071">10874 8033 53,'0'0'0,"0"0"2,0 0-2,6-3 0,4 0 0,6 1-1,0-3 1,3 2 1,0 0-1,0 1 2,0-4-2,0 4-2,0-1 2,-6 0 2,-4 1-2,-6 2 11,0-6-11,-3 6 5,-6-2-5,0 2-1,-7-3 1,-3 6 0,4-3 0,-4 2 0,-3 1 0,-4 0 2,1-1-2,-3 1 0,3-3 0,6 3 0,3-3 0,3 0 0,4 2 0,3 1-1,3-3 1,6 0-1,10 3 1,3-3 3,3 2-3,1-2-1,-1-2 1,-6-1 0,0 0 0,-4 3 0,-2-2 0,-4-1 1,1 3-1,-7 0 2,0 0-2,0 0 2,0 0-2,-7 0-1,1 0 1,-1 3 0,-2-1 0,-4 1 0,4 0 0,2-3 1,1 0-1,0 2-1,6-2 1,0 0 0,9 0 0,1 3 1,-1 0-1,1-1-1,2-2 1,-2 0-1,0 3 1,-1-1 1,1-2-1,-4 3 0,-3-3 0,-3 0 2,0 0-2,0 0-1,-6-3 1,-4 3 0,-2 0 0,-1 3 0,-6 0 0,-3 2 0,-1-2 0,4 2-1,7-2 1,2-1 0,4 1 0,6-3 0,3 3 0,6-1-1,4 1 1,0 0 1,3-3-1,0 0 0,-7 0 0,4 0 0,-4 0 0,1 2-18,-4-2 18,1 3-54,-4 2 54,-3-8-5</inkml:trace>
  <inkml:trace contextRef="#ctx0" brushRef="#br0" timeOffset="42740.4446">6299 6440 33,'0'0'0,"0"3"13,3 5-13,0 5 12,0 3-12,1 2 4,-1 6-4,-3 2 10,0 1-10,3-3 7,-3 5-7,0 0 3,0 8-3,3 5 3,-3 1-3,3-1 0,-3-2 0,3-6-2,1-2 2,-4-6 2,3-7-2,-3-1 0,3-4 0,-3-4 0,0-2 0,0-5 0,0-3 0,0 2 1,0-4-1,0-6 0,0-3 0,0-2 0,0-3 0,-3-2 0,0-1 0,-1-7 1,1-1-1,-3 1-1,3-6 1,-4 0 0,4-5 0,-3 3 1,3 7-1,-1-2 0,1 0 0,0-3 0,3 1 0,0 1-1,0 1 1,3 3 1,-3 7-1,3 3 1,4 3-1,2 5-2,4 0 2,3 6 2,0 4-2,0 1-1,0 5 1,-1 0-2,1 5 2,-3 3 1,-3 3-1,-1 2 1,-3 0-1,-2-5-1,-4-3 1,-4 0 2,-2-2-2,-3-3-1,-4 0 1,0 0 0,0-6 0,1 4 0,2-4 0,1-2-10,-1 3 10,4-3-42,6 0 42,0 0-34,6 0 34</inkml:trace>
  <inkml:trace contextRef="#ctx0" brushRef="#br0" timeOffset="43223.4722">6619 6514 70,'0'0'0,"10"-3"2,6 1-2,3-1 2,6 0-2,7-2 5,-3 3-5,2 2 3,-2-3-3,-7 0 1,0 1-1,-6 2 3,-3-3-3,0 0 0,-7 1 0,0 2-1,-6 0 1,0 0-17,0 0 17,0 0-31,0 0 31,0 0-32,0 0 32,-3 2-4,0 1 4</inkml:trace>
  <inkml:trace contextRef="#ctx0" brushRef="#br0" timeOffset="43660.4972">6737 6345 55,'0'0'0,"0"0"2,0 0-2,0 2 12,0 6-12,0 0 4,-3 8-4,3 0 7,0 5-7,0 0 3,3 3-3,3 0 5,-3 0-5,4-3 2,-1-3-2,-3-2 0,1-2 0,-1-7 2,0 4-2,-3-6 1,0 1-1,0-1-20,3 0 20,-3-2-34,0 0 34,-3-1-38,3-2 38</inkml:trace>
  <inkml:trace contextRef="#ctx0" brushRef="#br0" timeOffset="44752.5597">7058 6279 33,'0'0'0,"-4"-8"8,1 2-8,-3-4 7,0 2-7,-1-3 9,-2 1-9,-20-1 4,1-2-4,-1-3 9,-3 5-9,0-2 1,-6 5-1,0 3 1,-3-3-1,-3 5 4,-7 1-4,-3 4 1,-7 9-1,4 0 1,0 7-1,-6 6 0,-1 0 0,4-1 3,0 7-3,2-1 1,8 2-1,2 1 2,10 0-2,3 0-1,6 2 1,7 0 1,6 1-1,10-3 2,6-3-2,6-3 1,7 6-1,9 0 0,7 2 0,6 3 0,3-2 0,3-1-1,7-2 1,6-6 2,3-2-2,-3-3 1,0-5-1,6-3 0,0 0 0,-2-5 1,-1-2-1,0-6 1,0-6-1,0-4-1,-3-6 1,10-5 0,-7-6 0,-13 1 2,-6-6-2,-6 0 14,-7-7-14,-5-1 3,-8 0-3,-9-2 11,-6-3-11,-6-3 6,-4-2-6,-9 5 1,-16 3-1,0 5-12,-4 8 12,4 5-41,-3 8 41,0 5-67,-7 14 67,-3 0-6</inkml:trace>
  <inkml:trace contextRef="#ctx0" brushRef="#br0" timeOffset="49330.8215">11474 7459 71,'0'0'0,"0"0"8,0 0-8,0 0-1,0 5 1,0 3-1,0 10 1,0 4 3,0 1-3,0 1 3,3 8-3,0 0 2,1 2-2,5-2 1,-3-3-1,4-5-1,-4-6 1,-2-2 1,2-5-1,-3-3 0,0-3 0,0-2 2,-3-3-2,0 0 4,0 0-4,0-6 1,0-4-1,0-4 0,0-4 0,-3-3 2,3-3-2,0-2 1,0 2-1,3-3 0,-3 6 0,19 0 1,-3 5-1,-3 0-1,3 6 1,3-1 1,-3 6-1,3-1-2,0 9 2,-3 2 0,3 9 0,-6 4 0,2 9 0,-5-4 1,-1 4-1,1-1 11,0-5-11,-4-2 3,-3-3-3,0-3-1,4-2 1,-4-3 1,0 0-1,0-3-41,0 5 41,7-4-49,-4-4 49,4 1-19</inkml:trace>
  <inkml:trace contextRef="#ctx0" brushRef="#br0" timeOffset="49650.8398">11912 7781 69,'0'0'0,"3"6"11,-3 2-11,0 0 16,4 5-16,2 3 10,-3 0-10,3 2 0,4 3 0,-1-2 1,1-3-1,0-6-1,-1-2 1,1 3-21,-4-6 21,0-5-37,4-5 37,-4-3-47,1-5 47</inkml:trace>
  <inkml:trace contextRef="#ctx0" brushRef="#br0" timeOffset="49870.8524">11969 7646 104,'0'0'0,"0"0"0,0 0 0,0 0-21,4 6 21,-1-1-52,3 0 52,4-2-30</inkml:trace>
  <inkml:trace contextRef="#ctx0" brushRef="#br0" timeOffset="50426.8842">12017 7120 60,'0'0'0,"0"0"12,6-8-12,4 0 3,6 0-3,3 0 0,3 6 0,-6-1 3,3 6-3,-3-3 2,0 7-2,-7 1 1,1 0-1,-7 8 4,-6-3-4,-4 6 3,-2 18-3,-1-8 2,1 0-2,-1-5-1,4-8 1,3 2 1,3-4-1,6-4-1,4-2 1,9-5-3,3-1 3,10-4-43,-1-3 43,4-1-42,-6 1 42</inkml:trace>
  <inkml:trace contextRef="#ctx0" brushRef="#br0" timeOffset="50771.904">12522 7268 70,'-10'8'0,"-2"8"17,-7 16-17,-7 5 26,-6 10-26,-3 9 13,-6 2-13,0 6 6,-4-1-6,4-5 1,6 8-1,0 1 0,0 1 0,7-1 0,-1-9 0,7-5-7,6-11 7,3-8-41,7-7 41,3-9-58,6-10 58,10-10-26,6-14 26</inkml:trace>
  <inkml:trace contextRef="#ctx0" brushRef="#br0" timeOffset="51672.9555">12449 7821 77,'0'0'0,"-3"8"0,-1 5 0,1 6 10,0 5-10,0 2 6,0 3-6,0 0 4,3 0-4,3 3 1,3-5-1,0-4 0,1-7 0,-1 0 0,0-5 0,-2-3 0,-1-3 0,-3 0 9,0-5-9,0-8 2,-3-2-2,-1-4 3,1-7-3,-3-2 4,3-9-4,-4-5 2,4 2-2,0 4 6,-3-1-6,3 8 9,-1 3-9,1 5 4,0 3-4,3 5 8,-3 3-8,3-1-1,0 6 1,6 0-1,1 6 1,5 1-5,4 9 5,3 5 0,3 1 0,4 4 5,2 3-5,4 0 0,3 0 0,10 1 0,-4-4 0,-3-2 0,-6-6 0,-4-2-5,-6 0 5,-3-3 5,-6-5-5,-3 0 3,-1-5-3,-6-1 0,4-2 0,-4-5 3,0-11-3,0-8 7,-3-7-7,-3-4 7,-3-7-7,-1-3 4,1 3-4,0 7 2,-1 4-2,4 7 0,-3 5 0,3 3 0,-1 6 0,4-1-13,-3 6 13,3 0-42,0 5 42,10 0-54,-1 5 54,4 0-59,0 6 59</inkml:trace>
  <inkml:trace contextRef="#ctx0" brushRef="#br0" timeOffset="52366.9952">13084 8192 69,'0'0'0,"0"0"6,0 0-6,0 0 8,0 0-8,0 0 6,0 0-6,-3 2 6,3 6-6,3 3 2,-6 2-2,3 5 6,0 1-6,0-1 6,0 4-6,0 12 4,3-2-4,0-3 2,3-8-2,4 0 3,-1-2-3,4-6 0,6-2 0,0-9 0,3 6 0,-3-8 2,-3 3-2,3-6-1,-3 0 1,-3-4 1,-4 1-1,1-2-7,0 0 7,-1 0-19,-6 3 19,4 0-16,-7 5 16,0-3-30,0 3 30,0 0-47,-4 3 47</inkml:trace>
  <inkml:trace contextRef="#ctx0" brushRef="#br0" timeOffset="52713.015">13074 8289 98,'0'0'0,"7"-5"0,5 0 0,4 2 6,3-2-6,3 0 1,1-3-1,-1 0-2,0 2 2,-6 1-13,-3 0 13,-4 2-21,-2 1 21,-4 2-30,3-3 30,-6 0-31,0 3 31,-3-2-7,0-1 7</inkml:trace>
  <inkml:trace contextRef="#ctx0" brushRef="#br0" timeOffset="52934.0275">13030 8075 88,'9'-3'0,"7"3"15,13-2-15,6 2 10,3 2-10,-3 4 3,-4-6-3,-2 2 0,-4 1 0,-5-3-19,-5 0 19,-2 0-70,-7 0 70,-9-3-26,-6-5 26</inkml:trace>
  <inkml:trace contextRef="#ctx0" brushRef="#br0" timeOffset="84777.849">13709 11083 26,'0'-5'0,"7"-5"25,2 2-25,7 0 7,3 0-7,6-3 8,17 3-8,-4 3 6,6 2-6,-2 3 1,8 0-1,1 3 1,6 0-1,4 2 6,2 0-6,1 3 1,-1 3-1,7-3 1,6 2-1,4-2 3,2 0-3,10-5 7,10-1-7,3-2 0,-7 3 0,-3-6 4,0 1-4,1-4 2,-7 4-2,3-4 8,0 4-8,0-1 2,-3 3-2,3 0 1,6 0-1,-2 0 1,-4 3-1,-4-1 1,-5 4-1,3-6 0,-1 2 0,-5 1 1,-1 0-1,7-1 0,0 6 0,-4-2 2,1-1-2,-1-2-3,14 2 3,-4 0 0,0 0 0,0-2 4,-3 0-4,6-6 0,-9 6 0,3-3 2,3 2-2,3 1-2,-3 0 2,3-3 0,10 0 0,-3 2 2,2 1-2,-5-3 0,-1 0 0,-3 0 0,-9 0 0,3 0-1,-3 3 1,6-3 0,-3 2 0,3 1-1,13 2 1,-7-2 1,-3 2-1,-3 0-1,0 3 1,-3-5 3,-3 2-3,-10-2-3,1 2 3,5-2 1,-6 2-1,4-5-1,-7 3 1,0-3 0,9 0 0,-6-3 2,1 3-2,-8 0-1,-2 0 1,-3 0-1,-7 0 1,-6-3 3,-4 1-3,-5-1-2,-4 3 2,-10-2 4,-6-1-4,-6 0 3,-6 3-3,-1-2-9,-5 2 9,-4 0-70,-7 8 70,-12-1-43</inkml:trace>
  <inkml:trace contextRef="#ctx0" brushRef="#br0" timeOffset="88049.0361">6654 11718 56,'-15'-15'0,"-8"-7"11,-5-1-11,-14-1 6,-2 5-6,3 3 2,-10 6-2,-6 4-1,-7 9 1,-6 5 2,-6 11-2,-6 7 1,-23 11-1,6 5 0,1 14 0,6 10 2,3 8-2,7 6 7,12 2-7,13 2 6,12-4-6,17-6 4,8 5-4,11 6 15,12-1-15,16 4 6,10-6-6,12-6 3,7 1-3,9 0 1,3-8-1,7-6 2,28-5-2,3-7 7,7-9-7,0-8 3,3-12-3,-6-14 14,6-6-14,-4-7-1,-2-3 1,-10-3 4,-9-4-4,-14-4 3,8-13-3,-17-18-3,-9-19 3,-13-15 2,-6-14-2,-17-19 8,1-12-8,-13-4 7,-12-12-7,-29-3 1,-13 5-1,-12 13-10,-7 19 10,-13 18-54,-12 19 54,-4 27-103,-8 12 103</inkml:trace>
  <inkml:trace contextRef="#ctx0" brushRef="#br0" timeOffset="100376.7411">11811 13007 45,'15'-11'0,"14"1"8,9 2-8,10 0 1,6 0-1,-7 0 2,1 0-2,-4 0 0,-5 0 0,-8 3-1,-12 0 1,-6 2 24,-10-2-24,-19 2-4,-12 6 4,-7 5-1,-16 2 1,-6 1 1,3-3-1,0 2 0,6 6 0,10-5-1,16-3 1,9-3-20,16 3 20,17-5-2,18-6 2,12-10 1,11-3-1,-4 3 0,6-1 0,1 1 8,-7 3-8,-12 2 5,-11 2-5,-11 4 12,-14-4-12,-22 4 7,-18 4-7,-17 1-1,-3 5 1,-6 3 0,0 2 0,6-3-3,16 6 3,10 0-11,12-3 11,13-2-15,16 0 15,13-4-2,6-7 2,-1-2 2,1 2-2,-6-3 0,-7 1 0,-6-4 22,-10 4-22,-15-1 3,-7 3-3,-16 3 1,-15 5-1,-4 2 2,0 3-2,3-2 2,10-1-2,16-2-1,13 3 1,12-3-4,19 0 4,13-5 0,6-3 0,-3-3-1,-3 0 1,-13 1-1,-6 2 1,-9-3 2,-17 3-2,-9 3-10,-6 5 10,-1-1-69,10-1 69</inkml:trace>
  <inkml:trace contextRef="#ctx0" brushRef="#br0" timeOffset="132289.5664">11347 16081 84,'0'0'0,"0"0"22,0 0-22,0 0 10,0 8-10,3 8 8,-3 11-8,0 7 3,0 8-3,-3 6 2,0 2-2,0-5 3,-4 8-3,4-3-1,0-2 1,0-6-2,3-7 2,0-9 1,0-5-1,0-7 0,-3-1 0,-4-8 0,-2 0 0,-4-2 1,-6 0-1,-3-1-2,-4 1 2,4 0 1,-3 2-1,6 0 1,6-2-1,4 2 4,2-2-4,14 0 10,8 2-10,11-3 15,6 1-15,6-3 5,3 0-5,3-5 0,-2 0 0,-4-3 0,-10 5 0,-2-2-28,-10 2 28,-7 0-48,-3 3 48,-6-5-69,-3-3 69,-3 0-19,-7 0 19</inkml:trace>
  <inkml:trace contextRef="#ctx0" brushRef="#br0" timeOffset="132567.5823">11185 16145 144,'16'-3'0,"13"-2"5,9-3-5,12 0 2,1-3-2,0 4-25,3 1 25,-9-2-75,-11 3 75,-11 0-50,-7-1 50</inkml:trace>
  <inkml:trace contextRef="#ctx0" brushRef="#br0" timeOffset="133042.6096">11890 16611 81,'0'0'0,"3"-8"16,0 0-16,1-3 16,-1 3-16,-6-2 11,-1 2-11,-2 2 6,-4 4-6,-5 7 3,-1 8-3,-7 11 2,1 8-2,3 2 20,3 1-20,10-4 7,9 1-7,7-5-1,12-6 1,0-5-1,7-3 1,-1-8-33,-2-2 33,-4-6-78,-3-2 78,-3-3-48,-7 3 48</inkml:trace>
  <inkml:trace contextRef="#ctx0" brushRef="#br0" timeOffset="134041.6667">12246 16423 110,'9'-6'0,"13"-2"13,7-2-13,9-1 4,0 1-4,3-1 2,-3-2-2,-3 5-3,-3 0 3,-6 3-32,-7-1 32,-7 6-46,-2 3 46,-7 2-28,-3 1 28,-6 2-19,-4 0 19</inkml:trace>
  <inkml:trace contextRef="#ctx0" brushRef="#br0" timeOffset="134276.6802">12436 16235 116,'0'0'0,"0"8"19,3 13-19,0 5 22,4 6-22,-1 5 8,-3 6-8,0-1-3,-3 0 3,0 1-54,0-1 54,0-2-107,-3-6 107</inkml:trace>
  <inkml:trace contextRef="#ctx0" brushRef="#br0" timeOffset="135189.7324">13096 16031 80,'0'3'0,"-3"15"8,3 17-8,-3 7 18,0 8-18,0 1 12,0-1-12,-1 0 6,4 3-6,4-8 3,-1-3-3,0-5 0,0-5 0,-3-8 0,0 0 0,-3-6-4,-7-2 4,-2-3 0,-1-2 0,-6-3-2,0 0 2,0-3 0,6-5 0,4 3 3,5-3-3,8-6-1,5-1 1,10-4 9,7 0-9,2-5 1,4 3-1,0 3-1,-4-1 1,1 3-17,-7 6 17,-3-1-53,-3 3 53,-6 0-61,-4 0 61</inkml:trace>
  <inkml:trace contextRef="#ctx0" brushRef="#br0" timeOffset="135433.7463">13017 16034 138,'19'-8'0,"13"-3"0,9-2 0,4 0-14,-1 5 14,-9 5-80,-3 6 80,-10-6-43,-9 6 43</inkml:trace>
  <inkml:trace contextRef="#ctx0" brushRef="#br0" timeOffset="135788.7667">13433 16497 97,'3'5'0,"4"6"16,-1 7-16,0 3 9,-3 6-9,1 5 12,-4 2-12,0-2 4,0-1-4,3 1 8,0-5-8,3-6 0,4-3 0,3-2 1,6-8-1,3-5-9,0-3 9,0-3-25,0-5 25,-2 3-44,-5-3 44,-2 0-68,-7 0 68</inkml:trace>
  <inkml:trace contextRef="#ctx0" brushRef="#br0" timeOffset="136020.7799">13430 16701 138,'13'-6'0,"15"-4"6,4-6-6,3 0-1,0 0 1,0 0-29,-10 6 29,-6-1-63,-9 6 63,-10 13-50,-10-3 50</inkml:trace>
  <inkml:trace contextRef="#ctx0" brushRef="#br0" timeOffset="136194.7899">13516 16420 178,'9'-11'0,"17"-2"1,2-3-1,4 0-31,3 1 31,-3 7-70,-4 5 70,-6 6-77,-12 7 77</inkml:trace>
  <inkml:trace contextRef="#ctx0" brushRef="#br0" timeOffset="136570.8113">13766 16756 91,'0'8'0,"4"5"16,-4 3-16,3 0 2,0 0-2,0-6 5,-3 1-5,3-6 2,-3-2-2,0-3-1,0 0 1,0-3 2,0-7-2,3-6 5,-3-3-5,4-4 5,-1-7-5,3 1 3,1-2-3,2 1 3,16 4-3,1 2 15,-4 6-15,-3 4 16,3 9-16,1 5 18,-4 8-18,-4 11 13,-2 4-13,0 4 1,0 2-1,-1 0-43,1-2 43,-3 2-152,-1 0 152</inkml:trace>
  <inkml:trace contextRef="#ctx0" brushRef="#br0" timeOffset="139046.9529">14700 16282 46,'0'0'0,"0"0"9,0 0-9,0 0 15,0-7-15,3-7 9,7-2-9,-1-5 2,7 3-2,0-3 4,3 2-4,0 8 11,0 4-11,0 4 15,0 6-15,0 2 16,3 0-16,4 0 4,-4-5-4,13-2 0,-7-1 0,-5-7-10,-4 2 10,-10-6-34,-2 4 34,-7-3-39,0 2 39,0-5-47,0 3 47</inkml:trace>
  <inkml:trace contextRef="#ctx0" brushRef="#br0" timeOffset="139499.9789">14716 16550 83,'0'0'0,"3"-11"0,6-2 0,10-6 7,4 6-7,2-3 18,1 14-18,2 4 21,4 1-21,0 2 9,12-5-9,0-5 5,1-8-5,-7-6-38,-3-5 38,-6-5-90,-10 0 90,-7 3-14</inkml:trace>
  <inkml:trace contextRef="#ctx0" brushRef="#br0" timeOffset="145413.3171">15776 16306 44,'0'0'0,"7"-2"14,-1-4-14,3 1 20,-5-3-20,2 0 7,0 0-7,-3 0 1,4-2-1,-4-4 1,-3-1-1,0-4 0,-3-2 0,-4-3 0,-5-2 0,-4 4 0,-3 7 0,-3 4 2,-7 8-2,0 11-2,-2 8 2,5 8 3,4 5-3,-3 6-1,-1 7 1,10-5-2,7-3 2,6-7 2,12-3-2,4-9 0,3-9 0,6-9 0,7-8 0,-4-7 0,0-1 0,1-2 0,-10 3 0,0 2 15,-7 3-15,-3-1 5,-2 4-5,-1 5 6,0 2-6,3 0 0,1 9 0,-4 9 6,3 7-6,-3 9 3,-3 6-3,-3 0-2,-6 14 2,-7 7 2,0 5-2,-6 4 1,-1 1-1,1 1-1,0-3 1,3-8 1,6-15-1,4-9 1,6-13-1,3-5-2,9-10 2,10-6 6,3-8-6,10-3 1,0 0-1,0-4 0,-4 1 0,1 4 2,-4-1-2,-3 3-4,1 0 4,-4 0-15,-7 6 15,4-1-31,-6 3 31,-1-3-44,1 3 44,-4-5-38,-3-3 38</inkml:trace>
  <inkml:trace contextRef="#ctx0" brushRef="#br0" timeOffset="146059.354">16030 15991 93,'0'8'0,"0"14"13,-3 4-13,0 8 16,0 3-16,3 3 9,-7 0-9,4 2 0,-3 0 0,-1-4 1,1-1-1,3 0-1,-3-8 1,6-11 1,-4-2-1,4-5-3,-3-6 3,3-5-4,0-13 4,0-11-5,0-8 5,0-5-1,3-13 1,-3-6-2,4-7 2,-1-9-4,-3-4 4,6 9-4,0 7 4,4 1 1,-1 9-1,1 8 1,0 13-1,2 8 7,1 15-7,3 14 12,0 13-12,0 8 14,9 1-14,-3 1 4,-3 4-4,-3 4 3,0 6-3,0-2 0,0 2 0,-4-3 0,1-5 0,-7-8-16,4 0 16,-7-8-29,-3-2 29,-3-3-53,0-6 53,-4-2-52,-5-5 52</inkml:trace>
  <inkml:trace contextRef="#ctx0" brushRef="#br0" timeOffset="146248.3648">15935 16066 138,'16'-6'0,"12"-2"5,10-5-5,7 5 0,12-2 0,0-1-53,-6 6 53,-7-1-89,-5-4 89</inkml:trace>
  <inkml:trace contextRef="#ctx0" brushRef="#br0" timeOffset="147005.4082">16484 16015 72,'3'6'0,"1"4"8,2 9-8,0-1 9,1 9-9,-1-1 15,-6 3-15,3 3 6,-3-3-6,0-3 1,0-4-1,0-4 0,0-5 0,0-5 0,0-2 0,0-6 2,-3-3-2,-3-5 0,2-8 0,-2-5 1,3-5-1,3-6 1,0-5-1,6-6 1,4 4-1,9-4-1,0 6 1,6 6 0,1 7 0,-1 8 8,0 8-8,-5 11 22,-8 10-22,-2 11 11,-4 5-11,-3 5 10,-3 6-10,0-3 1,0-3-1,0-5-11,0-2 11,3-3-53,4-3 53,-1-3-62,1 1 62,-4-1-40,0-2 40</inkml:trace>
  <inkml:trace contextRef="#ctx0" brushRef="#br0" timeOffset="147278.4238">16849 16513 147,'0'8'0,"4"5"6,-1 3-6,0-3 0,3 0 0,-3 0-20,1-2 20,-1-6-62,3 1 62,-3-9-70,-3-5 70</inkml:trace>
  <inkml:trace contextRef="#ctx0" brushRef="#br0" timeOffset="147471.4349">16818 16076 110,'6'-5'0,"7"2"-56,-1-2 56,4 0-53,-6-1 53</inkml:trace>
  <inkml:trace contextRef="#ctx0" brushRef="#br0" timeOffset="148085.47">16821 15423 76,'6'-6'0,"7"1"4,3 2-4,6-2 3,3 8-3,4 2 4,-7 6-4,-3 7 9,-6 3-9,-10 8 17,-6 3-17,-10 5 15,-6 3-15,0-3 8,3-5-8,7-6 7,12-5-7,13-8 1,19-7-1,9-14-10,10 0 10,3-8-77,-3 0 77,16 0-56</inkml:trace>
  <inkml:trace contextRef="#ctx0" brushRef="#br0" timeOffset="149317.5405">17770 14946 70,'0'0'0,"0"0"16,0 0-16,-3 3 6,-3-3-6,-1 3 6,-5-3-6,-4 2 6,-3 1-6,-7 0 4,-9 2-4,-3 3 4,-6 0-4,-7 5 4,3-2-4,-9 7 2,6-2-2,10-3 6,6 0-6,10 3 0,3 0 0,6 0 0,3 8 0,7 8 3,6 5-3,3 18 4,0 14-4,0 8 2,0 10-2,-3 8-1,3 3 1,1-5-2,-4 10 2,3 8 1,0 3-1,3-3 1,1 3-1,-4 2-1,3 1 1,-3 2 0,1-6 0,-4-7-1,3 8 1,0-3 4,0-5-4,0 0-1,0 0 1,4-6 0,-7-2 0,3-11 0,3-7 0,-3-11 2,1-9-2,-1-12 0,-3-8 0,0-14-1,0-10 1,3-3-1,-3-5 1,0-2 2,13-4-2,-4-2 17,1 0-17,2-2 8,8-4-8,8-2 9,10-5-9,7-5 5,9-4-5,-4 1 0,1 0 0,-3 3-2,-10 2 2,-3 8-47,-13 0 47,-9 8-72,-7 8 72,-12 2-52</inkml:trace>
  <inkml:trace contextRef="#ctx0" brushRef="#br0" timeOffset="151835.6844">17510 16251 97,'3'-3'0,"16"-2"9,16-6-9,16-2 14,25 5-14,10-5 5,22 2-5,12-2 11,14-3-11,21 0 17,4-2-17,-4-1 9,-15 1-9,-16 2 3,-16 5-3,-16 1 0,-22 7 0,-16 0-36,-16 3 36,-16-2-50,-12 7 50,-17 3-78,-12-5 78</inkml:trace>
  <inkml:trace contextRef="#ctx0" brushRef="#br0" timeOffset="152571.7266">18199 15335 111,'0'0'0,"0"3"-2,3 13 2,3 16 18,1 13-18,-1 7 3,0 7-3,1 1 3,2 1-3,1-2 1,-4-12-1,4-10 0,-4-8 0,0-8-1,1-7 1,-4-6 0,-3 0 0,0-8-7,-3-8 7,-4-8-9,-5-16 9,2-13 0,-6-13 0,0-11 0,-3-5 0,3 0-1,4 0 1,2 16-1,4 15 1,3 14-1,3 5 1,6 11-3,10 8 3,9 10 1,7 24-1,6 11 4,3 2-4,13 11 2,0 3-2,-6 2 2,-7 0-2,-9 3 0,-13-3 0,-16-10 10,-9-8-10,-13-6 16,-22 0-16,-4-5 0,-3-2 0,1-6-2,2-2 2,4-4-28,9-4 28,10-6-59,6 1 59,16-6-56,3-8 56</inkml:trace>
  <inkml:trace contextRef="#ctx0" brushRef="#br0" timeOffset="153022.7524">18653 15912 94,'3'13'0,"3"11"11,1 13-11,2 5 9,1 6-9,2-3 4,-2 0-4,-1-3 2,1 1-2,-1-9 3,-2-7-3,-4-9-3,0-5 3,-3-5 3,0-8-3,-6-16 1,-4-10-1,1-8 0,-7-11 0,3-11-1,0-2 1,1-6 1,5 11-1,7 6-1,7 12 1,5-2 1,8 8-1,-1 5-3,6 6 3,4 7-1,-1 6 1,-2 5 3,-7 5-3,-4 1 0,-5 7 0,-16 3 5,-10 2-5,-6 1-1,-7 5 1,0-1-77,1 6 77,2-5-49</inkml:trace>
  <inkml:trace contextRef="#ctx0" brushRef="#br0" timeOffset="154088.8133">17662 16682 71,'0'0'0,"0"0"12,0 0-12,0 8 2,0 10-2,3 12 19,0 7-19,-3 8 7,4 0-7,2 0 3,0-8-3,4-6-3,3-2 3,2-2 1,1-9-1,0-4 0,3-4 0,-3-7 1,-3-6-1,-4-5 1,1-8-1,-4 3-1,-3-8 1,1 0-7,-1 0 7,0 2 2,0 9-2,-3 2-4,0 8 4,6 5 3,1 11-3,2 2-3,1 3 3,6-2 2,3 0-2,6-6-2,4-5 2,-4-3 2,1-10-2,-4-6 17,-6-2-17,-4-8 21,-5-8-21,-7-11 7,0-2-7,-7-1 2,1 4-2,-4-1 1,1 5-1,-1 6-1,4 6 1,0 7-30,6 5 30,0 6-68,3 5 68,3 5-54,1 11 54</inkml:trace>
  <inkml:trace contextRef="#ctx0" brushRef="#br0" timeOffset="154794.8536">18221 17074 94,'0'0'0,"3"2"0,3 6 0,1 5 15,-1 3-15,1 5 9,-1 1-9,0 1 4,-3 1-4,4-5 1,-4-3-1,0-1 0,0-7 0,0 0 1,-3-2-1,0-6-2,-3-6 2,0-4 3,-3-11-3,-1-3 1,1-3-1,0-4-3,3 1 3,6 4 1,3 5-1,4 0-2,-1 2 2,4 6 0,-1 0 0,1 5-2,0 0 2,3 5 0,-7 3 0,4 0 1,-7 3-1,-6 5 2,-3 2-2,-3 1-2,-4 0 2,-2 2 1,2 0-1,4 0 0,-1-2 0,7-1-2,7 1 2,2 0 2,10-4-2,7 1 1,9 0-1,0 0-3,-7 0 3,-2 3 1,-11 2-1,-5 3 10,-10-3-10,-10 6 20,-15-6-20,3 0 2,-4-5-2,7 0-29,3-5 29,1-3-91,2 0 91,0-3-32</inkml:trace>
  <inkml:trace contextRef="#ctx0" brushRef="#br0" timeOffset="155725.907">18570 16701 74,'0'0'0,"0"0"5,3 5-5,4 0 8,-1 14-8,4 2 12,-4 5-12,0 3 7,1 3-7,-4-3 0,3-2 0,-3-6 0,1-3 0,-4-4 0,3-4 0,-3-5 0,0-2 0,0-6 2,-3-10-2,-1-5-2,4-9 2,-6-5 2,3-5-2,-4 0 0,4 0 0,-3 0-1,3 3 1,-4 7 8,4 1-8,0 2 8,0 8-8,0 0 1,3 9-1,0 1 1,6 4-1,4 10-2,2 2 2,7 9 0,4 7 0,2 6 2,4 5-2,-4 0 0,7 0 0,-4 0 0,1 0 0,-1-8-1,-2-2 1,-4-6 0,-6-5 0,0-6 1,-7-7-1,-6-3 18,1-11-18,-4-10 6,-4-8-6,1-3 3,-3-5-3,0-5 1,-1 0-1,1-3 3,0 5-3,-4 5 2,7 4-2,-3 2 4,2 5-4,4 5-1,0 6 1,-3 2-26,6 4 26,1 1-43,2 9 43,3 5-48,4 10 48,3 9-43,-3 7 43</inkml:trace>
  <inkml:trace contextRef="#ctx0" brushRef="#br0" timeOffset="156355.943">19110 16962 82,'0'0'0,"3"6"12,3 2-12,-2 2 18,2-2-18,-3 0 8,0 0-8,1 0 2,-1 0-2,0-3 1,0 1-1,-3-4 0,0-2 0,0 0 1,0 0-1,0 0 0,-3-8 0,-3-2 0,-4-9 0,-3-2 1,1-3-1,2-5 4,4 5-4,-1 0 0,4 1 0,3 1-3,7 4 3,5-1 1,4 1-1,3 5 0,3 2 0,1 3-1,2 8 1,-6 0 1,-3 3-1,-7 5 1,-2 2-1,-7 4 3,-7 4-3,-2 1 1,-1-4-1,1 1 0,3-2 0,2-4-2,4 1 2,7-1-10,5-2 10,4 5-1,3-2 1,4 2-2,-4 1 2,0 1 2,-7 1-2,-2-3 10,-10 1-10,-6 4 24,-10-2-24,-10 3 10,1-6-10,-4 0 1,4-5-1,3-5-59,6-3 59,6-8-104</inkml:trace>
  <inkml:trace contextRef="#ctx0" brushRef="#br0" timeOffset="157517.0093">19593 16118 105,'19'-2'0,"9"-6"10,4 3-10,3-3 12,6-3-12,-3 0 3,0 1-3,-6-3 0,0 2 0,-7 0 0,-3 4 0,-6-1-12,-3 2 12,-3 4-33,-7-1 33,-3 3-58,-3 3 58,-4-1-26,1 4 26</inkml:trace>
  <inkml:trace contextRef="#ctx0" brushRef="#br0" timeOffset="157892.0309">19802 15867 109,'0'0'0,"0"5"8,6 3-8,-2 13 15,2 11-15,-3 8 14,0 5-14,-3 0 7,3 5-7,1-5 3,-1 0-3,-3-8-3,3-2 3,0-6-26,0-6 26,1-1-58,-1-4 58,-3-5-68,-3-5 68</inkml:trace>
  <inkml:trace contextRef="#ctx0" brushRef="#br0" timeOffset="161025.2101">20485 15976 85,'0'0'0,"0"0"12,0 0-12,3-3 9,13-2-9,9-6 12,20 0-12,24-4 12,20-1-12,13 0 15,15-5-15,10-3 16,0-3-16,10-2 14,-7 5-14,-6 1 6,-3 1-6,-13 9 6,-20 5-6,-11 3-9,-20 2 9,-16 6-48,-9 0 48,-16 5-73,-10 0 73,-9-6-56,-7-2 56</inkml:trace>
  <inkml:trace contextRef="#ctx0" brushRef="#br0" timeOffset="161880.259">21012 14944 74,'0'0'0,"0"0"4,3 8-4,0 10 25,3 9-25,1 12 11,-1 1-11,-3 8 7,1-3-7,-1 7 1,0 1-1,0-8 0,3-5 0,-2-8 1,-1-8-1,-3-6 0,3-7 0,0-6-1,-3-5 1,-6-16-2,-4-10 2,1-19-2,-4-8 2,-3-5 0,0-3 0,0 3 2,0-3-2,1 5-2,5 3 2,4 14 1,3 4-1,9 9-3,7 7 3,6 9 1,9 7-1,7 11-1,6 8 1,7 10 1,3 9-1,-4 4 5,-8 12-5,-11 1 6,-2 1-6,-11 3 5,-8 5-5,-7-3 20,-13-2-20,-9-6 9,-16-5-9,-7-3 2,1-5-2,3-5-1,-1-8 1,7-3-32,10-8 32,6-2-65,6-1 65,13 4-65,10-9 65</inkml:trace>
  <inkml:trace contextRef="#ctx0" brushRef="#br0" timeOffset="162407.2891">21405 15473 99,'0'2'0,"4"6"14,2 11-14,0 2 11,4 3-11,-4 5 6,1 0-6,2-5 5,-3 2-5,4-2 1,-4-5-1,-3-1 1,4-7-1,-4-6 0,0 0 0,-3-5 1,0 0-1,-3-8 5,-3-10-5,2-8 0,-2-9 0,3-5 0,3-5 0,3 3 1,7 0-1,-1 5-7,7 5 7,3 6 0,-3 7 0,3 6 0,0 7 0,0 9 6,0 8-6,-3 2 14,0 8-14,0 0 1,-3 6-1,-4-1 0,4 1 0,-4-1-62,-2-2 62,-1-6-95,-6-4 95</inkml:trace>
  <inkml:trace contextRef="#ctx0" brushRef="#br0" timeOffset="163112.3294">21545 14377 89,'0'0'0,"0"3"0,3 8 0,1 5 19,-1 5-19,0 3 11,0 5-11,-3-3 9,0 3-9,-3 0 3,3-2-3,0-6 2,3-3-2,-3 1-1,3-8 1,4-1 0,2-2 0,4-5-1,3 2 1,3-2 1,3-6-1,3 3 0,1-3 0,-4-2-16,0 0 16,-3-3-23,-6 3 23,0-3-44,-7 2 44,-3-4-48,-3 2 48</inkml:trace>
  <inkml:trace contextRef="#ctx0" brushRef="#br0" timeOffset="163371.3443">21599 14594 98,'13'-5'0,"9"-3"6,10 0-6,3-2 0,0-1 0,-4 1-2,-2-1 2,-7 3-25,-6 0 25,-6 3-54,-7-1 54,-13 4-22,-6 2 22</inkml:trace>
  <inkml:trace contextRef="#ctx0" brushRef="#br0" timeOffset="163579.3561">21672 14383 166,'7'-6'0,"8"-4"1,8-3-1,5-1-13,4 4 13,3 2-98,9 8 98,-2 3-55</inkml:trace>
  <inkml:trace contextRef="#ctx0" brushRef="#br0" timeOffset="165754.4805">20748 16174 104,'13'8'0,"0"13"7,-1 16-7,-2 11 9,-4 10-9,1 8 13,-4 6-13,0 2 11,-6 2-11,-4-2 1,1-5-1,0-13 3,3-11-3,3-13 2,3-11-2,0-11 1,13-4-1,3-12 0,6-7 0,4 0 0,3-6 0,-1 3 2,4 3-2,-6 3-1,-1 2 1,-9 2 0,-3 1 0,-3 0-1,-7 5 1,4 0-31,-7 0 31,0 0-52,4 0 52,-1-3-58,3 1 58,4-1-9,-3 0 9</inkml:trace>
  <inkml:trace contextRef="#ctx0" brushRef="#br0" timeOffset="166235.5081">21167 16843 98,'4'6'0,"2"2"18,3 10-18,1 6 13,-1 5-13,-2 3 19,2-3-19,-6 3 12,1 2-12,-1 0 4,0-2-4,0-5 1,-3-6-1,0-8 1,3-2-1,-3-11 0,0-3 0,0-10 1,-3-11-1,0-5-2,3 0 2,0 2-1,3-2 1,4 0-6,2 0 6,7 0-4,0 2 4,-3 6 0,-1 8 0,-2 8 1,-1 10-1,-2 8 1,-1 11-1,0 3 8,1-6-8,2 2 5,-2-1-5,-1-1 1,0 0-1,1-2-9,-1-1 9,-3-2-63,0-6 63,-3-4-86,3-6 86,4-13-11</inkml:trace>
  <inkml:trace contextRef="#ctx0" brushRef="#br0" timeOffset="166823.5417">21209 16132 84,'0'0'0,"0"0"-1,3 2 1,3 4 21,0 9-21,4 7 18,-4 4-18,-2 6 11,-4 2-11,0 1 10,-4-1-10,8-5 2,-1-5-2,3 2-1,7-7 1,-1-6 3,8-2-3,-5-6-2,4-2 2,-3-11 1,3 2-1,0 4-15,-6-3 15,0-1-16,-4 4 16,1-1-32,-4-2 32,4-1-44,-4-4 44,0-3-38,1-1 38</inkml:trace>
  <inkml:trace contextRef="#ctx0" brushRef="#br0" timeOffset="167078.5563">21294 16346 106,'7'-5'0,"5"-1"-2,1-2 2,6 1 2,0-1-2,-3 2-29,0 1 29,-3 2-44,-7 1 44,-6 2-32,-3 0 32</inkml:trace>
  <inkml:trace contextRef="#ctx0" brushRef="#br0" timeOffset="167296.5688">21358 16110 144,'9'-2'0,"7"-3"2,10-1-2,5 1-31,1-3 31,-6 5-100,-4 1 100,-13-4-14</inkml:trace>
  <inkml:trace contextRef="#ctx0" brushRef="#br0" timeOffset="169416.6901">21809 16481 89,'0'10'0,"3"14"7,-3 5-7,3 6 9,-3 2-9,3-3 5,-3-2-5,3 0-1,-3-6 1,0-7 1,0-6-1,0-2-12,0-4 12,0-12-4,0-3 4,0-13 1,-3-5-1,0-11 1,-3-6-1,3-4-2,-4-9 2,4 8 0,0 1 0,3 7 0,0 6 0,0 5 4,0 7-4,3 7 12,0 7-12,7 8 1,-1 8-1,7 7 7,0 4-7,16 5 4,-4 0-4,1 7 7,3 4-7,3-1 4,-4 3-4,1 0 11,-3-2-11,-1-4 0,1-2 0,-4-7 0,-6-6 0,0-6 0,-6-5 0,0-5 7,-7-5-7,-6-13 5,-3-9-5,-4-7 4,-2-11-4,-1-8 0,1-3 0,-4 1 2,7 4-2,0 1 1,-1 5-1,4 8 2,0 3-2,3 10 0,3 5 0,-3 9-7,3-3 7,7 10-41,-4 6 41,7 5-50,-4 7 50,1 7-61,2 4 61,-2 0-5,-4 4 5</inkml:trace>
  <inkml:trace contextRef="#ctx0" brushRef="#br0" timeOffset="169792.7116">22421 16605 96,'0'8'0,"7"5"19,-4 9-19,3 1 14,1 9-14,-4 3 9,0 2-9,0-3 8,0-2-8,1-1 4,-1-4-4,3-6 6,-3 0-6,0-5 0,7-5 0,-1-3 1,4-3-1,3-2 0,0-6 0,3-5-4,-3 0 4,0-2-26,-4 2 26,1-3-44,-3 3 44,-1 3-41,-2-1 41,-4 1-41,-3 0 41</inkml:trace>
  <inkml:trace contextRef="#ctx0" brushRef="#br0" timeOffset="170036.7255">22475 16788 120,'0'0'0,"4"-5"2,-4 2-2,9-5 4,4 3-4,3-1 0,3-2 0,3 3-15,-3 0 15,-3 2-51,-3-2 51,-7 2-59,-6 3 59</inkml:trace>
  <inkml:trace contextRef="#ctx0" brushRef="#br0" timeOffset="170265.7386">22482 16521 162,'6'-3'0,"7"-5"5,6 3-5,6-6 0,1 6 0,-4 0-61,-3 5 61,-10 5-105</inkml:trace>
  <inkml:trace contextRef="#ctx0" brushRef="#br0" timeOffset="172075.8422">22272 14449 97,'0'0'0,"10"-8"7,2-3-7,11 1 2,2-3-2,7 2 3,3 6-3,0-1 7,0 9-7,3 0-1,-3 7 1,-7-2 3,-2 5-3,-7 3 2,-3 8-2,-1 8 2,-5 5-2,-4 8 0,1 0 0,-1 3 1,-3 12-1,4 14 3,2 11-3,-3 8 1,4 2-1,-4 16-1,4 3 1,2 5 2,4 3-2,0-9 1,3-12-1,4 5 0,-1 0 0,3 2 0,1 1 0,-4-1-1,3 1 1,-3-4-4,-3-1 4,0-4 2,-6-5-2,0-13-4,-7-8 4,-3-5 2,-6-8-2,-3-5-1,-7-11 1,-3-6 6,-3-2-6,-3-8 7,0-2-7,3-9 7,-7-2-7,-2-5 1,-10-3-1,-7-3 16,-6 0-16,1 3 8,2-2-8,10 2 1,6-6-1,7 1-9,6-3 9,9 0-56,7-5 56,9-3-103,1-8 103</inkml:trace>
  <inkml:trace contextRef="#ctx0" brushRef="#br0" timeOffset="176370.0878">23244 14542 70,'0'0'0,"0"0"10,-7 0-10,1 2 11,-7 6-11,-2 8 2,-1 13-2,-7 11 4,1 10-4,-16 27 12,6 23-12,7 22 17,6 26-17,3 6 18,13-6-18,9-8 12,29-29-12,6-13 0,13-13 0,7-16 2,5-14-2,-2-15-31,-7-8 31,-6-17-75,-13-7 75,-6-16-51,-10-13 51</inkml:trace>
  <inkml:trace contextRef="#ctx0" brushRef="#br0" timeOffset="176938.1203">24669 14584 78,'13'10'0,"12"6"17,4 5-17,3 6 20,9 2-20,0 13 31,1 17-31,-4 7 14,-10 16-14,-9 13 9,-15 16-9,-20 8 2,-13 3-2,-6-8-1,-3-16 1,6-24-19,7-19 19,-1-26-105,17-29 105,3-24-45</inkml:trace>
  <inkml:trace contextRef="#ctx0" brushRef="#br0" timeOffset="177930.177">23764 13380 109,'0'29'0,"4"16"14,-1 16-14,3 32 15,1 23-15,-1 16 15,-3 19-15,3 0 5,4-11-5,3-13 1,3-18-1,-1-12 0,-2-9 0,0-11-1,-4-17 1,-2-12 2,-1-14-2,-3-7-2,0-14 2,1 0-2,-4-7 2,-7-1-4,-2-10 4,-7-6-3,-3 0 3,0 1 2,-4-3-2,1-3 0,0 3 0,3-1-3,0 4 3,3 2 0,3 0 0,4 3-1,2-1 1,1 4 2,6 2-2,0 0 0,0 0 0,6 13 1,-2 3-1,5 5 1,4-3-1,0 9 1,-1-6-1,4 0 0,0-2 0,0-6-1,0-2 1,-4-1 1,1-5-1,0-2 1,-4-6-1,1-2 14,3-11-14,2-5 9,-2-8-9,6-3 3,-3-2-3,3 2 0,-3 3 0,3 5-11,-6 6 11,-1 4-79,-2 1 79,6-3-88</inkml:trace>
  <inkml:trace contextRef="#ctx0" brushRef="#br0" timeOffset="178950.2353">22082 12864 67,'3'0'0,"6"0"13,7 3-13,7-6 12,-1-2-12,3-3 12,1-5-12,-4-1 5,-3-4-5,-3-1 2,0-2-2,-7-5 3,1-3-3,-7-3-1,-6 0 1,-7 0-1,-3 1 1,1 7 0,-7 8 0,-4 13 0,1 14 0,-3 13-1,-1 13 1,4 10 1,6 9-1,7 7 4,9-7-4,6-3 7,13-6-7,7-9 2,9-12-2,3-7 4,6-9-4,1-10-1,-4-5 1,-6-11-44,-4-5 44,-5-8-83,-10-11 83</inkml:trace>
  <inkml:trace contextRef="#ctx0" brushRef="#br0" timeOffset="179957.2929">22580 11734 52,'0'0'0,"0"0"5,0 0-5,0 0 12,3-5-12,1 0 15,-1-6-15,0-5 6,-3 3-6,0-6 4,-6 1-4,-4-3 0,-3 0 0,1 2 0,-4 3 0,0 6 0,0 7 0,-3 8 0,0 6 0,3 5 0,0 5 0,10 0-2,3 3 2,6 0 1,6-8-1,4-3 1,0-3-1,3-2-2,-7-8 2,4-2 2,-4-1-2,1-5 10,-4 0-10,1 3 7,-1-3-7,-3 3 7,0 2-7,-3 3-1,3 0 1,7 3 1,0 5-1,2 7 6,1 7-6,-4 4 7,-2 6-7,-4 5 14,-6 5-14,0 3 1,-4-2-1,1-1 1,3-8-1,-4-7-1,4-9 1,3-5 1,0-2-1,7-6-1,2-2 1,7-6 0,6 1 0,0-4 1,1 1-1,-1-3-2,0 3 2,-3 0-35,-3-1 35,0 1-55,-3-3 55,-1-5-54,1-11 54</inkml:trace>
  <inkml:trace contextRef="#ctx0" brushRef="#br0" timeOffset="180392.3178">22621 11322 94,'7'7'0,"6"17"21,6 5-21,3 3 9,0 0-9,0 2 7,4-5-7,-4-2 4,-6-6-4,0-5 0,-7-3 0,1-5 0,-4-3 0,0-2 3,-6-3-3,4-11 8,-1-7-8,-3-11 10,0-8-10,3-11 4,3-2-4,1 5 1,-1 13-1,0 0 1,1 6-1,2 5-1,-2 2 1,-1 6-42,-3 2 42,0 3-70,4 3 70,2 3-48,-3 4 48</inkml:trace>
  <inkml:trace contextRef="#ctx0" brushRef="#br0" timeOffset="180829.3428">23098 11494 105,'3'7'0,"-3"12"14,3-1-14,0 6 13,0 0-13,4 3 11,-1-6-11,-3 0 1,7-5-1,-4-3-1,7-2 1,-4-3 1,4-8-1,3 2 0,3-7 0,-3 0-6,3-6 6,-3 0-27,0 3 27,-7 3-42,1-3 42,-1 3-44,-2-3 44,2-5-24,-6 5 24</inkml:trace>
  <inkml:trace contextRef="#ctx0" brushRef="#br0" timeOffset="181062.3561">23142 11581 83,'10'-5'0,"2"-3"11,7 2-11,1-2 1,2 3-1,-6 0 2,3 2-2,-7 0-10,-2 1 10,-4 2-50,-3 2 50,-3-2-36,-6 3 36</inkml:trace>
  <inkml:trace contextRef="#ctx0" brushRef="#br0" timeOffset="181729.3942">23180 11404 132,'10'-6'0,"3"-4"3,9-4-3,3 4-1,-3-3 1,1 2-20,-1 6 20,-9-1-33,-4 4 33,1-1-10,-1 3 10,-3 3 0,4-1 0,-4 4-11,1 2 11,2 5 0,1 3 0,-1 5 1,1 8-1,-1 3 5,-2 2-5,-4-2 9,3 0-9,-3-6 5,1-2-5,-1-5-1,0-9 1,-3-2 6,0-8-6,-3-5 2,0-6-2,-7-10 0,-3-3 0,-3-5 17,-3-5-17,0-3 15,0 2-15,3 6 5,7 3-5,6-1 0,12 3 0,4 3 0,9 5 0,0 6-1,4 2 1,-1 3 0,-6 5 0,-3 2 0,-6 6 0,-10 5 0,-4 9 0,-8 4 2,-4-2-2,3-3 1,4-5-1,2-8-3,4 0 3,9 0-18,7-3 18,3-2-10,6-1 10,4 1-3,-4 2 3,-3 3 2,-3 3-2,-3 2 20,-10 8-20,-6 0 19,-7 3-19,-9 3 10,-6-4-10,-7-1-5,3-7 5,7-4-80,6-14 80,13-13-57,9-2 57</inkml:trace>
  <inkml:trace contextRef="#ctx0" brushRef="#br0" timeOffset="182033.4117">23733 11250 135,'-10'19'0,"-9"23"28,0 19-28,0 10 17,-3 6-17,0-3 2,-1-8-2,8-13 0,2-5 0,3-11-30,4-8 30,3-11-95,3-10 95,9-16-56</inkml:trace>
  <inkml:trace contextRef="#ctx0" brushRef="#br0" timeOffset="182525.4398">23745 11483 115,'-3'11'0,"0"10"3,3 8-3,-3 3 0,0 5 0,0-3 3,-1-2-3,4-3 0,0-11 0,0-4 2,0-4-2,0-5-1,0-10 1,0-8-4,7-6 4,-1-2-9,0 0 9,10-3 0,0 0 0,3 1-1,0-1 1,4 3 1,-4 2-1,-7 9-2,-5 2 2,-4 2 4,-3 12-4,-3 4 7,-7 9-7,-3 2 11,-2 0-11,2 0 6,3-5-6,4 0 1,3-3-1,9 0 0,4 1 0,9-6-3,3-3 3,3 0-36,1-5 36,-1-2-59,-3-9 59,4-5-37,-4-5 37</inkml:trace>
  <inkml:trace contextRef="#ctx0" brushRef="#br0" timeOffset="182764.4534">24082 11427 127,'-3'16'0,"3"11"16,3 2-16,3 5 0,1-5 0,-1-5-5,0-8 5,4 0-31,-4-11 31,4-2-75,-4-11 75,0-8-31,-9-3 31</inkml:trace>
  <inkml:trace contextRef="#ctx0" brushRef="#br0" timeOffset="183015.4679">24022 11290 164,'9'-3'0,"13"0"1,4 1-1,9 2-27,16 0 27,-1 0-125,1 2 125,-3 1-12</inkml:trace>
  <inkml:trace contextRef="#ctx0" brushRef="#br0" timeOffset="183252.4813">23949 12425 165,'19'0'0,"16"0"4,9 0-4,4-3 2,15 3-2,-6-2-17,-9 2 17,-7 0-99,-3 0 99,-6-6-54</inkml:trace>
  <inkml:trace contextRef="#ctx0" brushRef="#br0" timeOffset="183507.4959">24653 12046 165,'4'8'0,"2"19"17,4 15-17,-1 14 13,7 5-13,-3-3 3,6-5-3,-7-3-18,4-2 18,-3-6-86,-4-5 86,-5-16-93</inkml:trace>
  <inkml:trace contextRef="#ctx0" brushRef="#br0" timeOffset="289129.5372">21209 17465 106,'0'0'0,"0"0"5,3 3-5,3 13 18,7 5-18,6 5 17,-3 9-17,3 4 15,0 9-15,-3 0 6,3-1-6,3 1 4,-3-3-4,3 0-1,1-3 1,-4-2 0,0-8 0,-4-6-20,-2-7 20,-3-6-53,-4-5 53,-6-8-60,-3-11 60,-7-7-36,-2-4 36</inkml:trace>
  <inkml:trace contextRef="#ctx0" brushRef="#br0" timeOffset="289715.5708">21186 17457 69,'0'0'0,"0"3"5,0 7-5,0 6 15,-3 8-15,0 0 6,-3 13-6,3-5 11,-4-1-11,-2 1 1,2 0-1,1-6-1,0 1 1,-1-6 0,1-2 0,3-9 1,0-2-1,-1-5-1,1-11 1,3-8 1,0-8-1,0-8-1,0-5 1,0-10 0,0 2 0,0 8 0,3 0 0,4 10 16,-1 9-16,4 7 14,2 3-14,11 11 22,-1-1-22,6 9 11,1 0-11,-1 2 2,-5-3-2,-1 1-1,-3-3 1,0 0-58,-6 0 58,-4 0-111</inkml:trace>
  <inkml:trace contextRef="#ctx0" brushRef="#br0" timeOffset="291023.6456">21005 18328 87,'0'-8'0,"0"2"11,0 1-11,0 3 10,0-1-10,0 3 6,0 10-6,0 12 14,4 7-14,-1 8 8,-3 5-8,3 3 9,0 5-9,0 17 1,4-4-1,2 1 0,7-35 0,0-8-1,3-3 1,0-7 1,-3-3-1,0-8 0,0-3 0,-4 3 0,1-21 0,-3-21 0,-4-9 0,-3 1-1,0 0 1,-3 2-1,3 6 1,1 8 0,-1 10 0,0 5 0,0 9 0,3 4 0,4 14 0,0 8 0,-1 8 0,1 5 3,2 3-3,-2 2-1,6 6 1,-4 0 0,-2-6 0,3-10-1,-1-8 1,1-8 1,-3-3-1,-4-5 0,0 0 0,-3-11 3,1-7-3,-4-14 13,0 0-13,0-5 9,3-2-9,-3-1 5,3 0-5,-3 6-1,0-1 1,3 6 1,-3 3-1,-3 5-9,3 2 9,0 9-36,0 2 36,0 2-53,0 6 53,3 6-51,3 4 51,1 1-26,-1 5 26</inkml:trace>
  <inkml:trace contextRef="#ctx0" brushRef="#br0" timeOffset="291454.6702">21612 18711 83,'0'6'0,"3"12"5,3 6-5,-2 2 15,2-15-15,-3 0 10,0 4-10,4 4 9,-4 0-9,3-1 7,-3 1-7,4-4 2,2-1-2,4-4 3,3 1-3,3-6 9,0-2-9,3-1 2,-3-2-2,-3 0 1,0-2-1,0-1-39,-7 0 39,1 1-61,-4-3 61,0-3-45,1-3 45</inkml:trace>
  <inkml:trace contextRef="#ctx0" brushRef="#br0" timeOffset="291743.6867">21685 18854 131,'3'-2'0,"7"-4"13,2 1-13,7 0-6,0-3 6,0 2-6,0 20 6,1-14-29,-8-3 29,-2 0-47,-1-2 47,-9 0-55,0-3 55</inkml:trace>
  <inkml:trace contextRef="#ctx0" brushRef="#br0" timeOffset="292012.7021">21631 18722 151,'9'-13'0,"7"-16"16,10 5-16,2 3 1,4-1-1,0 4-17,-4 2 17,-2 3-108,-7 0 108,-16 2-42</inkml:trace>
  <inkml:trace contextRef="#ctx0" brushRef="#br0" timeOffset="308558.6484">22148 18743 40,'0'0'0,"-3"5"11,3-5-11,0 0 7,0 0-7,0 0 16,3-10-16,4-6 5,-1-13-5,4 2 7,-4-2-7,4 3 2,-4-3-2,0 0 6,1 2-6,-4 6 10,0 0-10,0 8 0,-3 2 0,3 6 4,-3 2-4,0 3 0,0 3 0,0 7 1,0 1-1,7 5 2,-7 0-2,6-1-2,-3-1 2,0-1 0,0-2 0,4 2-2,-4-5 2,3 2-15,1-2 15,2-2-24,-2-4 24,2 3-29,-3-2 29,1 0-27,2-9 27,4-1-11,-3-7 11</inkml:trace>
  <inkml:trace contextRef="#ctx0" brushRef="#br0" timeOffset="308834.6643">22158 18256 114,'-3'-5'0,"3"5"11,-3 0-11,3 0 1,0 0-1,0 0-21,3 3 21,6 2-59,4 0 59,3 3-45,3 0 45</inkml:trace>
  <inkml:trace contextRef="#ctx0" brushRef="#br0" timeOffset="309324.6923">22406 18383 57,'0'0'0,"0"0"10,0 6-10,6 4 16,-3 1-16,7 5 6,-7-1-6,3 1 6,1 3-6,2-1 1,-6 1-1,4-1 2,-4-4-2,0-1 0,0 0 0,0-2 0,-3-3 0,3-3 0,-3 0 0,0-2 5,0-3-5,0 0 11,0-3-11,0-2 2,-3-6-2,0-7 2,3-3-2,0-3-4,3-3 4,-3 6 0,3 3 0,4 4 1,-1 4-1,4 2 7,-1 11-7,4 7 11,-4 1-11,7 5 11,-3 2-11,0 1 3,-1-3-3,1 2 3,0-5-3,-1 3-24,-2-5 24,3 2-78,-4-5 78,1 0-47,-10-8 47</inkml:trace>
  <inkml:trace contextRef="#ctx0" brushRef="#br0" timeOffset="310959.7859">22374 18658 50,'0'0'0,"0"0"23,3-5-23,7-5 16,2-6-16,4-5 14,3-6-14,-6-5 7,9-7-7,0-6 5,4-6-5,-1 1 5,-3 2-5,-3 3 1,-6 8-1,-10 0 2,-3-2-2,-9 4-1,-7 1 1,0 7 1,0 9-1,-6 10-2,6 11 2,-3 13-1,0 7 1,6 12 1,4 7-1,9 19 8,6 21-8,4 3 8,-4 13-8,10 23 15,0-33-15,3-1 4,3-2-4,-3-22 6,0-21-6,0-15 0,-3-9 0,0-4-1,-7-7 1,1-1-24,-7-1 24,-3-5-40,-3 3 40,-3-3-44,-1 2 44,1-2-33,-4 0 33,4 0-19,-4-18 19</inkml:trace>
  <inkml:trace contextRef="#ctx0" brushRef="#br0" timeOffset="311336.8074">22723 18584 88,'0'0'0,"0"-5"31,0 5-31,0 0 15,-3-3-15,-3 3 13,-4-2-13,1 4 6,-11 1-6,1 2 5,-6 1-5,-4 2 3,4-6-3,0 4 1,-1-6-1,10 0-2,7 0 2,2 0-50,1 0 50,3 0-96,12 0 96,1-3-13</inkml:trace>
  <inkml:trace contextRef="#ctx0" brushRef="#br0" timeOffset="313194.9137">22869 18590 80,'3'-14'0,"4"-7"7,-1-8-7,-3-5 4,0-11-4,4-3 0,-1 3 0,4 3-1,-1 7 1,7 6 2,0 6-2,3 7 2,3 10-2,13 12 2,0 2-2,-3 7 2,-1 12-2,-5 5 0,-7 2 0,-10 3 6,-5 0-6,-11 0 4,-2-5-4,-7-6-1,0-2 1,0-8 0,-9-5 0,6-6-1,6-8 1,19-10-8,10-11 8,0-10-1,9-11 1,1-5-1,-1-1 1,1-2 0,-4 8 0,-6-5 1,-7-8-1,-2 0 1,-4-6-1,-10 6 0,1-3 0,-7 8 0,4 8 0,-1 11 7,1 10-7,-1 14 4,4 12-4,6 17 2,6 12-2,4 6 1,9 11-1,-3 5 2,3 5-2,0 0 2,3-5-2,-6-8-1,3 0 1,0 0 0,-3 0 0,-3-5 1,-4 0-1,-2-9-1,-1-4 1,-3-9 0,0-2 0,0-8 0,-3-8 0,0 0 1,-3-13-1,0-8 0,3-6 0,0-10 0,3 3 0,0-3 2,7 2-2,3 4-3,3-1 3,-1-2-1,8 4 1,-1 4 2,-3 7-2,-6 9-1,-1 7 1,-5 14 1,-4 7-1,-3 11 0,0 3 0,-3 5 1,-1 6-1,4-1 3,7 3-3,2-8-2,1-5 2,-1-11 0,1-8 0,3-8 0,-7-13 0,3-7 0,1-15 0,-4-1-1,1-6 1,-4 2 1,0 6-1,-3 3 2,0 7-2,0 9-1,0 4 1,0 6 4,0 8-4,3 8 1,0 3-1,7 4 0,3 1 0,3-3 0,-1 1 0,4-12 0,-3-5 0,3-5 0,-6-7 0,-7-7-2,-2-2 2,-11-2 2,-2-3-2,-1-3-1,-6 5 1,0-2 0,1 3 0,5 2-1,1 0 1,9 0-6,3 3 6,6 5-5,4 3 5,6 5 0,3 5 0,4 0-1,-1 6 1,-3 2 1,-3 0-1,-6 3 0,0 0 0,-4 3-1,-6-4 1,1 7 0,-1-7 0,0 4 0,0-8 0,7-4-16,-4-7 16,3-10-3,4-9 3,3-2 1,-6-8-1,-1-8 5,-3-16-5,-2-5 7,-4-3-7,0 0-1,-4 11 1,4 8 8,-3 13-8,3 10 19,-3 8-19,3 17 13,-3 15-13,0 11 0,3 5 0,3 5-5,3 6 5,4-3 5,2 0-5,8-11-10,-1-5 10,6-8-19,-3-5 19,0-5-42,-3-6 42,16 0-57,-6-2 57,-7-3-14</inkml:trace>
  <inkml:trace contextRef="#ctx0" brushRef="#br0" timeOffset="313469.9294">23901 18010 167,'13'0'0,"9"-2"2,7-1-2,9-8-43,0 3 43,3-5-108,-6 0 108,22 0-17</inkml:trace>
  <inkml:trace contextRef="#ctx0" brushRef="#br0" timeOffset="314291.9765">24419 17436 97,'3'13'0,"0"11"14,6 5-14,-2 0 11,5 8-11,1 0 10,0-2-10,6-3 5,-3-6-5,0-5 6,0-2-6,3-3 2,3-11-2,0-3 4,3-7-4,4 0-2,3-11 2,-4 3-4,-5 0 4,-1-1-26,-6 4 26,-4-1-37,-2 1 37,-4 2-34,-3-3 34,-6 0-45,0-2 45</inkml:trace>
  <inkml:trace contextRef="#ctx0" brushRef="#br0" timeOffset="314567.9922">24530 17661 97,'6'-5'0,"4"-3"17,9-3-17,3-10 0,6 2 0,-2 1-16,-1 2 16,-3 0-28,-3 6 28,-6 2-38,-6 2 38,-4 1-31,-6 2 31</inkml:trace>
  <inkml:trace contextRef="#ctx0" brushRef="#br0" timeOffset="314870.0095">24539 17447 150,'16'-6'0,"13"-2"6,6-2-6,3-1-8,-3-2 8,-4 0-88,-5 0 88,-4-3-59</inkml:trace>
  <inkml:trace contextRef="#ctx0" brushRef="#br0" timeOffset="319050.2486">21679 16084 53,'-4'-5'0,"4"-3"4,-3 0-4,0-3 3,-3 1-3,-1-4 0,-2 1 0,-4 0-1,-3 0 1,-3 2 3,-6 1-3,-4 2-1,-3 0 1,1 2 10,-4 1-10,3 0 2,0 2-2,0 3 2,1 3-2,-7 0-1,0 2 1,-1 5 2,-2 4-2,3 1-1,-6 4 1,2 2 2,1 3-2,-3 0-1,2 5 1,-2 3 2,-7-1-2,7 6 5,2 0-5,7 6 4,1-1-4,5-5 7,4 8-7,5 0 4,1 3-4,4-1 6,2 1-6,7 0 3,-1 2-3,4-5-2,0 0 2,6 0 7,0-3-7,4-2 3,5-6-3,1-5 0,3-2 0,-4-1 2,4 1-2,3-1-1,0 3 1,1-2 1,2-1-1,13-2 3,-4 3-3,1-6 3,0 0-3,-4-3-1,4-2 1,0 0 5,0-3-5,-4-2 8,4-6-8,0 1 3,0-4-3,2-2 8,1-2-8,-3-4 3,3-2-3,0 3 1,-6-3-1,-4-3 2,-3 1-2,0-3 0,1 2 0,2-5 0,0 0 0,4-2 1,0-3-1,2-1 0,-2-1 0,0 1 0,-1-1 0,-3-4 2,-2 6-2,-1-3 4,-3-5-4,0-3-1,-3-2 1,0 2 0,-4-2 0,-2 2 0,-4-8 0,1-2 0,-4-6 0,-3-4 6,0-4-6,0-2 2,0-3-2,-3 3 0,0-1 0,-1 9 2,-5 0-2,-4 2-2,-3 11 2,-9 8-41,-4 8 41,-2 10-124,-8 1 124</inkml:trace>
  <inkml:trace contextRef="#ctx0" brushRef="#br0" timeOffset="371399.2427">2686 6636 69,'0'0'0,"0"0"-1,3 0 1,3 0 0,1 0 0,5-3 15,7 3-15,4-3 10,5-4-10,1-9 5,2-8-5,-5-11 6,-1-4-6,-9-14 7,-3-5-7,-1-11 3,-5-3-3,-1-12 1,-3 4-1,-3 6 1,-3 5-1,3 6-1,-6 13 1,-1 5 2,-5 8-2,-1 10 0,0 6 0,-2 5 0,2 6 0,0 4-1,4 4 1,2 7 0,1 11 0,3 10-3,3 11 3,3 6 1,3 4-1,4 4 0,2-4 0,-2 14 0,6-8 0,-3-5 0,2-6 0,-2-8-2,6-2 2,3-5-5,7-6 5,0-5-3,-1-8 3,4-6-6,0-2 6,-7-10-4,0-6 4,-6-3-3,1-5 3,-5-7-2,-5-1 2,-1-16-2,-2 6 2,-4 5 1,-3 2-1,0 6 0,-6 3 0,-1 5-1,1 2 1,-7 3-1,4 6 1,-1 2 1,7 3-1,0-1-1,3 6 1,0 0-3,0 0 3,3 6-2,3 9 2,4 7 2,3 1-2,2 4-1,1 2 1,3 11 1,0-6-1,0-8-2,-3-4 2,0-6-3,0-6 3,-3-7-4,-4-3 4,-2-8-2,-4 0 2,0-21 1,-3 0-1,-3 5-1,-3 0 1,-1-2-6,-2-4 6,-7 1-6,-3-5 6,0 8-1,0-1 1,0 6 1,-4 8-1,4 5 8,3 5-8,1 6 2,2 7-2,3 9-2,4 2 2,3 0 1,3-5-1,3-5-1,6-6 1,4-8-2,0-10 2,3-11-4,0-2 4,0-1 0,-1 4 0,4 1 0,0 4 0,4 7 0,-4 9 0,3 4 6,-3 6-6,0 5-1,0 6 1,-3 5 1,19 0-1,-6-3 4,-4 3-4,-6-3-3,0-5 3,-3-3 2,-3-8-2,-1 0-3,-2-13 3,-4-5 1,-3-11-1,1-5-1,-4-8 1,-4 0 0,8 3 0,-4 7 0,3 4 0,3 7 1,0 2-1,1 7-3,2 1 3,-2 6 4,-1 3-4,3 0 1,4-1-1,-3 1-1,-1-3 1,1-3-2,2 3 2,1 0 0,3-2 0,0-4 0,0 1 0,3-3 0,-3-3 0,-4 1 1,1-3-1,-3-3-1,-1-3 1,-6-2 7,4 5-7,-7-2 4,0 2-4,-3-3 2,-4 1-2,-2-1 2,-4 6-2,0 2 4,1 6-4,2 5 17,4 8-17,2 5-6,8 3 6,2 3 0,7 2 0,6 0 5,3 5-5,3 4-6,4-7 6,6 4 1,0-1-1,-3 3 0,2 0 0,8 1 0,-4 4 0,0 0 0,-6 6 0,-13 0 7,-10 2-7,-9 16 7,-9-7-7,-10-9 11,-10-8-11,-6-10 7,3-8-7,1-19 1,-1-13-1,0-29-1,10-13 1,3-8-1,9-8 1,4-3-25,6-5 25,6 6-59,7 15 59,6 5-44,0 11 44</inkml:trace>
  <inkml:trace contextRef="#ctx0" brushRef="#br0" timeOffset="372030.2788">4251 4691 80,'3'0'0,"7"5"2,2 9-2,7 7 6,0 8-6,4 26 23,-4-2-23,0 0 16,3 0-16,-3-8 6,0-5-6,0-8 1,7-6-1,-1-5-1,4-13 1,2-8 2,20-5-2,-6-11 0,-4-5 0,-6-8 1,-4-6-1,-2 6 1,-4-21-1,-6 10 1,-3 9-1,-6 7-20,-1 5 20,-9 6-34,0 0 34,-3 7-49,-3-2 49,0 1-34,-1 4 34</inkml:trace>
  <inkml:trace contextRef="#ctx0" brushRef="#br0" timeOffset="372338.2965">4426 4850 103,'0'-8'0,"6"-5"1,0-9-1,4 1-6,-4 0 6,4 0 11,2 2-11,1-2 0,0 0 0,-1 3-3,1-1 3,-3 1-28,-4-1 28,0 3-40,-6 3 40,4 0-37,-8 2 37</inkml:trace>
  <inkml:trace contextRef="#ctx0" brushRef="#br0" timeOffset="372664.3152">4299 4556 130,'15'-16'0,"8"-10"1,2-1-1,0 4-11,-2 4 11,-7 8-47,-4 3 47,4 8-72,-13 6 72</inkml:trace>
  <inkml:trace contextRef="#ctx0" brushRef="#br0" timeOffset="375215.4611">2883 6982 50,'-4'-5'0,"1"-3"4,3 3-4,0 5 16,0-3-16,0 3 17,0 0-17,3 5 9,4 6-9,2 5 8,4 10-8,0 4 5,-1 1-5,4 4 2,6 18-2,1-3 1,2-5-1,4-3-1,2-2 1,1-3 0,-3-3 0,2-7 0,1-3 0,-3-9-1,3-4 1,-4-3 2,1-5-2,-1-3 1,-2-6-1,-4-2-2,-3 0 2,-3-2 1,-7-6-1,-2-5-1,-4-6 1,-3-10 1,-10-2-1,-2-20-1,-4-1 1,-6 1 0,2 6 0,1 3 0,4 5 0,2 8 2,6 8-2,1 11-3,3 2 3,3 8 1,3 0-1,3 10-1,7 6 1,6 11 1,3 2-1,4 5-1,-1 4 1,17-1 1,-1 0-1,-6-3-1,3-5 1,-6-2-1,-4-6 1,-2-2 0,-1-6 0,-9 0 1,0-5-1,-7-2 0,-2-1 0,-4-5 2,-3-8-2,-3-5 4,-7-8-4,-3-11 6,-9-2-6,-6-6 8,2-5-8,-2 0 7,-11 3-7,8 11 11,9 4-11,2 11 1,8 3-1,2 8 1,1 0-1,2 5 0,4 2 0,3 4-23,-3-1 23,3 3-45,0 0 45,0 0-59,0 0 59,10 3-22</inkml:trace>
  <inkml:trace contextRef="#ctx0" brushRef="#br0" timeOffset="375780.4934">3867 6892 51,'0'0'0,"3"8"17,6 8-17,-2 5 29,2 6-29,1 2 11,6 0-11,-4 0 1,4 0-1,3 0-1,-3-5 1,0-5 1,0 12-1,0-9-1,0-28 1,0 1 1,-4-6-1,1 1 0,3-3 0,-3-1 0,-1-4 0,1 2 3,-3 3-3,-1 0-1,1-1 1,-4 4 0,3 2 0,-2 0-19,-4 3 19,0 2-36,-3 3 36,0 0-36,0-3 36,3-2-19,-3 5 19</inkml:trace>
  <inkml:trace contextRef="#ctx0" brushRef="#br0" timeOffset="376102.5118">3956 7001 89,'3'-8'0,"3"-3"1,1-2-1,-1 3 16,0-6-16,4 2 6,-1 4-6,1-1 1,-4 3-1,1 0-4,-1 3 4,-3 0-47,0-3 47,0 3-37,1 2 37,-4-2-24,0 5 24</inkml:trace>
  <inkml:trace contextRef="#ctx0" brushRef="#br0" timeOffset="376404.5291">3810 6877 132,'6'-11'0,"10"-8"2,9-4-2,-3-1-2,1 0 2,-1 5 1,-3 4-1,-6 4-11,-4 0 11,4 3-79,-7 1 79,7 1-42,0 1 42</inkml:trace>
  <inkml:trace contextRef="#ctx0" brushRef="#br0" timeOffset="377523.5931">4137 6363 60,'0'0'0,"0"0"2,0-5-2,3 0 23,6 2-23,7 0 13,6 1-13,7-1 11,3 0-11,6-2 0,-3-3 0,3 0 7,-3-2-7,3-4 4,-3 4-4,0-1 1,-3 3-1,-1 3 1,17 5-1,-13 0-1,-10 0 1,-9 0 1,-3 8-1,-7 0 8,-6 8-8,-3 2-1,-26 6 1,7 0 0,0 5 0,0 5 9,-1 1-9,1-3 8,3 2-8,0-8-3,0-2 3,10-5 1,-1-9-1,4-2-22,3-2 22,3-6-42,6 0 42,0-6-46,4-2 46,-1-5-33,7-3 33</inkml:trace>
  <inkml:trace contextRef="#ctx0" brushRef="#br0" timeOffset="378050.6232">4524 5977 83,'0'0'0,"3"-5"-1,4-1 1,5-2 27,4 3-27,6 0 9,29 0-9,-6-1 2,-1 1-2,-3 0 0,-3-1 0,-3 4-1,-3-1 1,-7 0 6,1 6-6,-4 2-1,-3 3 1,-3 3 1,0 2-1,-7 8 2,-5 40 0,-11-8 5,1-3-7,-4-5 10,-2-2-10,-1-6 0,0-6 0,4-7-14,-1-3 14,4-7-40,0-6 40,6-8-53,0 0 53,6-8-38,3-8 38</inkml:trace>
  <inkml:trace contextRef="#ctx0" brushRef="#br0" timeOffset="378680.6593">5022 5350 88,'7'3'0,"-1"2"0,7 5 0,3 6 21,0 8-21,3 3 15,0 2-15,0 5 7,3 11-7,0 3-1,-6-3 1,0-3 1,-3-8-1,-4-2 0,4-11 0,0-5-1,-4-8 1,4-5 0,3-9 0,6-7 1,3-13-1,1-9 2,2-7-2,4 0 12,-3 2-12,-1 8 0,-6 6 0,1 7-1,-11 3 1,1 6-10,-7 2 10,1 5-40,-4 1 40,-3 2-67,0 0 67,3-3-26</inkml:trace>
  <inkml:trace contextRef="#ctx0" brushRef="#br0" timeOffset="381022.7932">5651 5424 44,'0'0'0,"-3"-5"18,3 5-18,0 0 11,0 0-11,6-3 7,4 6-7,3-1 12,2 6-12,4 3 6,0-1-6,20 4 5,-8-1-5,-5-3 4,-4 4-4,-3-1 1,-3-2-1,-7-1 1,1-5-1,-7 1 0,0-4 0,-3-2 1,3 0-1,-3 0 3,0 0-3,-6-2 1,0-6-1,-4 0 0,1-3 0,-1 3 0,-18-2 0,12-1-2,0 1 2,6-1 1,26-5-1,-3 0-2,0-2 2,-4-3-2,1 5 2,-1 0 0,4 8 0,6 8 4,0 5-4,6 6 5,4 5-5,-4 2 0,4 1 0,-7-4 0,0-4 0,-3 0 2,-6-1-6,-3-10-42,-10 0 46,0 0-69</inkml:trace>
  <inkml:trace contextRef="#ctx0" brushRef="#br0" timeOffset="381712.8326">5245 4643 44,'0'0'0,"0"0"-2,0 0 2,3 3 20,3 5-20,10 5 24,3 8-24,3 9 11,1 1-11,2 4 0,-6 15 0,0-5 0,0-8 0,-3-8 8,-6-8-8,2-5 1,-2-5-1,2-6 1,1-8-1,0-5-1,-4-2 1,1-1 5,3-31-5,-4 13-1,1 5 1,-4 8-24,0 6 24,-2 2-35,-1 2 35,0 4-30,-3 2 30,6-6-20,-3 4 20</inkml:trace>
  <inkml:trace contextRef="#ctx0" brushRef="#br0" timeOffset="382071.8532">5394 4810 75,'3'-8'0,"7"-8"6,-1-5-6,4 0 15,-4-5-15,1-1 7,-1 3-7,-2 3 0,-1 0 0,0 2-35,-2 6 35,-4 3-33,-4 2 33,1 5-34,3 3 34</inkml:trace>
  <inkml:trace contextRef="#ctx0" brushRef="#br0" timeOffset="382371.8704">5251 4561 108,'10'-13'0,"5"-5"-1,11-9 1,-4 6-18,0 0 18,-3 5-31,-6 5 31,0 6-57,-13 5 57</inkml:trace>
  <inkml:trace contextRef="#ctx0" brushRef="#br0" timeOffset="383978.9623">14132 3154 47,'-7'0'0,"-2"2"21,-1 9-21,1 5 14,2 18-14,1 22 3,6 29-3,-3 26 7,3 53-7,0 21 7,0 5-7,0 25-1,3 33 1,-3 14 6,3 0-6,-3 11 3,0 23-3,0 11 2,-3-8-2,-3 16 2,-4 18-2,-6-5-1,0-15 1,-3 7 0,0-13 0,0-22-1,3-31 1,0-21 1,4-24-1,-4-21 1,-10-32-1,7-39-13,3-33 13,4-33-59,-4-36 59,3-38-38</inkml:trace>
  <inkml:trace contextRef="#ctx0" brushRef="#br0" timeOffset="384655.001">14484 3231 56,'0'10'0,"-3"17"1,0 18-1,-4 18 13,1 22-13,-4 36 21,4 17-21,-3 18 7,-4 8-7,0 21 0,-6 24 0,3 56 5,-3 10-5,3 22 3,-3 33-3,-3 12 5,6-6-5,-3 23 4,-3-4-4,3-30 1,0-4-1,0-1 15,0-16-15,3-32 5,3-15-5,0-8 0,4-24 0,-4-24 1,4-24-1,-1-37 1,-3-34-1,4-34-44,3-27 44,-1-32-93,4-37 93</inkml:trace>
  <inkml:trace contextRef="#ctx0" brushRef="#br0" timeOffset="386862.1272">15808 5128 60,'0'0'0,"-3"-8"2,-4-8-2,4-8 6,0-5-6,3-5 3,-3-25-3,6 9 1,0 5-1,7 5 0,2 6 0,1 5 0,3 8 0,0 5 7,6 11-7,0 10 0,4 5 0,2 6 1,-2 5-1,-4 6-1,-6 18 1,-3-8 1,-13-3-1,-7-2 0,-6-3 0,-2-2 1,-1-6-1,3-5 0,7-3 0,3-8-3,6-10 3,6-16 1,4-11-1,6-29 1,3-5-1,-3 2-3,0-2 3,-9 0 1,-4-3-1,-6-2 1,-9 5-1,-1 8 0,-3 2 0,1 11 1,2 8-1,4 11 15,-4 10-15,4 2 8,3 14-8,3 14 2,3 10-2,6 2 0,4 8 0,0 11 1,3 11-1,3 7 4,-3-4-4,0 1-1,12-1 1,-6-4 1,-3-12-1,-6-6-1,0 13 1,-7-18 2,1-9-2,-4-7-1,3-2 1,-3-12 1,4-26-1,-1 1-2,3-7 2,4-1-5,3-4 5,3 4-1,-3-1 1,0 8 1,3 3-1,-6 5-6,-1 3 6,-2 5 0,-1 0 0,1 8 6,-4 3-6,1 12 0,-4 4 0,3 5 3,-3 5-3,4 0-1,2-3 1,1-4 0,2-4 0,4-10 0,0-8 0,3-8 0,0-10 0,3-4-2,-6-4 2,0 2 0,-3 0 0,0 6 0,-7 5 0,0 5 0,-3 0 0,1 2-1,-1 12 1,0 7 1,6 5-1,1 4 0,3-4 0,3 1-2,-4-9 2,1-2 2,0-5-2,-4-3 0,4-8 0,-7-3 0,1-5 0,-11-2 1,-5-1-1,-1-2-1,-5 3 1,-8 4 1,1-1-1,3-1-1,3 0 1,7 0-1,5-5 1,8-6 1,8-4-1,7-1 0,0 0 0,4 3-1,-1 5 1,0 3 1,0 5-1,-3 6 1,-3 2-1,-3 5 2,0 6-2,-4 2 9,-2 5-9,-1 9 6,0 5-6,1 5 2,-1 3-2,7-1 3,-1-4-3,7-3-1,0-8 1,7-3-2,-1-5 2,4-8 0,-7 0 0,-6-6 0,0-2 0,-4 1-8,-5-12 8,-1-2-42,1-6 42,-4 1-54,-3 5 54,3 0-19,-6 5 19</inkml:trace>
  <inkml:trace contextRef="#ctx0" brushRef="#br0" timeOffset="387281.1511">17040 3998 72,'0'0'0,"0"5"15,6 14-15,1 12 18,2 12-18,-3 10 17,4 0-17,-1-3 15,4-3-15,6 1 7,3-8-7,4-6 2,2-10-2,4-8-1,9-13 1,-6-9-21,-3-7 21,-10-6-52,-3 1 52,-6 2-71,-7 0 71</inkml:trace>
  <inkml:trace contextRef="#ctx0" brushRef="#br0" timeOffset="387610.17">16900 4276 147,'16'-3'0,"19"-2"22,13-6-22,15-5 7,1-2-7,12-1 0,0 1 0,-13 4-63,-5 9 63,-14 10-112</inkml:trace>
  <inkml:trace contextRef="#ctx0" brushRef="#br0" timeOffset="388409.2157">18011 4048 66,'0'0'0,"0"0"4,4 5-4,2 6 16,0 15-16,7 12 11,-7 6-11,1 4 17,-4 0-17,0 2 12,-3 3-12,0-3 5,3-5-5,4-8 2,2-10-2,7-6 0,6-11 0,7-12 1,6-11-1,0-6-1,3-2 1,0-3-1,-6 3 1,-1 2 0,-5 6 0,-4 3-25,-9 4 25,-4 1-56,-3 2 56,-6 3-50,0 0 50</inkml:trace>
  <inkml:trace contextRef="#ctx0" brushRef="#br0" timeOffset="388721.2336">18084 4347 93,'10'-3'0,"9"1"11,10-9-11,2-2 1,7 0-1,-3-3-1,0 0 1,-6-2-25,-7 7 25,-6 0-64,-7 3 64,-9 6-14,-9-1 14</inkml:trace>
  <inkml:trace contextRef="#ctx0" brushRef="#br0" timeOffset="389035.2515">17996 4093 134,'9'-3'0,"16"-4"11,14-4-11,2 0 1,0-5-1,4 1-93,-7 4 93,-7 6-52</inkml:trace>
  <inkml:trace contextRef="#ctx0" brushRef="#br0" timeOffset="390510.3359">16284 5456 60,'0'0'0,"0"0"20,0 0-20,0 0 8,-3 5-8,6 11 2,4 8-2,-1 18 7,7 8-7,-1 6 7,4 2-7,-3 0 2,3 3-2,6-8 0,3-8 0,7-8-1,0-10 1,6-12-1,0-7 1,-6-10 2,0-12-2,-7-9-1,-3-9 1,-6-5 1,-6-3-1,-4-2-1,-6 2 1,0 3 0,0 8 0,-3 10 1,0 4-1,3 7 0,0 8 0,6 13 1,7 11-1,-4 0 0,7 2 0,6-2 0,0-6 0,7-4 0,-4-9 0,-2-5 1,-4-13-1,-3-9 16,-4-9-16,-5-12 19,-7-4-19,-7-4 13,-2 6-13,-7-2 3,0 2-3,0 0 1,0 3-1,4 10-17,2 8 17,1 5-61,5 9 61,4 10-81,4 8 81</inkml:trace>
  <inkml:trace contextRef="#ctx0" brushRef="#br0" timeOffset="394698.5754">17157 5710 88,'0'0'0,"0"0"1,0 8-1,3 13 7,7 8-7,6 8 15,-3 8-15,2 8 13,-2 8-13,0-8 10,-4-8-10,1-8-1,-4-11 1,4-5 2,9-7-2,0-9-1,-3-8 1,3-2-1,0-3 1,0-3 1,0 1-1,-3 2-1,0 3 1,0-6-18,-1-10 18,5 2-32,-5 3 32,1 1-40,-3-1 40,-4 2-42,1 1 42</inkml:trace>
  <inkml:trace contextRef="#ctx0" brushRef="#br0" timeOffset="395009.5932">17275 5958 91,'0'0'0,"19"-8"5,6-7-5,1-1 10,5-5-10,-2 2 3,0-2-3,-4 2-1,-6 6 1,-3 3-23,-3-1 23,-4 8-44,-6-2 44,-3 0-40,0 5 40</inkml:trace>
  <inkml:trace contextRef="#ctx0" brushRef="#br0" timeOffset="395328.6115">17170 5665 117,'6'0'0,"7"2"4,12-4-4,14-6 1,5-5-1,4-3-6,-4-5 6,-3-1-89,-3 6 89,-3 1-26</inkml:trace>
  <inkml:trace contextRef="#ctx0" brushRef="#br0" timeOffset="396379.6716">18129 4934 72,'0'0'0,"0"0"15,0 0-15,0 0 11,0 0-11,-6 3 6,-4 5-6,-6 5 9,-6 8-9,-4 1 6,-5 7-6,-7 5 4,6 8-4,-3-2 2,3-3-2,4-5 4,9-8-4,3-8 0,9-3 0,7-3 0,10-2 0,6 0 0,3 0 0,6 0 0,10 3 0,3-3-2,0 8 2,4-3 3,-7 0-3,-7 3 4,-6 0-4,-3-3 4,-9-2-4,-1-3 5,-2-1-5,-4-1-27,3-1 27,-3-5-69,7-3 69,0-5-46,-1-7 46</inkml:trace>
  <inkml:trace contextRef="#ctx0" brushRef="#br0" timeOffset="396844.6982">18526 4792 79,'0'-6'0,"0"1"9,3 0-9,-3 5 7,0 0-7,-6 2 18,-4 6-18,-9 8 0,-6 29 0,-1-2 2,-2 1-2,-1-1 2,0 4-2,1-4 9,2-1-9,11-7 4,5-9-4,7-5 1,9 0-1,13-7 2,10-7-2,6-1 10,16-1-10,-1-2 2,-5 5-2,-7 0 2,-6-3-2,-10 3 1,-6 2-1,-3 4-42,-7 1 42,0 7-105,4-6 105</inkml:trace>
  <inkml:trace contextRef="#ctx0" brushRef="#br0" timeOffset="397537.7378">18875 4527 96,'0'0'0,"0"0"6,3 0-6,10 8 7,3 5-7,3 8 10,-3 6-10,0 10 13,-1 8-13,-5 5 3,-4 16-3,1-5 11,-1-8-11,0-8 0,-2-8 0,2-10-1,0-6 1,1-8-1,5-5 1,4-6 1,3-4-1,3-3-1,4-3 1,-1 0 1,1 0-1,-4 0 2,0 3-2,-6-1-1,0 4 1,-3 2-15,-1 0 15,-5 0-62,2 0 62,-3 2-68,-2 4 68</inkml:trace>
  <inkml:trace contextRef="#ctx0" brushRef="#br0" timeOffset="398046.767">19466 4945 94,'0'0'0,"3"5"-2,3 3 2,4 8 13,2 8-13,1 5 13,0 0-13,-4 0 7,1 3-7,2-5 4,-5-4-4,2-4 0,-2-3 0,-4-8 0,0 0 0,0-3 1,-3-5-1,0 0 0,0-13 0,-3-9 1,0-1-1,0-9 0,-1-5 0,4-5-2,4 2 2,2-16 1,13 11-1,-3 14-1,-3 7 1,3 8 1,-4 8-1,1 5 14,3 11-14,-4 21 14,1 3-14,3-5 2,-3-1-2,-1-5 0,1 0 0,0-5-45,0 0 45,-1-8-94,4-3 94,-3-7-20</inkml:trace>
  <inkml:trace contextRef="#ctx0" brushRef="#br0" timeOffset="399202.8331">19313 4083 87,'0'0'0,"0"0"18,0 2-18,0 6 1,3 11-1,0 2 12,1 8-12,-1 3 8,0-1-8,0-4 4,0-3-4,4-6 0,-1-2 0,0-3 0,4-5 0,3 0 2,6-8-2,0 0-1,3-5 1,0 0 0,-3 2 0,-3-2-5,0 2 5,-3 0-32,-1 1 32,-2-1-43,-4 3 43,4-3-50,-4 6 50</inkml:trace>
  <inkml:trace contextRef="#ctx0" brushRef="#br0" timeOffset="399543.8526">19380 4278 90,'6'-5'0,"10"-6"6,3 1-6,3-6 0,4 3 0,-4-3-2,-6 3 2,0 2-40,-7 6 40,1 2-53,-10 6 53</inkml:trace>
  <inkml:trace contextRef="#ctx0" brushRef="#br0" timeOffset="399865.871">19345 4080 151,'9'-8'0,"10"-5"1,13-6-1,6-7-9,4 2 9,15-3-99,-3 9 99,-10 7-43</inkml:trace>
  <inkml:trace contextRef="#ctx0" brushRef="#br0" timeOffset="401558.9678">18300 8829 34,'0'0'0,"0"0"7,7 3-7,9-1 14,6 1-14,13 0 1,19 2-1,16 0 0,12 1 0,16 2 0,17-3 0,9 0 1,22-2-1,22-6 0,26 0 0,9-2-1,-3-3 1,9 3 1,4 0-1,13 5 0,-1 5 0,-6-2 0,13-1 0,6-4 16,16 2-16,0-6 7,-3 4-7,6-4 5,16 4-5,-16-1 5,-22-2-5,-19 0 9,-22-3-9,-23 2 6,-9 4-6,-29-1 2,-31 3-2,-32 0-20,-29 0 20,-35 5-52,-50 6 52,-23 2-34,-9-5 34</inkml:trace>
  <inkml:trace contextRef="#ctx0" brushRef="#br0" timeOffset="402505.0219">18602 8792 40,'6'-3'0,"4"-4"6,3-1-6,-7 0 8,3 2-8,-5 1 8,-1 2-8,-3 3 6,0 0-6,0 0 1,0 0-1,-3 0 5,-7 3-5,-9 0 0,-6-1 0,-4 6 5,-15 0-5,-4 0 6,0 5-6,-2 1 0,2-1 0,10-3 4,9-2-4,7-2 2,6-1-2,10-2-1,6 7 1,6 1 4,10 2-4,3 0 2,0 0-2,3-2 10,1 0-10,-1-3 2,-6-3-2,0 3 0,-7-3 0,-3 8-58,-9 6 58,-9 2-49</inkml:trace>
  <inkml:trace contextRef="#ctx0" brushRef="#br0" timeOffset="404578.1405">22796 4059 37,'0'0'0,"0"0"10,0-6-10,0 6 10,0 0-10,3 0 2,0 14-2,1 9 9,-1 9-9,0 11 10,0 2-10,4-3 2,-1 0-2,0 14 5,-3 5-5,4 5 2,-4 8-2,0 8 2,-3 21-2,6 0 2,-2 8-2,2 3-1,-3 8 1,3-14 0,-2 3 0,2 3 2,-3 3-2,0-1 2,4 8-2,-4-2-3,0-5 3,0-6 1,4 2-1,-4-9 0,3-1 0,0 0-1,4-2 1,0 2 1,-1 0-1,4 16 0,-4-3 0,1 1-2,-1 2 2,-2-3 2,-1-10-2,-3 3-1,0 2 1,4 5-1,-1 1 1,0 7 1,17 0-1,-11-7 1,1-6-1,-7-5-1,4-16 1,-4-6-1,4-2 1,-1-5 0,-2-3 0,-4-2 0,0-4 0,-3-4 0,3-14 0,-3-10-10,7-14 10,-4-13-36,0-18 36,-3-27-43,0-20 43</inkml:trace>
  <inkml:trace contextRef="#ctx0" brushRef="#br0" timeOffset="405358.1851">22882 3993 44,'0'2'0,"-3"4"0,3-1 0,0 3 8,0 2-8,-7 4 16,1 1-16,0 4 2,-7 5-2,-3 5 0,-3 3 0,0-3 3,3-5-3,7-6 0,-1-5 0,4-5-1,2-2 1,4-6 0,0 0 0,7-11 1,2-2-1,1-6-1,-1-5 1,1-2 3,-1-1-3,-2-2 11,-1 6-11,-3-1 7,1 10-7,-1 1 15,0 3-15,-3 7 9,6 8-9,7 11 6,0 8-6,2 5 1,5 3-1,2 2 5,0 1-5,3-4-2,-2-4 2,-4-6-52,12 0 52,-8-2-74</inkml:trace>
  <inkml:trace contextRef="#ctx0" brushRef="#br0" timeOffset="406651.2591">19015 8144 53,'3'-3'0,"3"3"20,7-2-20,3-1 13,6 3-13,3 0 6,1 0-6,-1 5 0,4-5 0,-1 3 0,4-3 0,-3-5 1,2 2-1,-2-2-2,0-1 2,-4 6-41,-3 0 41,0 6-49,1-1 49</inkml:trace>
  <inkml:trace contextRef="#ctx0" brushRef="#br0" timeOffset="406994.2786">20053 8170 52,'16'-2'0,"6"-1"4,3-2-4,-2 2 12,2-2-12,0 2 0,4 1 0,-4-1-24,4 3 24,3 0-30,-1 0 30,1 5-13,-3-2 13</inkml:trace>
  <inkml:trace contextRef="#ctx0" brushRef="#br0" timeOffset="407371.3003">21024 8199 82,'10'-5'0,"9"3"-1,6-1 1,10 0 0,0 1 0,7-1-2,-4 3 2,0 3-22,-3-1 22,0 4-23,6 1 23,0 1-14,4-5 14,2 2-2,-2-2 2,-4-3 17,0-3-17,-3 1 23,0 2-23,1 0 10,-1 0-10,9 5 7,4 0-7,0 1-2,0-4 2,-4 6-13,1-3 13,0 1-24,-4 2 24,-3-3-23,7 0 23,0 3-4,-1-5 4,-6-1 9,-6 1-9,0-3 41,-3 0-41,-3 0 35,-1-3-35,4 3 10,3-2-10,0 2 0,3-3 0,0 3 0,-3-2 0,0 4-14,0-2 14,0 3-68,-10-1 68,-3-12-21</inkml:trace>
  <inkml:trace contextRef="#ctx0" brushRef="#br0" timeOffset="409035.3955">19085 8170 57,'0'0'0,"0"0"19,0 0-19,0 0 12,3-5-12,6-3 9,1-2-9,2-1 6,4-8-6,13-4 12,3-14-12,12-11 5,7-13-5,12 0 3,14-18-3,21-14 10,16-15-10,7-11 12,9-27-12,4 3 6,8-7-6,11 7 3,21-13-3,11-11 10,5-24-10,-6 9-1,0 5 1,-6 2 1,3 21-1,-9 6 0,-14 8 0,-12 8 0,-15 13 0,-20 0 0,-16 21 0,-13 24 1,-15 13-1,-10 18 0,-15 9 0,-7 13-1,-13 2 1,-6 9 1,-7-1-1,1 6 0,-4-3 0,4 3-1,2-6 1,4 3 0,0-8 0,6-5-2,4 3 2,-1-1-6,-6 3 6,0 3-13,-3 2 13,0 1-14,-7 2 14,1 3-1,-4-1 1,4 1-22,-1 2 22,1 3-99</inkml:trace>
  <inkml:trace contextRef="#ctx0" brushRef="#br0" timeOffset="410360.4713">19234 8768 62,'0'0'0,"0"0"13,0 0-13,-3-5 10,3 5-10,0 0 4,0 0-4,0 0 5,-4 5-5,4 9 12,-3 12-12,0 3 5,0 3-5,0-3 0,0-3 0,-1-2 0,4-5 0,-3-1 1,3-5-1,0-5 0,0-2 0,0 2-2,0-8 2,0 0-4,0-6 4,3-4 2,1-3-2,-4-3 1,3-3-1,-3-2-1,0-5 1,-3-1-1,3 9 1,0 4-1,0 6 1,0 3-16,0 2 16,0 3-89,0 0 89</inkml:trace>
  <inkml:trace contextRef="#ctx0" brushRef="#br0" timeOffset="412143.5732">19031 9200 67,'0'0'0,"0"0"2,0 0-2,3 5 10,0 5-10,3 9 11,1 7-11,-1 9 7,0 5-7,1 2 14,-1-2-14,4 7 0,-1 1 0,1-9-2,5-1 2,-2-7 2,3-7-2,0-8-2,0-3 2,0-8 0,0-7 0,3-6 2,-4-8-2,-2-3 2,0-2-2,0-5 0,-4-9 0,1 1-2,-1 0 2,-3-1 8,1 1-8,-1 5 1,1 5-1,-4 3 0,0 5 0,0 0 3,-3 8-3,3 3-3,0 2 3,-3 3 3,4 5-3,-1 14 1,3 5-1,4 0-2,-1 5 2,4 0 2,0 8-2,-1-3 0,4-5 0,3-2-2,0-3 2,-3-6 0,0-5 0,-3-5 1,-4-5-1,-2-8-1,2-9 1,-6-4 7,-3-16-7,0-1 18,-3-5-18,-3-2 7,3 0-7,-1 2 2,1 3-2,0 5 0,3 6 0,0 2 1,0 8-1,0 3-21,3 5 21,-3 0-42,3 3 42,4 5-49,-1 2 49,0 1-44,-2 5 44</inkml:trace>
  <inkml:trace contextRef="#ctx0" brushRef="#br0" timeOffset="412670.6034">19802 9551 69,'0'0'0,"0"0"9,6 6-9,1 2 14,2 8-14,-2 2 13,-1 9-13,-3 4 9,0 4-9,1 2 3,-4-6-3,3-1 5,0-4-5,3-5 1,1 0-1,2-7-2,4-4 2,3-2 1,0-3-1,-1-7 2,4 2-2,-3 0-2,0-6 2,0 4 1,-3-1-1,-4 3-8,1 0 8,-4 0-26,1 0 26,-4 0-29,3 0 29,-6 0-35,0 0 35,3-2-24,-3 2 24</inkml:trace>
  <inkml:trace contextRef="#ctx0" brushRef="#br0" timeOffset="413029.6239">19891 9739 115,'0'0'0,"6"0"12,4 3-12,3-3 5,6-3-5,0 1-1,0-1 1,0-5 2,0 3-2,-3-3-22,0-3 22,-1 3-37,-2 3 37,-7-3-30,1 3 30,-1-3-26,-6 0 26,3-5-17,-3 2 17</inkml:trace>
  <inkml:trace contextRef="#ctx0" brushRef="#br0" timeOffset="413381.644">19904 9565 109,'6'-3'0,"10"-2"22,6-1-22,4-12 13,2 2-13,4 3 0,-4 0 0,1 5-13,-4 0 13,-6 2-77,1 1 77,-11-5-53</inkml:trace>
  <inkml:trace contextRef="#ctx0" brushRef="#br0" timeOffset="414876.7296">23126 8247 58,'3'0'0,"7"0"23,6-3-23,3-2 9,3 0-9,0 0 8,4-1-8,-4 4 5,3 2-5,-9 0 1,3 0-1,-6 0 2,-3 0-2,-4 0-1,-3-3 1,-6-2 2,-7-1-2,-5 1-1,-5 0 1,-5 2 6,-7-2-6,1 2 6,2-2-6,7 2 3,3 1-3,6-1 8,7 0-8,-1 6 0,7-3 0,3 5 1,7 1-1,3 2 1,3-3-1,-1-3-1,5 1 1,-5 0 1,1-3-1,-3 2-2,-7 1 2,-3-3 0,-3 0 0,-15 8 2,-14 0-2,-6 0 0,-19 0 0,10-6 14,6 1-14,12 0 2,4-1-2,9-2-3,7 0 3,6 0-33,6-2 33,7-4-78,28 1 78,4-3-32</inkml:trace>
  <inkml:trace contextRef="#ctx0" brushRef="#br0" timeOffset="416136.8016">23606 7591 84,'0'0'0,"0"0"7,3 8-7,0 8 12,3 13-12,1 3 4,-1 2-4,0-5 1,4 0-1,-4 0 3,4-5-3,-4-3-2,1-8 2,-1-2 2,-3-3-2,-3-5 1,0-3-1,0-6 1,-3-10-1,0-2-1,0-3 1,-1-6 0,1-4 0,0-9-1,6 3 1,4 5 0,-1 3 0,3 5 0,1 6 0,6 4-2,0 9 2,3 10 6,3 11-6,-3 5 14,0 6-14,-3 2 9,-3 0-9,3-2 5,-4-4-5,-2-1 0,-4-7 0,0-4-30,4 0 30,0-3-66,2-6 66,4 1-46,-3-3 46</inkml:trace>
  <inkml:trace contextRef="#ctx0" brushRef="#br0" timeOffset="416508.8228">24041 7871 105,'-3'3'0,"6"10"4,3 0-4,4 1 1,-4-4-1,0 1-4,1-6 4,2-2-56,1-6 56,-1-5-49,-6-5 49</inkml:trace>
  <inkml:trace contextRef="#ctx0" brushRef="#br0" timeOffset="416557.8257">24085 7721 162,'0'0'0,"0"0"0,-6 0 0,6 0-54,-3 0 54,6-6-107,-3 6 107</inkml:trace>
  <inkml:trace contextRef="#ctx0" brushRef="#br0" timeOffset="416933.8471">23968 7067 114,'0'0'0,"0"0"18,0-5-18,12-1-2,4-1 2,10 4 1,5 0-1,1 6 0,-3 2 0,-4 8 0,-9 1 0,-10 9 1,-6 4-1,-9 18 1,-7-8-1,3-8 0,4-8 0,6-5 1,3-5-1,9-3-23,10-11 23,22-5-45,10 0 45,3-24-65,3 3 65</inkml:trace>
  <inkml:trace contextRef="#ctx0" brushRef="#br0" timeOffset="417299.8681">24707 7358 122,'-6'24'0,"-13"21"11,-6 16-11,-13 13 12,-13 8-12,-10 2 7,-5 4-7,-17-4 1,13-7-1,13-5-37,6-14 37,16-11-92,13-15 92,6-16-23</inkml:trace>
  <inkml:trace contextRef="#ctx0" brushRef="#br0" timeOffset="417954.9056">24473 8094 118,'-4'8'0,"1"7"5,3 7-5,-3 1 0,0-1 0,0-4 0,3-2 0,0-3-1,0-8 1,-4 3 1,4-5-1,0-3-1,4-5 1,-4-6 0,3-7 0,0-6-2,0-8 2,-3 0 1,3 1-1,1 4 1,-1 3-1,-3 3 13,3 5-13,-3 3 3,0 5-3,3 5 8,10 3-8,6 6 7,3 4-7,0 6 5,7 3-5,-1 2-1,7 0 1,0 0 0,-3 0 0,-3 1 1,-7-9-1,-3 3 0,0-8 0,-10-3 1,4-5-1,-7-5 16,-2-11-16,-4-5 14,-4-11-14,-2-3 3,3-4-3,-3-4 0,2 4 0,-2 7 1,3 6-1,0 2-1,3 8 1,0 3-32,0 2 32,0 6-67,3 2 67,6 0-68,4 6 68,0 5-24,0 3 24</inkml:trace>
  <inkml:trace contextRef="#ctx0" brushRef="#br0" timeOffset="418331.9272">24993 8107 105,'3'5'0,"7"8"16,-4 11-16,1 8 10,-4 0-10,0 2 12,0 16-12,0-7 5,0-6-5,1-8 3,2-5-3,4-8 0,2-3 0,7-11 0,0-4 0,7-6-21,-1-3 21,-3-2-51,-3 2 51,-6-12-46,-3 4 46,-7 3-32</inkml:trace>
  <inkml:trace contextRef="#ctx0" brushRef="#br0" timeOffset="418734.9502">25006 8316 159,'9'-8'0,"10"3"5,4-1-5,-1 1-2,3-3 2,1 3-28,-7-3 28,0 3-61,-10-3 61,1 0-72,-10-8 72</inkml:trace>
  <inkml:trace contextRef="#ctx0" brushRef="#br0" timeOffset="418784.9531">25054 8067 176,'9'-5'0,"7"0"4,6-1-4,0-2 0,4 6 0,-1-1-84,-3-2 84,-3 5-95,-9-3 95</inkml:trace>
</inkml:ink>
</file>

<file path=ppt/ink/ink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16T19:18:16.248"/>
    </inkml:context>
    <inkml:brush xml:id="br0">
      <inkml:brushProperty name="width" value="0.05292" units="cm"/>
      <inkml:brushProperty name="height" value="0.05292" units="cm"/>
      <inkml:brushProperty name="color" value="#FF0000"/>
    </inkml:brush>
    <inkml:context xml:id="ctx1">
      <inkml:inkSource xml:id="inkSrc45">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2-11-16T19:22:02.167"/>
    </inkml:context>
  </inkml:definitions>
  <inkml:trace contextRef="#ctx0" brushRef="#br0">12007 4395 26,'0'0'0,"0"-8"11,0-3-11,-3 1 2,-3-1-2,-4 0 4,-9-4-4,-3-4 5,-6-5-5,-11-2 1,-2-9-1,-13-2 5,-6 0-5,-29-2 8,-6 2-8,-4-3 10,-15 6-10,0-4 0,-13 7 0,-10 2 1,-15 2-1,-26 6 1,0 5-1,-6 3-1,3 8 1,-9 2-1,-7 8 1,-22 6 1,-4 7-1,14 9-1,-1 12 1,1 4 2,-7 7-2,16 6 1,16-1-1,19 3 0,19-5 0,12 3 0,17 7 0,18 6 1,20 3-1,19-4-2,21 1 2,24 0 1,21 21-1,19-5-1,20-6 1,25-2 0,9-3 0,26-3 1,19-2-1,18-11 0,39-5 0,10-8-1,6-8 1,19 0 6,12-2-6,29-4 2,7 1-2,0-5 1,5-4-1,30-4 2,-10-6-2,6-5 0,13-3 0,0-7 0,-16-4 0,-6-7 2,9-3-2,-12-5 8,-20-3-8,-25-2 3,-15 2-3,-17-2 7,-9-3-7,-19-9 1,-29-6-1,-22-12 3,-22-2-3,-23-8-1,-25-6 1,-15-23 2,-20 8-2,-22 5-1,-16 0 1,-22 2 0,-19 3 0,-23-2 2,-34 8-2,-13 7 0,-13 3 0,-22 0 3,-9 1-3,-26-1 1,-35 5-1,-15 1 5,-14 7-5,-24 3 2,-39 11-2,-16 7 1,-35 17-1,-41 12-44,-22 22 44,-47 18-78,-20 11 78</inkml:trace>
  <inkml:trace contextRef="#ctx0" brushRef="#br0" timeOffset="68576.9222">20742 3588 34,'0'0'0,"0"0"12,0 0-12,0 0 9,0 0-9,0 8 6,3 8-6,-3 5 12,0 3-12,13 23 5,-4-2-5,4 3 4,-3 2-4,-1 6 3,4 2-3,-1 3 4,1 5-4,0 8 8,3 0-8,0 16 11,3 16-11,-3 18 4,-1 35-4,1 10 2,-6 8-2,-4-7 3,-3 12-3,-3 6 2,3 19-2,-3-6 8,-6-6-8,3-23 4,-3-5-4,2-8 15,-2-14-15,3 9 5,3-9-5,0-10 2,0-8-2,0-10 3,0-22-3,0-10-1,0-6 1,0-13 0,0-10 0,0-14-41,0-13 41,0-16-82,0-28 82,0-25-31</inkml:trace>
  <inkml:trace contextRef="#ctx0" brushRef="#br0" timeOffset="69674.9851">22949 3469 32,'0'18'0,"-4"22"20,1 13-20,-3 34 15,-1 8-15,4 3 11,0 8-11,0 8 9,0-3-9,0 13 2,-1 11-2,4 32 6,0 8-6,0 2 11,0-2-11,4-4 5,-1-1-5,0-1 9,6 14-9,-2-11 6,2-8-6,-2-11 4,-1-15-4,4 5 5,-4-6-5,3 3-1,1 17 1,-1-12 2,1-13-2,0-7 2,-4-14-2,0-13-1,16-3 1,-2-10-1,-5-3 1,-5-11 0,-4-13 0,-3-13-18,-3-10 18,-22-19-93,0-30 93,-10-17-24</inkml:trace>
  <inkml:trace contextRef="#ctx0" brushRef="#br0" timeOffset="71115.0674">20945 7580 50,'0'0'0,"0"0"7,13 0-7,12 0 21,10 6-21,13-4 6,18 1-6,7 0 18,26 2-18,18 0 11,14-5-11,21 0 5,3 0-5,-2-3 7,-10 1-7,-13-3 2,-6 2-2,-10 0 0,-16-2 0,-15 2 0,-16 1 0,-16 2 0,-13-3 0,-13 3 1,-9-3-1,-3 3-12,-13 0 12,-7-2-37,-2 2 37,-1-3-34,1 3 34,-4 3-37,3-3 37,1 2-7,3-2 7</inkml:trace>
  <inkml:trace contextRef="#ctx0" brushRef="#br0" timeOffset="71475.0881">22710 7493 80,'0'0'0,"0"0"10,0 0-10,-3-5 21,3 5-21,0 0 5,0 0-5,0 0 1,0 0-1,0 0 2,7 5-2,-1 3 4,10 0-4,3 0 5,3 0-5,10 2 4,0 4-4,-4-1 1,1 0-1,-4 3 5,-6 0-5,-3-3 13,-6 0-13,-4 0 8,-9 1-8,-10 4 2,-9-2-2,-10 3-1,-9-4 1,3 1-33,-4 3 33,1-3-122,9-3 122,13-5-4</inkml:trace>
  <inkml:trace contextRef="#ctx0" brushRef="#br0" timeOffset="72301.1354">21275 7564 52,'3'-2'0,"7"-3"22,0-1-22,-7 1 15,3 2-15,0 1 20,-6 2-20,0 0 5,0 0-5,0-6 8,-6 6-8,-7 3 1,-6 5-1,-6 3-1,-7 2 1,4 0 1,2 0-1,4 0 0,6-2 0,3 0 0,4-1 0,6 3 7,6 3-7,10 0 3,2 0-3,8-3 2,5-2-2,-2-1 3,-1 1-3,0-3-32,1 0 32,-7 0-86,3 2 86,-6-2-19</inkml:trace>
  <inkml:trace contextRef="#ctx0" brushRef="#br0" timeOffset="73066.1791">21510 8207 69,'0'0'0,"0"6"8,0 7-8,3 5 17,1 9-17,-1 18 15,3 0-15,4 5 11,6-2-11,6-1 0,0-2 0,7-2 0,2-6 0,4-8 4,-9-8-4,-1-8-1,-3-7 1,0-9 8,1-8-8,-4-13 12,-3-7-12,-7-9 0,4-8 0,-4 3 0,-2-7 0,-4 9 3,-3 9-3,3 10 1,-3 8-1,0 6 5,0 4-5,3 9-3,10 26 3,-4 0 0,4 8 0,3 3 2,3 2-2,6 0-2,4 3 2,0-2 0,-1-6 0,1-8 0,-7-5 0,0-6 2,-9-2-2,0-8 0,-7-5 0,0-9 20,4-7-20,-4-13 11,-6-9-11,0-7 14,0-6-14,-6 1 6,3 2-6,0-11 1,-1 9-1,4 12-1,-3 9 1,3 2 0,-3 8 0,6 5-31,-6 4 31,6 4-56,4 6 56,2 7-54,1 6 54,5 21-60,-2 3 60</inkml:trace>
  <inkml:trace contextRef="#ctx0" brushRef="#br0" timeOffset="73727.2168">22425 8692 78,'0'2'0,"6"6"27,0 0-27,7 5 13,-7 3-13,4 0 8,-4 3-8,-3 2 4,4 0-4,-1-3 2,-3 1-2,0-6 0,4-2 0,-4-1 1,0-2-1,0-2 0,-3-4 0,0-2 3,0 0-3,-3-8 0,0-8 0,-3-5 2,-1-5-2,1-6-3,-4 0 3,4 1 8,-3-1-8,2 3 6,-2 2-6,6 3 5,-1 6-5,4 5 0,4-1 0,2 1-1,3 5 1,1 3-1,3 0 1,6 5 1,3 5-1,0 3-2,0 3 2,-3-1 0,-6-2 0,-10 0 0,-3 5 0,-6 0 1,0 3-1,-4-2-1,4-1 1,3-3-2,3 6 2,9-3-1,7 6 1,6-1 0,7 4 0,2-4-1,-2 3 1,-7 1 1,-6-4-1,-10 1 17,-12-6-17,-10 0 9,-9 0-9,-4-5 1,1 0-1,2-3-39,7 1 39,10 2-135</inkml:trace>
  <inkml:trace contextRef="#ctx0" brushRef="#br0" timeOffset="77226.417">19453 6884 44,'0'0'0,"16"3"10,12 0-10,29-1 13,20-4-13,15 4 12,16-4-12,12 2 4,26 0-4,23-3 8,31 3-8,12-3 13,11-4-13,8-1 7,8-3-7,8 0 1,-9-2-1,-12 3 0,-7-1 0,-6 0 4,-1-2-4,-15 0 4,-22 2-4,-20 3 1,-25 6-1,-15-1 2,-20 3-2,-9 3 1,-20-3-1,-5 2-1,-14-2 1,-5 3 1,-7-3-1,3 0 0,-7 0 0,4-3 0,-3 1 0,3-1-1,-6-2 1,12 2 1,-6-2-1,-7 5 0,-2-3 0,-7 1 0,3 2 0,-3 0-2,0 0 2,0 2 0,0-2 0,-3 0 0,-3 0 0,-4 0 1,-2 0-1,-1 3-1,-3-3 1,-3 0 1,0 0-1,0 0 1,0 0-1,0 0 1,-3-3-1,-6 1-2,-4-1 2,-3 0-1,-6 1 1,-4-4-2,-2 1 2,-14 2-1,1-2 1,6 3 0,0-4 0,4 1 0,5 2 0,7-2 0,0 2 0,6 1 4,1-1-4,9 0 10,-4 1-10,7 2 13,0 0-13,0 0 10,-3 0-10,3 0 6,0 0-6,-3-3 2,0-2-2,3 2 1,-7 1-1,4-4 0,0 4 0,0-1 0,-7 0 0,7-2-1,-6 2 1,5 1 1,-2-1-1,3 3 0,-3-3 0,6 3 0,-4-2 0,1 2 0,3 0 0,-3-3-2,3 3 2,0 0 1,0 0-1,0 0-2,3 0 2,7 0-2,2 3 2,14-3 1,-1 5-1,7 0-1,6-2 1,19 2-1,-3 1 1,0 2 2,-3 0-2,-7 2-1,-6-2 1,-9 0 0,-4 0 0,-5 0 4,-8-3-4,-2-2 2,-4-1-2,0 4 3,-6-6-3,0 0 5,0 0-5,-12 8 3,-4 2-3,-13 3-1,-2 3 1,-4-2-2,-7 7 2,-15 3-56,3 5 56,7 10-117,-1-7 117</inkml:trace>
  <inkml:trace contextRef="#ctx0" brushRef="#br0" timeOffset="78306.4788">24631 7144 70,'0'0'0,"3"-6"5,4-1-5,2 1 5,7 1-5,3-3 1,7 3-1,-1 2-1,-3 3 1,0 3 0,1 2 0,-7 3 3,-1 3-3,-2-1 0,-3 3 0,-7 19 4,-6-3-4,-4-2 4,1-1-4,-4-5 1,1-2-1,-1-3 0,1-3 0,-1-5-1,1 0 1,2-6-8,4 1 8,0-3-28,3 0 28,3-5-9,10-3 9,0 0-13,6-3 13,0 1-6,3 2 6,-3-3 0,3 3 0,-3-2 14,0 2-14,-6 0 13,3-19-13,-3 9 2,-4 5-2,-2 2 2,-4 6-2,0 2 19,0-2-19,-9 2 5,3 1-5,-4-4 1,1 4-1,0 2 0,-4 0 0,-3 2 9,1 1-9,-1 2 12,0 22-12,4-4 6,2 1-6,7 0 11,10 3-11,9-1 4,3-5-4,4-2 1,-4-3-1,3-3-11,-6-3 11,0-2-78,0-5 78,-6-8-36</inkml:trace>
  <inkml:trace contextRef="#ctx0" brushRef="#br0" timeOffset="79540.5494">21034 6228 92,'0'0'0,"0"0"4,0 0-4,0 0 16,0 0-16,6 0 3,4 3-3,3-3 3,-1 0-3,1-3 2,3-2-2,-3 2-1,6 1 1,-4-1-28,1 3 28,0-3-55,0 3 55,6 0-35,-3 6 35</inkml:trace>
  <inkml:trace contextRef="#ctx0" brushRef="#br0" timeOffset="79730.5603">21405 6204 83,'0'0'0,"0"0"5,7-2-5,9-1-1,-4 1 1,7-1-18,-3 0 18,3 3-30,-3 3 30,6 0-38,4 2 38</inkml:trace>
  <inkml:trace contextRef="#ctx0" brushRef="#br0" timeOffset="79941.5724">21793 6218 156,'0'0'0,"6"-6"0,4 1 0,6-3-5,-1 3 5,14 0-33,3 5 33,-4-6-29,4 6 29,0 0-38,-4 3 38,1-3-33,0 3 33,-4-1-17,0-2 17</inkml:trace>
  <inkml:trace contextRef="#ctx0" brushRef="#br0" timeOffset="80096.5812">22314 6183 53,'6'-2'0,"13"-4"19,0 1-19,6 0 3,1 2-3,-1-2-7,-3 5 7,1 0-56,5-3 56,1 9-11,-4-1 11</inkml:trace>
  <inkml:trace contextRef="#ctx0" brushRef="#br0" timeOffset="80218.5882">22793 6181 157,'6'-3'0,"13"-2"3,4 2-3,2-5-28,0 8 28,7 5-131</inkml:trace>
  <inkml:trace contextRef="#ctx0" brushRef="#br0" timeOffset="85615.8968">20745 3530 21,'16'10'0,"0"9"10,3 7-10,3 6 5,0-3-5,4 24 6,-1-5-6,1-9 4,2 1-4,1-3 2,2-3-2,-2 3 6,3 0-6,-4 3 4,4 0-4,0 2 8,0-2-8,-1 2 2,-2-2-2,-1-6 6,1-2-6,0 0 3,2 2-3,4 3 2,0 3-2,3 2 1,0-5-1,1 6 0,2-1 0,-3 6 1,-3-4-1,0 1 4,-4-2-4,4 20 2,0-7-2,7-3 2,-7-3-2,-1 0 1,1-2-1,0 0 2,-3 2-2,0 0 0,0 0 0,-1-2 2,-2-3-2,-1-8 0,1 0 0,0 3 0,-1 2 0,4 3 0,-3 0 0,2 0 0,-2 0 0,-4-5 0,-3-1 0,1-2 2,-7 0-2,-1-2-2,4 2 2,1-5 0,2 15 0,0-7 0,0-3 0,7 3 0,-4-3 0,4 0 0,-4-3 0,4 1-1,-4 2 1,4 5 1,2 0-1,1 6 3,0-3-3,0-3-2,-4-5 2,1-8 0,-7-5 0,-3-3 1,-3-5-1,9 0 0,-6-5 0,-6-3-1,-3-6 1,-7-4-58,-22-12 58,-7-4-36</inkml:trace>
  <inkml:trace contextRef="#ctx0" brushRef="#br0" timeOffset="87436.001">20888 4104 27,'0'0'0,"0"0"12,0 0-12,-6-8 5,2-5-5,-2-9 1,3-1-1,-3-14 10,-1-8-10,-2-8 7,-1-27-7,1 4 13,-1-1-13,1 8 8,-14-2-8,4-1 4,3-2-4,1 5 5,2 8-5,3 1 0,4-1 0,3 2-1,0 7 1,3 1 1,0 12-1,0 9-2,0 4 2,3 8 2,-3 4-2,0 6 0,0 3 0,3 2 0,-3 3 0,0 0 0,0 0 0,0 0 1,-3-2-1,3 2 1,0 0-1,0 0-2,0 0 2,0 0 1,0 0-1,0 0 0,0 0 0,0 0-2,0 0 2,0 0 2,0 0-2,0 0-1,0 0 1,0 0 0,0 0 0,0 0-6,0 0 6,0 0-18,0 0 18,0 0-21,0 0 21,0 0-23,0 0 23,9-6-23,-9 1 23</inkml:trace>
  <inkml:trace contextRef="#ctx0" brushRef="#br0" timeOffset="88559.0653">20723 2813 20,'0'0'0,"-3"5"15,-4 3-15,1 2 11,-4 12-11,1 4 0,-4 0 0,-3 6-1,0 0 1,1-6 3,5-4-3,4-9 10,-1-5-10,7-3 0,0-5 0,4-13 2,8-14-2,1-4-1,0-4 1,3 3 3,-4-2-3,-2 2 0,-1 3 0,-2 5 7,-1 6-7,-3 5 16,0 5-16,-3 5 5,0 0-5,0 3-1,7 8 1,-1 3 1,13 7-1,0 4 2,3-1-2,-3 5 6,4 6-6,-4 0 6,3-1-6,-3-1 2,0-4-2,-3-2 2,-7-8-2,1-6 11,-7-2-11,3-2 16,-9-4-16,-3 3 20,-13-2-20,-7 0 9,-8-6-9,-11 3 2,4-3-2,9-2-1,3 3 1,10 2-68,7-8 68,9-6-96</inkml:trace>
  <inkml:trace contextRef="#ctx0" brushRef="#br0" timeOffset="89504.1193">21110 4165 39,'0'0'0,"0"0"16,0 0-16,0 0 18,0 0-18,0 0 7,0 0-7,0 0 12,0 0-12,0 0 5,-6 7-5,-7 7 0,-3 7 0,-3 0 0,0 3 0,-3-3 2,3 0-2,3-5-20,3-3 20,4-5-55,9 0 55,9-3-23,7-5 23</inkml:trace>
  <inkml:trace contextRef="#ctx0" brushRef="#br0" timeOffset="89733.1324">21193 4392 46,'-13'11'0,"-9"7"9,-4 6-9,1 5 2,-4 0-2,1-2 2,2-4-2,4 1-13,3-3 13,6-5-41,10-5 41,10-3-4,12-11 4</inkml:trace>
  <inkml:trace contextRef="#ctx0" brushRef="#br0" timeOffset="89958.1453">21336 4575 52,'-7'5'0,"-9"11"7,-6 5-7,-6 8 15,-4 0-15,-3 8 0,3-2 0,0 2 1,4 13-1,6-13-8,6-5 8,9-11-51,11-3 51,11-12-15,17-12 15</inkml:trace>
  <inkml:trace contextRef="#ctx0" brushRef="#br0" timeOffset="90185.1583">21444 4942 46,'-16'16'0,"-10"8"11,-2 11-11,-7 4 10,-10 6-10,-2 3 2,-4-3-2,0 0 0,7-6 0,6-4-7,12-11 7,17-6-45,12-10 45,19-16-16,22-13 16</inkml:trace>
  <inkml:trace contextRef="#ctx0" brushRef="#br0" timeOffset="90396.1703">21621 5064 33,'-3'5'0,"-10"6"10,-6 10-10,-12 8 8,-14 11-8,-6 5 9,1 11-9,-11-1 2,1 1-2,-4-9 4,4-2-4,9-2-4,16-9 4,13-10-44,19-8 44,22-22-17,22-12 17</inkml:trace>
  <inkml:trace contextRef="#ctx0" brushRef="#br0" timeOffset="90604.1822">21764 5313 44,'-12'8'0,"-11"13"4,-12 11-4,-12 2 7,-14 3-7,-5 5 14,5 9-14,1 4 1,0 1-1,-1-6-10,14-8 10,12-7-33,13-9 33,25-15-26,22-16 26</inkml:trace>
  <inkml:trace contextRef="#ctx0" brushRef="#br0" timeOffset="90809.194">21863 5546 41,'-16'13'0,"-13"13"1,-15 17-1,-10 10 3,-13 7-3,-9 9 1,-3 3-1,-1 18 1,7-8-1,6-14-2,17-9 2,18-14-44,22-16 44</inkml:trace>
  <inkml:trace contextRef="#ctx0" brushRef="#br0" timeOffset="91035.2068">21936 5831 31,'-42'24'0,"-18"21"16,-13 27-16,-13 2 6,-3 5-6,4-2 2,5-6-2,7-5-3,7-7 3,12-12-7,19-12 7,16-14-44,28-21 44</inkml:trace>
  <inkml:trace contextRef="#ctx0" brushRef="#br0" timeOffset="91251.2191">22215 5900 37,'-9'8'0,"-17"16"5,-15 13-5,-19 29 3,-20 6-3,-6 4 7,4-4-7,6-3 0,9-11 0,13-13-5,16-16 5,19-8-46,25-16 46</inkml:trace>
  <inkml:trace contextRef="#ctx0" brushRef="#br0" timeOffset="91447.2304">22231 6321 53,'-35'26'0,"-28"22"9,-23 10-9,-3-2 7,10-9-7,12-7-9,22-13 9,20-6-46,22-13 46,25-16-13,38-13 13</inkml:trace>
  <inkml:trace contextRef="#ctx0" brushRef="#br0" timeOffset="91610.2398">22533 6361 85,'-4'5'0,"-8"13"31,-4 12-31,-10 7 2,-5 0-2,-4 0 3,3-8-3,13-8 1,3-5-1,13-6-47,12-4 47,20-20-74</inkml:trace>
  <inkml:trace contextRef="#ctx0" brushRef="#br0" timeOffset="92851.3107">22037 4040 66,'-9'11'0,"-4"10"19,-6 13-19,-3 14 14,-10 5-14,7-5 9,6-4-9,9 1 5,10-2-5,22-11-2,13-14 2,10-13 1,9-15-1,0-9 2,-4-5-2,1-2-2,-13-3 2,-3-11 4,-13-7-4,-9-9 7,-6 0-7,-14-2 4,-6 5-4,-9 8 3,0 14-3,-3 4 13,-1 19-13,-2 11 1,-4 18-1,-3 13 2,0 11-2,3 3 5,7 0-5,9-3 1,16-6-1,16-7-1,9-5 1,13-6 11,0-3-11,4-2 7,-7-3-7,-4 3 11,-5 0-11,-4 5 8,-6 0-8,-7-2-8,-2-1 8,2-2-50,-5-2 50,2-4-82,3-2 82,4-5-47,-3-3 47</inkml:trace>
  <inkml:trace contextRef="#ctx0" brushRef="#br0" timeOffset="93545.3505">22494 4416 89,'-6'13'0,"6"14"35,-3 7-35,3 0 8,0 1-8,0-3 1,0-9-1,0-1 11,0-12-11,0-2-6,0-5 6,0-1 5,3-10-5,3-5 0,-2-8 0,-1-3 0,0-5 0,0-5-5,-3-1 5,3 1 5,1-3-5,2 8-5,3 2 5,4 1 0,3 2 0,3 3 0,3-3 0,4 3-1,-1 5 1,-6 3 1,0 5-1,-6 3-2,0 7 2,-10 9-1,-6 7 1,-7 6 3,-9-3-3,-3 0 7,0-2-7,6-3 4,6-3-4,7 0-1,9-5 1,10 0 0,10-3 0,9-2 0,-1-3 0,-2 5 1,-6 1-1,-7 2-1,-10 7 1,-6 9 16,-12 5-16,-13 1 10,-10-1-10,0-6 5,0-1-5,7-7-35,0-4 35,12-8-143,-3-11 143</inkml:trace>
  <inkml:trace contextRef="#ctx0" brushRef="#br0" timeOffset="168455.6351">18332 3477 109,'0'10'0,"6"17"15,7 12-15,3 17 21,6 26-21,10 5 16,0 3-16,-1-5 8,-2 0-8,-4-6 3,1-10-3,-7-11 5,-3-10-5,-4-1 0,-2-10 0,-4-5 2,1-8-2,-7-8-10,3-6 10,-3-10-37,0-8 37,0-8-50,-3-7 50,3-1-48,0-3 48,0-2-33,0-8 33</inkml:trace>
  <inkml:trace contextRef="#ctx0" brushRef="#br0" timeOffset="168785.6539">18300 3416 89,'7'-13'0,"12"-6"27,6 1-27,20 4 17,2 9-17,4 8 16,0 10-16,-7 11 7,-6 5-7,-12 8 4,-14 8-4,-12 8 6,-15 0-6,-20 18 7,-7-5-7,-8-13 0,-1-11 0,9-12 1,8-12-1,8-10-39,13-11 39,7-7-57,16-6 57,6-3-77</inkml:trace>
  <inkml:trace contextRef="#ctx0" brushRef="#br0" timeOffset="169137.6741">18831 3485 147,'12'-6'0,"10"-2"21,10-2-21,3-1 4,0-5-4,-3 6 0,0-6 0,-7 3-17,0-1 17,-6 4-57,-3 2 57,-6 0-46,-4 0 46,-6 3-51,-3-1 51</inkml:trace>
  <inkml:trace contextRef="#ctx0" brushRef="#br0" timeOffset="169390.6886">18932 3170 162,'0'0'0,"3"8"20,7 10-20,-1 19 22,4 8-22,3 8 7,0 0-7,-3 3 2,-1-9-2,1-2-41,-4-10 41,4-4-95,0-7 95,-7-11-76</inkml:trace>
  <inkml:trace contextRef="#ctx0" brushRef="#br0" timeOffset="170573.7562">22155 2823 73,'0'0'0,"0"0"16,0 0-16,3 8 8,0 11-8,0 7 8,4 3-8,-1 3 5,0 2-5,1 1 1,-4-9-1,3-2 0,-3-6 0,1-4 1,-1-6-1,-3-3-1,0-2 1,3-1 13,-3-2-13,-3-10 9,3-6-9,0-8 0,3-5 0,0-8 1,3-3-1,4-2 0,6-1 0,3 6-1,-3 8 1,3 8 1,0 11-1,0 7 26,0 13-26,3 9 7,-6 10-7,0 0 3,0 3-3,0-3-1,-4-8 1,-2-2-18,3-6 18,2-5-85,5-8 85,5-3-65,-6 3 65</inkml:trace>
  <inkml:trace contextRef="#ctx0" brushRef="#br0" timeOffset="171324.7992">24609 2828 148,'-3'24'0,"3"24"24,0 13-24,3 5 19,3-5-19,4 5 3,3 0-3,-4-3 0,4-2 0,-7-8 0,1-10 0,-4-6-14,0-11 14,-3-5-29,0-8 29,0-2-53,0-11 53,-6-3-48,2-2 48,-2-11-49,3 0 49</inkml:trace>
  <inkml:trace contextRef="#ctx0" brushRef="#br0" timeOffset="171639.8172">24517 2736 114,'6'-5'0,"13"-3"19,16 2-19,10 4 23,6 4-23,-4 9 9,1 5-9,-4 5 4,-9 0-4,-13 3 5,-9 2-5,-16 6 6,-19-3-6,-13 3 1,-10 0-1,-12-1-28,-3-4 28,9-3-110,16-3 110,22-11-42</inkml:trace>
  <inkml:trace contextRef="#ctx0" brushRef="#br0" timeOffset="172602.8723">21834 5659 127,'35'-10'0,"29"-11"36,24-14-36,24-2 25,8-2-25,17-6 20,-1 0-20,-6 0 9,-12 5-9,-1 0 1,-15 11-1,-16-3 0,-13 11 0,-16 3-58,-6-1 58,-10 3-123,-3 6 123,-6 2-36</inkml:trace>
  <inkml:trace contextRef="#ctx0" brushRef="#br0" timeOffset="175646.0463">23622 5247 92,'0'-6'0,"3"-4"6,3-3-6,0-9 5,10-7-5,0-5 4,3-8-4,-3-6 4,0-23-4,-6 4 4,-1-4-4,-6 7 1,-3 6-1,0 8-1,-3 13 1,0 5 14,0 14-14,0 7 27,-4 8-27,1 19-4,-4 13 4,-2 16 1,2 8-1,4 27 0,3-1 0,3-2-1,3 0 1,0-9 1,3-4-1,4-9 0,-1-7 0,1-6 0,-1-7 0,-2-11 0,-4-6 0,0-5 0,0-2 0,0-6-2,-3-2 2,0-1 0,-3-4 0,3-9-2,-3-7 2,3-6-3,0-5 3,0-6-8,0-2 8,6-2-3,1 2 3,2 2-3,1 3 3,3 9-2,-1 7 2,1 3 0,-4 5 0,4 5-1,-3 8 1,2 6 0,-5 7 0,2 1 0,-2 7 0,-1 1-1,-6-1 1,3-2 1,0-3-1,0-2 0,-3-3 0,4-6-11,-1 1 11,3-6-4,1-2 4,2-6-5,4-5 5,-1-2-1,1-4 1,0 1 0,-4 3 0,1 2-1,-7 2 1,0 4 9,-3 2-9,7 2 7,-7 12-7,6 4 1,-3 3-1,7-2-1,2-1 1,7-2 0,-3-3 0,3-7-1,-3-6 1,-3-6 1,-4-7-1,-2-5 4,-7-6-4,-3-3 19,-4 1-19,-5 2 17,-1 6-17,0 4 6,-6 6-6,0 11-11,0 5 11,3 0-53,7-3 53,9 6-104,3-6 104</inkml:trace>
  <inkml:trace contextRef="#ctx0" brushRef="#br0" timeOffset="175907.0613">24187 4707 173,'-7'18'0,"7"17"15,0 28-15,7-2 7,12 3-7,3-6-2,-3-3 2,0-4-6,-3-9 6,-3-5-41,-1-2 41,-2-14-60,-1 0 60,1-8-85,3-5 85</inkml:trace>
  <inkml:trace contextRef="#ctx0" brushRef="#br0" timeOffset="176380.0883">24469 5181 113,'7'-8'0,"5"-8"3,7-3-3,0-5 4,4-5-4,-4-5 3,-7 2-3,1-21 0,-10 6 0,1 12 1,-4 6-1,-7 8 27,-2 8-27,-10 13 2,-4 37-2,-2 5 0,3 6 0,6 2 0,13 3 0,9-8-5,13-8 5,6-8-12,7-13 12,3-11-4,0-10 4,-3-11-1,-4-5 1,-2-8 1,-4 0-1,-6-6 1,0 6-1,-4 5-2,4 8 2,-3 3 2,9 11-2,4 2 19,-1 10-19,4 3 6,-7 9-6,-6-1 0,-4 5 0,-8 3 2,-11-8-2,-9 1 4,-3-6-4,-3-3-52,0-5 52,6-3-111,3-2 111</inkml:trace>
  <inkml:trace contextRef="#ctx0" brushRef="#br0" timeOffset="176734.1086">25177 4474 200,'-3'19'0,"-3"15"11,3 6-11,-1 10 4,4 0-4,0 8-1,4 14 1,-1-6-45,0-2 45,0-12-100,4-4 100,-1-3-68,-3 0 68</inkml:trace>
  <inkml:trace contextRef="#ctx0" brushRef="#br0" timeOffset="177008.1242">25196 5477 154,'0'0'0,"7"-5"0,5 2 0,-2-2 0,-4-1 0,1 1-1,-7 5 1,3 0 4,-3 0-4,-3-3 17,-4 3-17,1 3-17,-4-3 17,1 3-131</inkml:trace>
  <inkml:trace contextRef="#ctx0" brushRef="#br0" timeOffset="178441.2062">21967 5480 71,'0'0'0,"4"-6"12,-1 1-12,0 2 13,0-2-13,0 2 13,-3 3-13,0 0 9,0 0-9,0-2 2,0 2-2,3 0 1,4 0-1,-1 0 0,-6 0 0,0 0 7,0 0-7,0 0 10,0 0-10,0 0 6,0 0-6,-6 2-6,-7 6 6,-15 3 6,-1 2-6,0 3 0,-9 8 0,3 5 7,4-5-7,2 0 5,7-3-5,9-3-1,4-5 1,12-2-1,9-3 1,14-5 1,6-3-1,6-3-2,6 3 2,-6 3 1,0 5-1,-6-3 0,-3 3 0,-7 2-1,-3 1 1,-6-3 2,-4-5-2,1 2 0,-10-5 0,0 0 1,0 0-1,0 0 1,0 0-1,-3-5-1,-4-1 1,1-4 0,0-4 0,-4-1-1,-3-9 1,4-3 0,-4-4 0,4 1 0,2 4 0,-2 5 1,2 5-1,1 3 0,3 2 0,0 6 8,-1 2-8,4 3-1,4 5 1,-1 3 1,0 8-1,6 3-2,-2 5 2,-1 2 0,4 1 0,2-1 1,-5-2-1,2-3-3,1-3 3,-4-4 3,1-1-3,-4-8 1,-3-2-1,0-3 1,-3-3-1,-7-5 3,-3-2-3,1 2 3,-1-3-3,-3 1 5,-3 2-5,-10 0 2,1 2-2,2 9-1,1 2 1,3 3-62,3 0 62,6 3-114</inkml:trace>
  <inkml:trace contextRef="#ctx1" brushRef="#br0">14493 18899,'0'0,"-168"43,168-43,0 0,0 0,0 0,0 0,0 0,-139 103,139-103</inkml:trace>
  <inkml:trace contextRef="#ctx0" brushRef="#br0" timeOffset="226989.983">4867 8935 87,'0'0'0,"0"0"8,0 0-8,0 0 9,0 11-9,0 7 12,0 19-12,3 11 2,-3 5-2,3 8 2,0 2-2,4 3 0,-1 0 0,0 8 1,4-5-1,-4-8 1,4-8-1,-7-8-1,3-8 1,-2-8 0,-4-8 0,-7-5 1,1-3-1,-10-2 1,0 0-1,-9-6 1,2-3-1,1-2 3,3 3-3,7-3 17,2 0-17,7 0 0,3 0 0,9 0 0,7 0 0,6 0-1,1 3 1,2-3 2,0 2-2,-2-2-1,-1 3 1,0 0 2,0-1-2,-3-4-37,4-1 37,-4-2-69,0-6 69,0-2-39,-7-3 39</inkml:trace>
  <inkml:trace contextRef="#ctx0" brushRef="#br0" timeOffset="227390.0059">4597 9057 132,'32'-3'0,"3"-2"16,6-6-16,-3 3 15,3-2-15,-3-4 2,-3 1-2,-3 0-10,0 0 10,-7 2-79,-3 3 79,-2 0-61,-5 3 61,-5 5-14</inkml:trace>
  <inkml:trace contextRef="#ctx0" brushRef="#br0" timeOffset="228100.0465">5261 9750 69,'0'0'0,"0"0"8,0 0-8,0 8 15,3 2-15,3 6 6,-3 0-6,0 5 13,4 3-13,-4 0 4,3 2-4,-2 4 9,-1-1-9,3 0 3,0-3-3,1-2 4,-1-5-4,7-1 3,3-2-3,3-5-1,6-1 1,-3-2 2,4-3-2,-1-2 0,-3 0 0,1-1 1,-4-2-1,0-2-1,-7 2 1,4-3-12,-6 3 12,-1-3-35,-6 3 35,1-2-32,-4 2 32,-4-3-38,-2 0 38,3 3-17,-3-2 17</inkml:trace>
  <inkml:trace contextRef="#ctx0" brushRef="#br0" timeOffset="228375.0623">5254 10030 90,'0'0'0,"7"-5"1,2-3-1,10 3 7,3-3-7,7 3 6,-4-1-6,4 1 1,-4 0-1,-2-1-10,-4-1 10,-4-1-39,-5 0 39,-4 0-42,1-3 42,-4 6-13,-6 2 13</inkml:trace>
  <inkml:trace contextRef="#ctx0" brushRef="#br0" timeOffset="228619.0762">5197 9739 113,'10'-5'0,"2"-6"14,14-2-14,5 0 7,8 0-7,-1 0-2,0 2 2,-3 0-40,-4 1 40,-8 2-88,-1 8 88,-6 8-3,-16 2 3</inkml:trace>
  <inkml:trace contextRef="#ctx0" brushRef="#br0" timeOffset="229214.1103">5607 10097 88,'0'2'0,"3"1"10,0 2-10,0 0 16,0 3-16,4 3 14,-4-1-14,3 6 7,-3 3-7,1-1 0,-1 4 0,3-4 2,0-2-2,-2-3-2,-1 0 2,0-2 1,0-6-1,-3-2 2,0-3-2,0 0 0,0 0 0,3-8-1,-6-5 1,0-8 6,0-3-6,3-3-6,0 1 6,0 2 0,3 6 0,3 2 0,-2 2 0,5 7-2,4 1 2,-1 4 0,4 2 0,7 5 1,15 3-1,-7 2 8,-2 4-8,-4 1 9,-2 1-9,-1 0-1,-3 0 1,0-5-30,-6-1 30,-1-4-97,-2-1 97,-4-5-24</inkml:trace>
  <inkml:trace contextRef="#ctx0" brushRef="#br0" timeOffset="230132.1628">6188 9432 96,'0'0'0,"12"0"19,17-2-19,9 2 15,3-3-15,7-2 19,3 2-19,6-2 11,-6 2-11,-4 1 2,-2-4-2,-7 1 0,-13 0 0,-2 2 0,-4-5 0,-7 3-11,-5-3 11,-7 3-60,0-3 60,-10 8-50,1 0 50,-7 2-36,3 1 36,-3 2-4,0 1 4</inkml:trace>
  <inkml:trace contextRef="#ctx0" brushRef="#br0" timeOffset="230552.1868">6346 9160 77,'0'0'0,"0"5"8,4 3-8,-1 11 30,3 10-30,4 10 18,-4 9-18,0 5 22,4 10-22,6 1 3,0-6-3,0-2 0,3-3 0,-7-8 0,1-8 0,-4-8-51,-2-8 51,-4-3-106,-9-10 106</inkml:trace>
  <inkml:trace contextRef="#ctx1" brushRef="#br0" timeOffset="7495.4287">18637 19047,'0'0,"0"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143-87,-143 87,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146-119,-146 119,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146 74,146-74,0 0,0 0,0 0</inkml:trace>
  <inkml:trace contextRef="#ctx0" brushRef="#br0" timeOffset="236440.5236">7566 8628 60,'0'0'0,"0"0"8,0 0-8,3 11 17,0 12-17,0 9 19,0 8-19,1 2 12,-1 6-12,3-6 10,0-5-10,4-2 2,-4-1-2,1-8 1,-1-2-1,0-5 1,-3-9-1,1-2-50,-1-2 50,6-9-79,7-5 79</inkml:trace>
  <inkml:trace contextRef="#ctx0" brushRef="#br0" timeOffset="236890.5493">7207 9451 71,'6'0'0,"10"0"25,16-3-25,12 1 24,13-4-24,4 1 24,2 0-24,7-3 9,-6 3-9,-4-3 1,-6 0-1,-10 2-19,-6 1 19,-6 0-74,-10 5 74,-3-3-60,-9 8 60</inkml:trace>
  <inkml:trace contextRef="#ctx0" brushRef="#br0" timeOffset="237603.5901">7512 9895 59,'0'0'0,"-4"-5"15,4 0-15,4-3 20,-4 3-20,0-3 17,0 2-17,3 1 2,3-3-2,1 0 3,2 0-3,7-2-2,6 4 2,4 1 2,-1 5-2,4 5-1,-10 3 1,0 6 0,-7 4 0,-8 1 1,-8 7-1,-5 1 2,-7 7-2,-9-2 4,-1 2-4,1-5 3,3 0-3,9-2 2,3-1-2,1-2-1,9 0 1,9-6 1,14-2-1,15-8 0,3-5 0,3-3 1,1-3-1,-1-2-1,-2 0 1,-8-1 2,-5 1-2,-4 2-2,-9 1 2,-6-1-43,-4 3 43,-6 5-63,0 1 63,-3 2-20,-7-6 20</inkml:trace>
  <inkml:trace contextRef="#ctx0" brushRef="#br0" timeOffset="250438.3241">8432 8935 51,'0'0'0,"0"0"3,0 0-3,-3 11 23,-3 10-23,0 8 11,-1 13-11,1 6 16,-1 5-16,-2 8 7,-1-6-7,4 1 4,0-6-4,3 8 2,3-10-2,-4-11 0,8-8 0,-4-5-1,0-8 1,0-8 3,3 0-3,-3-3 2,0-8-2,0-10 1,3-16-1,0-6 0,3-2 0,-2-8 2,5-2-2,-3-6-2,1-5 2,-4-6 2,3-2-2,4 5-2,-4 14 2,4 7 0,-4 11 0,0 5 0,1 8 0,-4 5 0,3 6 0,1 10 6,2 6-6,4 8 15,3 7-15,0 14 4,3 7-4,0 4 5,3-1-5,0 3 3,-3-6-3,0 4-2,-3-9 2,0-2 1,-3-6-1,-1 3-1,-5-5 1,-1-6-22,-3-4 22,-3-7-37,0 1 37,0-8-48,-3 0 48,-6-3-45,-1-7 45</inkml:trace>
  <inkml:trace contextRef="#ctx0" brushRef="#br0" timeOffset="250638.3357">8378 9303 118,'16'-6'0,"10"6"2,9-5-2,9 0 1,1-6-1,-1 1-38,-6-4 38,3 1-82,-3 0 82</inkml:trace>
  <inkml:trace contextRef="#ctx0" brushRef="#br0" timeOffset="251564.3886">8801 8959 84,'0'0'0,"0"0"12,0 0-12,0 8 3,0 5-3,3 8 14,3 11-14,1 8 11,-1 2-11,3 3 3,7 3-3,3-1 0,0-2 0,4-3 0,2-2 0,0-3 0,1 6 0,2-12 2,-5-10-2,-1-7 0,-3-6 0,0-8 1,-3-19-1,3-5 0,-6-10 0,-4-6 5,-6-7-5,0-4 2,-3-2-2,-3 0 5,0 3-5,0 8 1,-3 10-1,-1 6 8,4 10-8,0 5 2,3 6-2,0 8-1,0 12 1,3 9-1,7 11 1,2 4 0,4 6 0,6 0 2,20 0-2,-4 0-1,0-5 1,-6-3-1,3-8 1,-10 5 2,0-10-2,-6-8-1,-3-8 1,-6-21 1,3-3-1,-7-8 3,0-5-3,-3-11 0,-3-7 0,-6-4 13,-3 1-13,-1-3 6,-3 3-6,-3 2-1,4 9 1,-1 7 0,0 8 0,4 6-4,2 2 4,1 5-43,6 6 43,3 2-56,4 9 56,2 4-44,7 9 44,0 7-26,3 6 26</inkml:trace>
  <inkml:trace contextRef="#ctx0" brushRef="#br0" timeOffset="252348.4335">9642 9475 80,'0'0'0,"0"5"8,3 16-8,0 3 16,1 2-16,-1 1 7,3 5-7,0-3 4,4 0-4,-4 0 0,7 0 0,-3-8 0,-4-5 0,3-3 1,-2-2-1,-7-6 1,3 1-1,-3-6 5,-3-6-5,0-10 1,-1 0-1,-5-5 0,-1-5 0,1-3 2,-4-6-2,4 4 2,-4-14-2,3 8 2,4 5-2,3 3 0,3 2 0,0 6 0,3 3 0,3 7 1,10-2-1,0 5-2,6 5 2,-3 1 0,4 4 0,-4 6 1,-3 0-1,-7 3 0,1-1 0,-7 3 1,-6 3-1,-1 3 3,1 7-3,0-7-3,3-1 3,0-2 2,6-3-2,7-2 0,0 2 0,3 1-2,3-1 2,0 0 2,0 3-2,-6-3-2,-4 6 2,-6-4 1,-6 4-1,-6-3 24,-4 2-24,-3-7 6,3 2-6,-3-2 1,1-1-1,2-2-1,0 0 1,4 0-26,2 5 26,4-2-73,3 2 73,3 6-61</inkml:trace>
  <inkml:trace contextRef="#ctx0" brushRef="#br0" timeOffset="254822.575">10160 9319 118,'22'0'0,"29"0"20,31 0-20,7-3 19,6-5-19,-3 3 5,-3-3-5,-6 3 2,-13-6-2,-13 3-58,-6-3 58,-10 1-81,-6 2 81,-16 0-24,-13 0 24</inkml:trace>
  <inkml:trace contextRef="#ctx0" brushRef="#br0" timeOffset="255786.6301">10337 9734 39,'0'0'0,"-6"-5"14,3-1-14,0 1 13,0 0-13,-1 2 9,4 3-9,4-2 3,-1-1-3,9 0 2,7 6-2,20-3 5,2 3-5,3-3 7,7 0-7,0-3 4,-7-2-4,-2-6 9,-4 0-9,-7-2 0,-8 3 0,-4-1-1,-10 3 1,-2-2 1,-7 2-1,-7 0 0,-2 5 0,-4 6-2,-6 5 2,-3 2-6,-4 11 6,-5 6 0,-1 7 0,0 3 1,0 6-1,4 2-2,2 0 2,4 0 2,6 0-2,4-6-1,12-4 1,6-6-5,13 0 5,3-3-5,10-2 5,3-5 0,0-11 0,-3-6 0,-7-4 0,-3-9 8,-6 0-8,-6-2 11,-7 3-11,-3-6 3,-7 2-3,-2 4-1,-1-1 1,-2 1-29,-1-1 29,3 3-56,1 6 56,3-4-22</inkml:trace>
  <inkml:trace contextRef="#ctx0" brushRef="#br0" timeOffset="256342.6619">10820 10300 71,'0'11'0,"3"5"15,4 10-15,-1 3 10,0 3-10,1-3 9,2 3-9,-3 0 4,1-6-4,-1-2 1,-3-6-1,4 1 0,-4-8 0,-3-1 3,3-5-3,-3 1 0,0-6 0,0 0 0,-3-6 0,0-4 1,0-3-1,-4-6 0,1-2 0,-1-6 0,-2-2 0,-1-2 1,4-9-1,0-8-1,3 1 1,-1-4-1,1 4 1,6 7 1,1 11-1,2 2 0,3 12 0,1 1-3,9 6 3,3 3 1,0 5-1,1 3-2,-7 5 2,-4 0 1,-2 2-1,-7 3 4,-6 1-4,-13 2 4,-3-1-4,-10 1-8,4-5 8,-1-3-55,1-3 55,9-7-55</inkml:trace>
  <inkml:trace contextRef="#ctx0" brushRef="#br0" timeOffset="261744.9709">11484 9004 98,'0'0'0,"0"0"7,0 8-7,3 18 18,3 14-18,0 10 11,1 11-11,-1 8 20,4 2-20,12 14 5,-3 2-5,-3-7 4,3-4-4,-3-7 3,0-11-3,-4-10-1,1-6 1,-3-10 2,-1-8-2,-6-8-3,4-3 3,-7-8-31,0-5 31,3-16-50,3 0 50,0-10-42,-2-3 42,-4-5-40,0-1 40</inkml:trace>
  <inkml:trace contextRef="#ctx0" brushRef="#br0" timeOffset="262058.9889">11461 9041 92,'0'0'0,"10"0"5,12-3-5,19 8-1,7 3 1,3 6 1,0 4-1,-7 9 7,-9-1-7,-10 3 7,-9-2-7,-19 2 13,-10 0-13,-15 0 3,-4-5-3,-3-3 0,3-5 0,-9-8-15,9 0 15,7-3-57,9-5 57,10-5-54,28-3 54</inkml:trace>
  <inkml:trace contextRef="#ctx0" brushRef="#br0" timeOffset="262614.0206">11906 9562 80,'0'3'0,"0"7"13,0 4-13,3 1 12,3 9-12,-2 0 4,2 0-4,0 0 3,1-3-3,-1-5 2,-3-3-2,0-3 1,0-2-1,1-5 0,-4 2 0,0-5 2,0 0-2,-4-2 3,1-9-3,-3-2 0,0-11 0,-1-5 0,4-3 0,0-2 0,6 7 0,0-10 0,4 8 0,2 8-1,-3 10 1,7 4 1,-3 25-1,2 6 18,-2 5-18,3 5 6,3 3-6,-1-5 0,4 0 0,4-11-40,-7-5 40,3-13-89,-7-6 89,-5-2-14</inkml:trace>
  <inkml:trace contextRef="#ctx0" brushRef="#br0" timeOffset="263366.0636">12900 8117 69,'0'0'0,"0"0"10,-10 3-10,-3 5 6,-2 8-6,-8 13 12,-5 11-12,-14 23 18,-5 24-18,-1 14 14,-3 18-14,1 5 18,2 3-18,7 16 8,6 8-8,9 13 5,11 6-5,11 1 18,17-12-18,12-16 9,14-8-9,8-13 6,4-14-6,12-13-1,-5-18 1,-8-16 1,-11 0-1,-14-19-33,-6-15 33,-10-14-86,1-32 86,-7-12-73</inkml:trace>
  <inkml:trace contextRef="#ctx0" brushRef="#br0" timeOffset="264194.1109">12947 9403 79,'0'0'0,"7"3"18,2-3-18,7 3 12,6-6-12,4 0 6,2-2-6,1 0 4,3-11-4,-1 0-2,-5-3 2,-7-2 3,-3 0-3,-7-3 1,-6-2-1,-6-1-2,-3 4 2,-10 4-1,-6 11 1,-10 8 2,-3 5-2,0 19 0,-3 5 0,-3 11 13,9 5-13,3 3 10,14-6-10,8 11 3,14-6-3,8-4 8,14-3-8,6-9-2,6-4 2,0-9 1,1-7-1,-4-6-23,-3-5 23,-4-5-47,-8-3 47,-1-8-65,0-3 65,-6 6-17</inkml:trace>
  <inkml:trace contextRef="#ctx0" brushRef="#br0" timeOffset="266654.2516">13789 8453 44,'0'0'0,"6"-2"14,-3-3-14,4-1 16,-1-4-16,0-17 6,-6 1-6,0 2 5,-6-5-5,-4 5 0,-6 0 0,-3 6 1,-6 2-1,0 8-2,-10 8 2,0 10 6,3 6-6,3 5 5,7 22-5,10-4-1,5-4 1,14-3 0,5-6 0,7-7 1,0-6-1,7-13 0,-4-8 0,-3-5 0,0-8 0,-6-19 0,-4 5 0,1 1 0,-4 5 0,0 8 2,-2 5-2,-1 3 8,-3 5-8,3 5 0,3 11 0,-2 11 0,2 4 0,0 20 1,1-1-1,-1-2 0,-3 5 0,0 2 3,-3 1-3,-3 0 0,-6-1 0,-7 1 1,-3-3-1,-4-6 8,4-1-8,4-9 5,2-8-5,6-5 2,4-6-2,6-4 2,13-6-2,10-3 0,2-2 0,4-1 1,-3-2-1,9 6-4,-3-4 4,-4 4-43,-2 2 43,0 0-58,-4 0 58,-3 0-22,0 0 22</inkml:trace>
  <inkml:trace contextRef="#ctx0" brushRef="#br0" timeOffset="267241.2853">13836 7821 93,'0'0'0,"0"0"13,0 3-13,16 7 2,0 4-2,3 7 9,0 5-9,0 6 6,0 0-6,3 5 6,4 0-6,-4-3 0,0-2 0,-3-3 2,0-5-2,-3 0 2,0-8-2,-3-3 0,0-3 0,-7-4 11,-3-4-11,3-4 16,-6-12-16,4-1 2,-1-9-2,0-5 4,3-3-4,-3 0 1,4-5-1,-1 3 2,1-6-2,-1 6 1,3 2-1,-5 3 2,2 8-2,-3 5-4,0 0 4,0 5-33,1 3 33,-1 3-46,-3 5 46,0 0-46,3 5 46,3 3-42,1 5 42</inkml:trace>
  <inkml:trace contextRef="#ctx0" brushRef="#br0" timeOffset="267661.3093">14376 8133 62,'0'0'0,"0"8"10,0 3-10,0 7 16,0 1-16,3-1 14,-3 6-14,3 0 8,-3 0-8,4-3 5,2 16-5,-3-8 1,3-2-1,1-4 2,-1-7-2,0-2 0,-2-4 0,5-2 2,4-3-2,6-2 2,6-3-2,7-8 0,-3 0 0,-1 0-7,-2 0 7,-4-2-36,-6-1 36,-4-15-42,-5 4 42,-4 7-36,-6-1 36</inkml:trace>
  <inkml:trace contextRef="#ctx0" brushRef="#br0" timeOffset="267920.3241">14440 8324 69,'3'-5'0,"6"5"10,7-6-10,3 1 7,0 2-7,0-2 1,-3 0-1,-3 2-3,-4 0 3,1 1-34,-4-4 34,-3 1-41,-3 0 41,-3-3-8,-3 0 8</inkml:trace>
  <inkml:trace contextRef="#ctx0" brushRef="#br0" timeOffset="268665.3666">14379 8133 83,'7'-5'0,"2"0"6,7-3-6,-3 0 6,3 5-6,-1-2 0,1 2 0,3 1 1,-3 2-1,3 0 0,-3 0 0,0 2-2,0-2 2,0 3 2,0 5-2,-1-3-2,-2 8 2,3 1 2,-3 1-2,-4 4 0,1 2 0,-1 3 10,1-3-10,-1 3 3,-2-3-3,-1-2 0,-3 18 0,0-11 0,1-5 0,-1-7 1,0-4-1,-3-5-2,0-2 2,0-3 1,0-5-1,-6-22 0,-1 3 0,1 1 1,-4-1-1,4-3-3,-3-2 3,2 3 1,1-1-1,-1 4-1,7-1 1,0 3-1,7 2 1,2 6-2,4 2 2,0 6 1,3 2-1,-1 6-1,5 0 1,-5 5 1,1-3-1,-3 8 0,-3-2 0,-10 5-1,-4-3 1,-5 3 1,-4 2-1,0-2-1,4-3 1,-1 3 1,7-3-1,3 1-1,10-4 1,9 1-7,6-3 7,4 2-2,-1-2 2,1 3-1,-7 21 1,-9-9 2,-10 1-2,-6 3 22,-16-1-22,-3-5 9,-10-2-9,3-6 2,1-2-2,2-6-8,4 0 8,9-5-64,10-5 64,9-8-56,4-3 56</inkml:trace>
  <inkml:trace contextRef="#ctx0" brushRef="#br0" timeOffset="269057.3892">15259 7874 104,'-4'16'0,"1"18"19,-3 9-19,0 10 24,-7 7-24,0 9 9,4 18-9,2-4 1,-2-4-1,6-5 0,-4-5 0,4-8 0,3-14 0,0-10-19,6-8 19,7-13-41,3-5 41,0-9-43,0-12 43,0-6-47,-7-8 47,4-2-6,-4-6 6</inkml:trace>
  <inkml:trace contextRef="#ctx0" brushRef="#br0" timeOffset="269641.4226">15411 8170 52,'-3'11'0,"3"15"19,0 3-19,0 9 12,0 12-12,3-3 11,-3-2-11,3 0-1,0-2 1,4-6-1,-1-8 1,0-5 2,1-6-2,-1-7-1,-6-1 1,3-2-1,-3-8 1,0 0 0,-3-8 0,0-2 0,6-9 0,4-2 0,-1-3 0,3 0-7,7-2 7,0 2-10,3 3 10,0 3-7,-6-17 7,0 11-1,-7 8 1,-3 6 5,-3 5-5,0 2 2,-6 19-2,-4-3 0,1 3 0,-7 0 5,3 5-5,4-3 3,2 6-3,7-3 8,7-2-8,5 2 7,4-2-7,0-6 6,0 3-6,6-6 0,-3 1 0,-3-6 0,0 3 0,-3-5-23,-1-3 23,-5-3-49,-1 0 49,-3 1-30,0-6 30</inkml:trace>
  <inkml:trace contextRef="#ctx0" brushRef="#br0" timeOffset="269899.4373">15783 8289 88,'0'0'0,"3"6"16,0 4-16,0 25 14,3 2-14,1 2 5,2 4-5,4-1 0,0 0 0,-1-5 1,1-5-1,-3-3-1,-1-8 1,-3-5-9,-2-8 9,-1-2-26,-3-6 26,0-3-46,0-5 46,-3-8-41,-7 3 41</inkml:trace>
  <inkml:trace contextRef="#ctx0" brushRef="#br0" timeOffset="270124.4502">15611 8260 115,'16'-2'0,"19"2"17,9 2-17,4 4 12,0-4-12,2 6-1,-2-5 1,-10-1-7,-3 1 7,-6 0-56,-7-1 56,-13-2-75,-9 0 75,-3-2-4</inkml:trace>
  <inkml:trace contextRef="#ctx0" brushRef="#br0" timeOffset="270832.4907">15433 9718 108,'10'-2'0,"12"-4"14,3 1-14,7-6 15,-3 3-15,3 0 7,2-2-7,-2-1 2,-6 3-2,-1 0 0,-6 3 0,-3 0-40,-3 2 40,-4 1-54,1-4 54,-1 4-51,-2 2 51</inkml:trace>
  <inkml:trace contextRef="#ctx0" brushRef="#br0" timeOffset="271222.513">16379 9319 111,'0'5'0,"0"11"19,4 8-19,-1 5 16,0 18-16,3 1 4,-3 0-4,1-1 2,2-2-2,0-2-1,-2-9 1,-4-8-23,3-2 23,0-3-50,-3-5 50,3-8-63,-3-3 63,3-10-14,7-3 14</inkml:trace>
  <inkml:trace contextRef="#ctx0" brushRef="#br0" timeOffset="271789.5454">16440 8215 94,'19'24'0,"19"40"26,19 28-26,7 22 15,-1 13-15,7 3 10,-3 15-10,-7 9 2,-12 10-2,-10 5 4,-19 0-4,-13-5 0,-19-18 0,-18 5 0,-14-6 0,-6-10 0,1 3 0,-1-14 0,-3-7 0,6-17-6,10-18 6,6-21-17,13-16 17,10-16-53,9-10 53,12-14-74,7-16 74</inkml:trace>
  <inkml:trace contextRef="#ctx0" brushRef="#br0" timeOffset="281488.1002">10376 8750 35,'0'0'0,"0"0"8,0 0-8,0 0 1,3-3-1,16 8 4,-3 1-4,-4 7 0,-5 3 0,-4 8 1,0-1-1,-3 4 0,3-1 0,-3-2-1,3 0 1,1-3 2,-1 0-2,0-5 3,-3-3-3,3 1 1,-3-4-1,0 1-1,3-6 1,-3-5 2,0 0-2,0 0 14,0-8-14,-3-5 4,3-3-4,-3 0 1,6-2-1,-3-3-2,3-3 2,-3-5 2,3-3-2,-3 0 5,0 0-5,-3 3 4,3 3-4,-3-1 0,0 9 0,0 2 1,3 5-1,-3 6-1,3 0 1,0 5-1,3 8 1,0 8 0,0 5 0,0 3 1,0 2-1,1 3-1,2 3 1,-3 0 0,7-3 0,-4-3 0,0 1 0,4-1 1,-4-5-1,-3 0-1,4-2 1,-4-6-1,0-2 1,-3-3 2,0-3-2,0 0 2,0-5-2,0-5 1,3-3-1,-3-5-1,-3-6 1,3 1 0,0-3 0,-3 2-1,3-2 1,-3-3 1,0 0-1,-1 3 1,1-3-1,-3 6 3,3 5-3,0-1 3,-1 6-3,4 3 2,-3 2-2,3 3-2,0 0 2,0 0 0,0 0 0,0 0 0,0 3 0,0 2-1,-3 3 1,0 3-1,-4 0 1,4-1 2,0 3-2,3 1-2,0-1 2,-3-3 2,3 1-2,0 0 0,0-1 0,0-5-4,0 1 4,0-1-1,0-5 1,0 0 2,0 0-2,0 0-1,-3-11 1,-4 1 1,1-6-1,0-5-1,3 2 1,-1-5-1,-15 3 1,7 3 0,2-1 0,4 6 0,3 5 0,-1 3-1,1-1 1,0 1 0,3 5 0,0 0-3,3 11 3,-3 2 2,19 11-2,-3 2 0,-3 3 0,-4 0 1,4-5-1,-3 0-2,-1-3 2,1 0-1,-1-2 1,-2-1 2,-1-4-2,-3-9-2,0 3 2,0-5 2,-3-3-2,0-8 0,-3-3 0,0-2-1,0-6 1,0 3 2,0-7-2,-1-4-2,1-5 2,-3-2 0,3 2 0,-1 3-6,1 3 6,0 5-25,3 2 25,0 6-33,10-3 33,-1 3-19</inkml:trace>
  <inkml:trace contextRef="#ctx0" brushRef="#br0" timeOffset="326386.6681">11992 10618 62,'0'0'0,"0"0"8,-7 5-8,-2 24 11,2 8-11,1 11 16,3 10-16,3 8 18,6 11-18,4 2 11,9-2-11,9-3 18,10 13-18,4 9 14,9 2-14,9-3 7,3-8-7,1-2 0,-4-9 0,-3-7 1,-9-5-1,-4-11-37,-9-11 37,-6-5-59,-10-13 59,-6-11-69,-10-16 69</inkml:trace>
  <inkml:trace contextRef="#ctx0" brushRef="#br0" timeOffset="327182.7137">12071 10533 47,'0'0'0,"0"0"9,0 0-9,0 0 6,0 0-6,0 0 9,0 0-9,-6 5 6,-4 6-6,-3 7 3,-2 4-3,-5 15 7,1 0-7,-3-3 5,0 3-5,0-5 2,3 0-2,0-6 2,0-2-2,6-6 1,3-4-1,4-9 0,3 0 0,3 1 9,0-9-9,6-10 0,-3-6 0,7-2 1,-1-8-1,1-6-2,-1-12 2,1 2 2,0 5-2,-1 8 1,-3 3-1,-2 13 6,-1 3-6,-3 5 7,3 8-7,3 11 14,1 5-14,5 8 9,4 15-9,0-2 4,6 0-4,4-5 4,-1 0-4,-3-6-2,-3-5 2,-6-5-43,-3-2 43,-1-4-83,-9 6 83,-3 3-23</inkml:trace>
  <inkml:trace contextRef="#ctx0" brushRef="#br0" timeOffset="328715.8014">13328 11758 62,'0'0'0,"3"8"12,1 5-12,-1 11 11,3 5-11,-3 3 7,4 2-7,-1 1 5,0-1-5,-2 1 1,2-6-1,0-3 1,-3-2-1,4-8-1,-4-3 1,-3-2 5,3-3-5,-3-6 1,0 1-1,0-3 1,0-3-1,-3-5 0,0-2 0,0-6-1,-1-5 1,4-6 0,0-5 0,0-2 1,4 2-1,5-5-1,1 3 1,6 7-1,-1 6 1,1 0 2,0 5-2,0 6-7,3 4 7,-3 9 8,0 5-8,-3 5 9,-4 16-9,1 6 6,-7 4-6,3 4 6,-3-4-6,-3-2 3,0-2-3,0-9-1,0-2 1,0-5-5,-3-4 5,6-1-52,-3-4 52,0-5-71,3-7 71</inkml:trace>
  <inkml:trace contextRef="#ctx0" brushRef="#br0" timeOffset="329095.8232">13763 12158 71,'0'2'0,"3"4"20,1 4-20,-1 3 20,-3 1-20,3 1 15,-3 1-15,0 0 4,3 0-4,-3-3 1,3-2-1,0-3-1,1 0 1,-1 0-18,3-3 18,1-2-29,2-3 29,-3-3-43,1 0 43,15-5-39,-6 0 39</inkml:trace>
  <inkml:trace contextRef="#ctx0" brushRef="#br0" timeOffset="329331.8367">13839 11975 76,'0'0'0,"4"5"7,8-2-7,1 0 3,0-1-3,-1-2 1,-5 0-1,-1-2 1,-6-1-1,-3-5-9,0 5 9,-4 1-40,-12-1 40,0 8-38,0-2 38</inkml:trace>
  <inkml:trace contextRef="#ctx0" brushRef="#br0" timeOffset="329870.8675">13843 11406 77,'0'0'0,"12"-2"3,4 2-3,0 0 3,6 2-3,-3 3 4,7 3-4,-7 0 7,0 3-7,-3-3 9,-4 2-9,-8 1 6,-4 2-6,-10 6 8,-6 5-8,-3-3 1,3 3-1,0-6 0,13 1 0,3-1 0,13-7 0,9-6 1,7-2-1,9-6-25,-3-2 25,3-3-71,0 0 71,-6-3-22,-4 3 22</inkml:trace>
  <inkml:trace contextRef="#ctx0" brushRef="#br0" timeOffset="330460.9012">14420 11859 92,'-6'18'0,"-3"19"24,-4 19-24,-3 7 22,-3 9-22,-3 7 18,-4-7-18,4-12 5,0-1-5,-4-7 0,4-1 0,3-12 1,3-4-1,7-11-37,2-8 37,1-9-52,9-14 52,4-9-66,5-13 66,4-3-6</inkml:trace>
  <inkml:trace contextRef="#ctx0" brushRef="#br0" timeOffset="331176.9422">14471 12168 70,'3'5'0,"1"3"12,2 8-12,0 8 14,1 3-14,-1 2 13,0 2-13,1-4 5,2-3-5,4-3 0,-4-5 0,1-3 1,-4-2-1,-2-4 0,-1-1 0,0-1 0,-3-5 0,0 0 0,0 0 0,-3-5 2,3-6-2,-3-2-1,-4-6 1,4-10 1,-3-2-1,2-4 7,1 6-7,0 3 5,0 2-5,3 5 13,0 9-13,0-1 3,3 6-3,0 2 1,4 1-1,5 4 0,1 6 0,6 0 4,3 3-4,7 5-1,-4 2 1,4 1 2,-4-1-2,4 3 1,-7 0-1,3-2 0,1-1 0,-7-4 0,3-1 0,-3-5 1,-3 0-1,-3-3 2,-4-2-2,-2-1-1,-1-4 1,-3-4 4,0-7-4,-6-8 8,3-5-8,0-9 0,-3-4 0,0-6 8,0 5-8,-1 3 8,1 2-8,0 9 0,0 5 0,0 5 6,0 3-6,3 5-11,0 5 11,0 3-60,3 5 60,3 9-67,4 1 67,-1 1-49,1 6 49</inkml:trace>
  <inkml:trace contextRef="#ctx0" brushRef="#br0" timeOffset="331973.9878">15268 12507 85,'0'5'0,"3"6"12,4 2-12,-1 5 24,0 4-24,1 1 11,2 4-11,1-1 13,-4-2-13,4 3 3,-4-11-3,0-1 1,1-4-1,-4-3-1,-3-8 1,0 0 1,0-8-1,-3-5 1,0-3-1,-4-8 0,1 0 0,0 0-2,-4-5 2,0-2 0,1 1 0,-1 4 0,4 2 0,0 3 0,6 5 0,0 3 0,6 2 0,4 3 0,2 3 0,4-3-2,6 0 2,-3 6 2,4-1-2,-4 6-2,-3-1 2,-7 1 0,-3 2 0,-9 3 1,-6 3-1,-7 5 1,0 2-1,0-2-1,3 0 1,7-6 1,3 1-1,6 2-4,10-2 4,6-3-7,9 0 7,1 0-1,3 0 1,-4 0-2,-5 5 2,-4-3 1,-7 6-1,-5 0 17,-11 0-17,-5 2 15,-7 1-15,-3-3 7,-6-6-7,-1 1 1,4 0-1,0-3-42,3-3 42,-4 3-132,8-6 132</inkml:trace>
</inkml:ink>
</file>

<file path=ppt/ink/ink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16T19:33:04.434"/>
    </inkml:context>
    <inkml:brush xml:id="br0">
      <inkml:brushProperty name="width" value="0.05292" units="cm"/>
      <inkml:brushProperty name="height" value="0.05292" units="cm"/>
      <inkml:brushProperty name="color" value="#FF0000"/>
    </inkml:brush>
  </inkml:definitions>
  <inkml:trace contextRef="#ctx0" brushRef="#br0">15170 7162 45,'12'-5'0,"17"-3"3,15-3-3,20-2 25,22-8-25,18-3 17,30-7-17,25-9 16,41 0-16,12-5 0,1-5 0,9 0 0,20-1 0,-1 6 8,3 6-8,-5-1 2,-5-2-2,5 2 0,-11 3 0,-12 0 2,-25 2-2,-17 4 3,-15 7-3,-23 3-1,-21 5 1,-20 3 1,-16 5-1,-21 2 1,-24 1-1,-8 2-1,-10 1 1,-7-1 3,-6 1-3,-12-6 0,-1 2 0,4 4 0,0-4 0,6 1 1,0 2-1,9-2-1,4-3 1,0 3-1,-7 0 1,0-3 1,1 2-1,-4 1 0,0 2 0,0 1-2,-3 2 2,3-5-4,-3-1 4,0-2 0,0 0 0,0 3 0,-3-3 0,-3-2 0,-13 4 0,0-2 0,-3 3 0,-1-3-2,-2 3 2,0 2 0,-4 1 0,7-4 1,-1 4-1,11-1 3,2 3-3,1 0 1,9 0-1,3 3 1,10-1-1,12 4 0,13 1 0,22 4 3,7 5-3,3-3 6,3 3-6,0 0 13,-6 0-13,-13-6 3,-10 4-3,-12-4 11,-13-2-11,-10 0 3,-12 8-3,-19 5 4,-13 3-4,-9 2-11,-10 6 11,-10 5-84,-18 5 84,-1-7-69</inkml:trace>
  <inkml:trace contextRef="#ctx0" brushRef="#br0" timeOffset="1741.0996">20697 5728 75,'-3'6'0,"3"12"10,0 9-10,3 10 9,-3 13-9,0 3 12,0 21-12,0-3 8,0-2-8,0-11-1,0-7 1,4-12 1,-1-10-1,-3-10-1,3-9 1,0-12-1,3-14 1,1-13-1,-7-6 1,0-12-2,-7-14 2,-2-3 2,-1 1-2,-2 5 4,-1 7-4,0 9 8,4 8-8,2 7 8,1 9-8,3 5 14,0 5-14,3 5 4,6 8-4,4 11 2,6 5-2,3 8 0,3 6 0,16 2 0,0 0 0,0 13 1,7-2-1,-4-6-1,0 0 1,-6-7 0,0-3 0,-6-6 0,-4-7 0,-9-9 0,-4-2 0,-2-3 1,-4-10-1,-2-11 6,-4-10-6,-4-17 6,-5-20-6,-1-9 4,1 12-4,-1 1 8,-2 1-8,2 13 1,4 6-1,-1 7 1,4 11-1,0 2-2,3 6 2,-3 2-50,9 1 50,1-4-76,5 4 76,4 7-49,3 3 49</inkml:trace>
  <inkml:trace contextRef="#ctx0" brushRef="#br0" timeOffset="2236.1279">21320 6257 84,'0'11'0,"0"10"13,0 8-13,3 6 15,-3 2-15,3-3 5,0 3-5,0-5 6,4-3-6,2-8 0,4-2 0,3-6 2,6-3-2,4-7 1,2-3-1,-3-3 1,-2 1-1,-1-3-16,0-3 16,-3-3-43,-3 0 43,-3 1-37,-4 2 37,-2 5-30,-7 1 30</inkml:trace>
  <inkml:trace contextRef="#ctx0" brushRef="#br0" timeOffset="2510.1436">21355 6503 87,'0'0'0,"6"-5"29,7-3-29,3-2 5,6-1-5,0 0 0,0 1 0,0-3-10,-2 2 10,-5 3-54,-2 0 54,-3 0-43,-4 3 43,-6 2-13,-3-2 13</inkml:trace>
  <inkml:trace contextRef="#ctx0" brushRef="#br0" timeOffset="2687.1537">21329 6244 138,'0'0'0,"7"0"22,2 0-22,10-2 0,3-1 0,7-2-30,3-3 30,-4 0-91,-2 8 91,-7 0-38</inkml:trace>
  <inkml:trace contextRef="#ctx0" brushRef="#br0" timeOffset="3392.194">21736 5696 89,'-4'-5'0,"4"5"16,0 0-16,4 5 11,2 3-11,0 6 10,7-1-10,0 0 4,3 6-4,3 2 7,0 0-7,0 3 1,13-3-1,-4 3 0,4-6 0,-7 1 5,4-1-5,-4-4 1,-3-1-1,-6-3 0,0 1 0,-6-3 0,-1-3 0,-2 0-1,-4-2 1,-3 2 3,-3 3-3,-7 3 2,-6 15-2,-6-2 10,0-3-10,-4 1 2,4-7-2,-6-1 3,2-1-3,4-8 0,6 0 0,3-2-14,7 2 14,3-5-74,3 0 74,3-2-74,7 4 74</inkml:trace>
  <inkml:trace contextRef="#ctx0" brushRef="#br0" timeOffset="4023.2301">22158 5699 76,'0'0'0,"0"0"20,0 0-20,0 0 7,0 5-7,3 3 12,7 6-12,2 4 8,4-2-8,0 8 1,3-6-1,7 9 0,-4-3 0,3-1 3,1 1-3,-1 0-2,-3-5 2,-3-1 0,0-2 0,-3 0 2,-3-3-2,-4-2-1,-2 12 1,-4-4 0,-3-1 0,-3-2 5,-10 3-5,-3-1 21,-6 4-21,-3-4 4,-1-2-4,4-3 1,3-2-1,3-3 0,6-3 0,4-2-37,3 2 37,3-5-78,6 3 78,7-3-41</inkml:trace>
  <inkml:trace contextRef="#ctx0" brushRef="#br0" timeOffset="4578.2618">22583 5689 77,'0'0'0,"0"0"29,0 0-29,0 7 3,4 4-3,2 2 3,7 6-3,2 2 5,5 0-5,-1 3 3,3-3-3,-3 6-1,3-6 1,-3 5 1,3-2-1,1 0 2,-4-3-2,0-2-2,-3-6 2,-4 16 1,-5-5-1,-4-8 9,-6 2-9,-10-2 13,-12 2-13,-7 1 15,-10 0-15,-5 2 5,6-5-5,6-1-2,3-4 2,10-3-25,6 0 25,9 0-76,14 2 76,6-2-59,2 0 59</inkml:trace>
  <inkml:trace contextRef="#ctx0" brushRef="#br0" timeOffset="5419.31">23253 5752 95,'0'5'0,"0"6"9,0 10-9,0 8 8,0 6-8,-6 4 3,3 1-3,0-3 0,-1 8 0,1-11 1,3-10-1,-3-11-1,3-2 1,-3-6-1,6-2 1,0-24 1,7-3-1,-1-5 1,-2 0-1,-4-6-1,0-2 1,-3 6 3,-3-6-3,-4 7 9,4 4-9,-3 5 19,3 2-19,-4 6 5,7 0-5,-3 8 2,3-1-2,0 4 6,7 2-6,2 5 6,7 8-6,6 6-3,0 4 3,7 1 0,0 0 0,-1 0 0,4 0 0,-3 0 0,2-1 0,-2-2 1,-4-7-1,-6-1 0,-3-2 0,-3-6 1,0 0-1,-4 0 1,-3-5-1,-2 0 0,2-8 0,-3-2 2,0-9-2,-3-7 3,0-3-3,0-6 2,0-4-2,-3-1 5,3 0-5,0 1 11,-3 4-11,3 6-1,0 5 1,0 3 0,0 5 0,0 6-30,0 4 30,0 1-74,0 5 74,3 3-71,0 10 71,0-2-11</inkml:trace>
  <inkml:trace contextRef="#ctx0" brushRef="#br0" timeOffset="5815.3326">23803 6011 103,'-4'8'0,"4"27"22,0 4-22,0-2 13,-3 3-13,6-3 7,-3-2-7,0-9 5,4 0-5,-1-10 1,0 0-1,0-5-3,0-6 3,0-5-27,4-3 27,2-7-34,1-6 34,3-5-54,-4-3 54,1-2-32</inkml:trace>
  <inkml:trace contextRef="#ctx0" brushRef="#br0" timeOffset="6260.3581">23834 5977 89,'4'-5'0,"2"-1"22,7-2-22,6 0 9,0 3-9,6 3 4,-9 2-4,0 0 10,-7 7-10,1 7-1,-13 4 1,-4 19 1,-12 3-1,0-3-1,-3-11 1,6-4 2,3-6-2,4-6-11,9-7 11,6-1-10,7-4 10,6-1-1,6 0 1,4 1 1,-4 4-1,1 1 1,-7 2-1,-6 9 14,-13 4-14,-10 9 29,-19 2-29,-5 0 19,-17 0-19,3-8 2,0-2-2,7-9-9,13 1 9,5-9-114,11-7 114,-1-3-55</inkml:trace>
  <inkml:trace contextRef="#ctx0" brushRef="#br0" timeOffset="97623.5837">19059 14708 77,'0'0'0,"0"0"8,0 0-8,0 8 22,0 11-22,3 12 9,0 14-9,1 6 6,-1 2-6,0 5 2,3-3-2,1 1 0,-1-6 0,0-7 1,4-9-1,-4 6-1,-3-14 1,4-7-10,-7-9 10,0-20-3,-3-9 3,-7-7-6,1-6 6,-1-8 0,-3-7 0,1-4-2,2-7 2,-3 0 3,1-3-3,-1 5 2,4 11-2,-1 6 6,7 7-6,3 6 5,3 4-5,3 4-1,4 7 1,12 6 4,10 13-4,12 10 10,1 6-10,2 11 17,-2 12-17,-4 9 6,-6-1-6,-3 1 7,-13-6-7,-13 1 12,-9-4-12,-16 1 5,-6-11-5,-10-5 1,-13 7-1,0-12-6,-2-3 6,8-6-48,11-2 48,5-6-56,7 4 56,13-4-69,6 6 69</inkml:trace>
  <inkml:trace contextRef="#ctx0" brushRef="#br0" timeOffset="98167.6149">19443 15526 106,'3'21'0,"7"13"10,0 14-10,5 2 10,1 6-10,-3-6 11,0-2-11,-1 2 7,-2 0-7,-1-2 0,-5-3 0,2-5 0,-6-11 0,3-8-1,0-8 1,-3-5 2,0-3-2,-9-10-9,-1-8 9,1-11-10,-4-10 10,0-6-10,1-3 10,-1 1-5,0-8 5,4-14 0,2-4 0,4 1 0,6 4 0,4 5 0,5 5 0,11 8-2,-1 10 2,13 12 2,0 9-2,-4 14 5,1 6-5,-10 4 8,-6 6-8,-9 3 20,-11 4-20,-11 1 2,-17 0-2,-3-3-10,6-2 10,1-3-55,6-6 55,3-2-80,6-5 80,6-8 0</inkml:trace>
  <inkml:trace contextRef="#ctx0" brushRef="#br0" timeOffset="98573.6381">19954 15073 158,'7'-2'0,"12"-1"-1,9-2 1,11 5 1,5-8-1,-6 5 0,-3-2 0,3 2-24,-3 1 24,-3 4-56,-4-2 56,-5 3-58,-8 0 58,-5-1-19,-10-2 19</inkml:trace>
  <inkml:trace contextRef="#ctx0" brushRef="#br0" timeOffset="98740.6476">20148 15245 194,'13'-8'0,"6"-2"-1,6-3 1,13 2-70,4 3 70,5 0-122</inkml:trace>
  <inkml:trace contextRef="#ctx0" brushRef="#br0" timeOffset="99832.7101">20942 14118 96,'0'0'0,"0"3"-2,3 21 2,0 13 13,4 18-13,-1 14 8,3 2-8,4 9 3,-3-3-3,-1-11 2,1-11-2,-1-2 0,1-5 0,-4-11 1,-3-13-1,1-3-1,-4-11 1,0-2 3,-4-10-3,-5-6 0,2-5 0,1-3-1,3-3 1,0 1-2,3-1 2,6 1-5,4 2 5,6-3-3,6 1 3,0-1 0,0 3 0,-6 3-2,-3 2 2,-7 6-1,-3 5 1,-3 3 2,-3 7-2,-3 4 0,-4-1 0,1-3 9,-1 4-9,4-4 9,3 1-9,3-1 3,3 4-3,6 2 4,7-3-4,6 0-2,1-2 2,5-3-1,1-6 1,-1-4-28,-2-1 28,-7-2-61,-6-1 61,-1-2-43,-5-2 43</inkml:trace>
  <inkml:trace contextRef="#ctx0" brushRef="#br0" timeOffset="100062.7231">21437 14354 129,'0'8'0,"3"10"32,1 17-32,-1 4 11,0 6-11,6 0 2,1 0-2,-1-5 2,4-6-2,0-5-14,-4-2 14,1-6-49,-4-3 49,-6-4-68,0-6 68,-3-11-44,-10-5 44</inkml:trace>
  <inkml:trace contextRef="#ctx0" brushRef="#br0" timeOffset="100242.7334">21348 14428 165,'26'0'0,"21"5"2,14 3-2,2-5-29,-6 2 29,-9-2-68,-7-3 68,-9 2-69,-16 1 69</inkml:trace>
  <inkml:trace contextRef="#ctx0" brushRef="#br0" timeOffset="100539.7505">20990 15208 178,'31'-8'0,"30"-2"18,18-9-18,7 1 6,12-3-6,-6-1-33,-6 6 33,-13 3-111,-13 5 111,-25 3-57,-22 0 57</inkml:trace>
  <inkml:trace contextRef="#ctx0" brushRef="#br0" timeOffset="109530.2648">21532 15759 98,'0'0'0,"0"0"5,0-6-5,4 1 1,-1-3-1,0-3 2,0 1-2,0-3-2,-3-6 2,0-5 2,-6-5-2,-4-3 0,-5 1 0,-4-1-1,-4 6 1,1 4 2,-3 12-2,-1 15-1,4 14 1,0 7 2,6 8-2,3-4 1,10-4-1,3 0 0,6-4 0,10-9-1,3-10 1,7-6 1,2-5-1,-2-5 0,-7-3 0,-3-3 7,-4 6-7,-2 2 12,-7 6-12,0 3 7,0-4-7,-3 6-2,4 3 2,2 7 0,0 6 0,1 3 2,-4 10-2,0 11 0,-3-1 0,0 1 0,-3-3 0,-4 3 2,-2 2-2,-4 8-1,-9 3 1,-3-2 12,2 1-12,1-7 5,6-5-5,7-3 6,2-13-6,11-3 1,5-8-1,10-5 2,10-8-2,6-5 0,3-3 0,0 0-14,0 0 14,-3 0-52,-3 0 52,-4 6-75,-6-4 75,-3 1-20,-6-5 20</inkml:trace>
  <inkml:trace contextRef="#ctx0" brushRef="#br0" timeOffset="110657.3292">22202 15925 106,'-3'-5'0,"6"-6"17,1 3-17,2-10 9,0-6-9,10-10 15,0-11-15,6-11 2,-3-10-2,4-8 0,-4-8 0,0-5 4,0-3-4,-3 2 0,-4-4 0,1-3 0,-4 5 0,-2 8 0,-4 13 0,0 8 2,-3 11-2,0 10 2,-3 6-2,3 10 1,0 8-1,-3 8 1,3 0-1,0 5-3,3 9 3,-3 9 1,3 15-1,4 1-2,-1 4 2,3 4 1,1 6-1,-1 8 1,4-5-1,0-3-9,3-8 9,3-8-12,-3-13 12,0-5 2,-1-14-2,4-13-3,0-18 3,-3-17-1,0-4 1,0-1 1,0-2-1,-3 5-4,-4 11 4,-2 13 2,-1 10-2,-3 11 10,-3 19-10,-3 15 23,0 11-23,3-2 3,3 7-3,6 6 0,1-3 0,3-8-51,3-8 51,3-5-94,3-16 94,-6-14-23</inkml:trace>
  <inkml:trace contextRef="#ctx0" brushRef="#br0" timeOffset="111257.3635">23025 15012 104,'-3'11'0,"3"13"10,0 8-10,3 7 13,3 1-13,0 0 5,17 10-5,-7-5 4,-1-3-4,-5-2 1,-1-3-1,-2-8 6,-1-2-6,-6-12-5,3 1 5,-3-5-1,3-6 1,-3-2 1,0-3-1,-6-8-1,3-8 1,-3-13-4,2-8 4,-18-13-4,6-6 4,4 0-5,5 1 5,1 5 0,25-1 0,-3 6-2,3 6 2,3 4 1,4 9-1,-1 7 0,10 11 0,-3 11-1,-4 2 1,-9 6 2,-6 5-2,-10 8 14,-9-1-14,-13 4 8,-10-3-8,-3-1-30,1-4 30,-20-3-115,6-11 115</inkml:trace>
  <inkml:trace contextRef="#ctx0" brushRef="#br0" timeOffset="111948.4031">22787 15767 117,'0'21'0,"3"13"27,3 11-27,0 16 25,-2 18-25,2 9 20,-3-4-20,4-2 7,-1-2-7,-3-12 0,-3-4 0,3-11 0,-3-8 0,0-11-15,-3-10 15,3-8-43,-3-8 43,0-13-58,0-11 58,-4-16-45,1-5 45,-1-11-34,-2 1 34</inkml:trace>
  <inkml:trace contextRef="#ctx0" brushRef="#br0" timeOffset="112415.4298">22774 15785 89,'-6'3'0,"-1"7"14,1 1-14,-7 5 8,0 5-8,-2-8 3,-4 6-3,-1-3 1,5 5-1,2-5 0,3-3 0,4-5 1,3 0-1,3-8-2,6-8 2,7-5-8,3-3 8,0-6-2,0 1 2,-1-8-8,1-5 8,3-1 0,-6 1 0,0 10 12,-4 6-12,1 7 20,-1 8-20,4 11 28,3 8-28,0 5 10,9 3-10,4 0 3,-1-3-3,1 0-43,-7-2 43,-6-3-116,-7 0 116,-12-6-9</inkml:trace>
  <inkml:trace contextRef="#ctx0" brushRef="#br0" timeOffset="116287.6513">19329 17582 103,'10'-6'0,"9"-2"15,12-8-15,11-7 9,5-14-9,17-6-2,-1-10 2,-2-5 2,-7-5-2,-7-1-6,-9 6 6,-9 5-12,-7 0 12,-9 3-11,-7 5 11,-6 10 0,0 12 0,-3 7-5,-3 13 5,-7 16-5,-3 14 5,0 7 0,0 3 0,-3 16 0,7 11 0,-1 4 0,0 4 0,4-1-1,5-5 1,-2-5-5,3-8 5,3-5-2,0-11 2,-3-11 2,3-4-2,0-9-2,0-3 2,0-4-3,6-6 3,0-8 3,4-13-3,3-3-1,-1-8 1,7-5 1,0 0-1,0-3 3,1-2-3,2 0 2,-3 5-2,0 5 2,0 8-2,-6 8 0,-4 5 0,1 9 1,-4 7-1,-3 11 6,-3 10-6,0 9 2,-3 7-2,0 3-2,0 0 2,3-3 2,3 3-2,3-7 0,4-9 0,2-6-4,4-9 4,3-9 2,4-10-2,-4-6-3,3-10 3,0-6-6,-6 1 6,0-6-2,-3 0 2,-1 3 2,-5-2-2,-1 9-1,-3 7 1,0 4-1,-3 11 1,3 13 9,4 14-9,-1 10 3,0 0-3,7 2-1,3-1 1,0-12 2,3-5-2,-3-8-3,0-7 3,-4-12 2,-5-2-2,-4-15-1,-9-1 1,-7-5 1,-6 0-1,0 2-1,3 3 1,3 8 2,7 6-2,0 2-2,9 0 2,9-3 1,14 1-1,6-3-1,9-6 1,0-5-1,0 0 1,-3-7 0,1-6 0,-8-3-1,-2 0 1,-7 1 0,-6 2 0,-6 5 2,-7 5-2,-3 6 3,-3 8-3,-1 2 10,-8 9-10,-1 7 4,0 11-4,-3 16 3,1 15-3,-1 11 1,3 6-1,3-1 1,7 4-1,6-7-2,4-7 2,12 0-10,3-8 10,7-13-10,-1-16 10,7-11-1,0-18 1,6-8-1,-3-11 1,-9-10 2,-10-6-2,-13-7 0,-2 7 0,-11 8 20,-15 14-20,3 10 32,0 13-32,0 14 14,6 13-14,10 7 1,6 1-1,10 5 2,22-2-2,6-9-25,13-7 25,-3-12-104,6-12 104,-6-13-33</inkml:trace>
  <inkml:trace contextRef="#ctx0" brushRef="#br0" timeOffset="117774.7363">21342 17219 150,'0'13'0,"3"8"6,3 9-6,1 4 2,2 0-2,1 1 4,-4-6-4,4 3 2,-4-9-2,0-1-1,4-7 1,-4-4-12,-2-8 12,2-3-5,0-8 5,-3-3 0,4-7 0,-1-9 0,4-2 0,-4 0-1,3 3 1,-2 2-1,2 0 1,4 3 3,-3 2-3,-1 6 6,1 5-6,-4 3 2,0 5-2,4 5 3,-4 3-3,-3 8 2,4 5-2,-4 6 2,0 2-2,0 0-2,4 0 2,-1 0 2,0-5-2,1-3-1,-1-8 1,4-2-1,-4-9 1,7-7-3,-4-8 3,4-3-8,0-5 8,2-6 1,-5 1-1,3-1 0,-1 1 0,-2 5-1,-1 2 1,1 3 1,-7 6-1,3 5 0,-2 2 0,-1 8 3,0 6-3,0 7 3,0 3-3,0 6 1,1 2-1,2-5-1,0 2 1,7-5 2,-3-2-2,5-6-3,-2-8 3,0-7-20,9-6 20,-3-5-5,0-8 5,-3-3 1,0-3-1,-7 6-2,1 0 2,-1 8 2,-5 5-2,-1 8 5,0 8-5,0 13 11,4 8-11,2 5-2,4-2 2,-1 0 1,4-6-1,0 3-1,0-7 1,-3-9-2,-1-16 2,-2 1-7,-10-12 7,-3-4-6,-7-3 6,-6-3-6,-3 3 6,0-6 0,0 3 0,3 11-2,4-3 2,5 8 6,7-2-6,13-1 1,9 1-1,7-4 0,6-4 0,3-3 0,-3-6 0,0 1 0,-4-9 0,-2-4 0,-7-1 0,-6 3 4,-3 3-4,-7-1-2,-3 6 2,1 3 3,-4 7-3,0 3 12,-4 11-12,-2 10 5,0 8-5,3 9-1,-1 4 1,1 11 3,3 13-3,0 1 2,3 7-2,1-3 0,2-2 0,7-2 0,-1-12 0,7-4-5,-3-17 5,3-7-17,-3-11 17,0-13-3,-3-11 3,-4-11 0,1-2 0,-4-2 2,-3-4-2,7 4 6,-4 4-6,4 11 21,-4 8-21,4 11 15,-1 8-15,-3 13 17,1 5-17,-1 3 9,0 2-9,4 3 2,-4-2-2,7-1-3,3-10 3,-3-3-72,6-2 72,0-11-100,6-5 100,-6-11-26,-3-11 26</inkml:trace>
  <inkml:trace contextRef="#ctx0" brushRef="#br0" timeOffset="117897.7434">22587 17071 203,'0'0'0,"0"0"-12,0 0 12,9-5-82,7-1 82,9 1-108</inkml:trace>
  <inkml:trace contextRef="#ctx0" brushRef="#br0" timeOffset="118239.7628">22822 17320 172,'9'-8'0,"10"-6"-2,3-12 2,7-3-3,-4-11 3,-6-5-2,-9 3 2,-4-3-2,-9-8 2,-3 0-5,-7 8 5,0 11 0,1 15 0,-4 19 7,-3 16-7,-4 18 29,4 9-29,4 7 25,5 19-25,10 2 7,10-2-7,9-8 0,9-8 0,7-8-61,0-13 61,19-6-98,3-13 98,-9-18-66</inkml:trace>
  <inkml:trace contextRef="#ctx0" brushRef="#br0" timeOffset="118976.8051">23942 17317 120,'0'-5'0,"7"-3"11,-4-5-11,3-3 14,-6-6-14,3-9 8,-6-1-8,-3-2 5,-4 4-5,-2 4 8,-7 8-8,3 4 3,-7 9-3,-2 8 0,-7 13 0,4 15-1,-1 12 1,7 4 0,9-4 0,10-4-1,13-7 1,5-8-8,8-11 8,-1-8-8,0-7 8,-3-4-5,-3-4 5,-3 2 4,-4 0-4,-2 3 27,-7 5-27,6 0 1,0 10-1,7 3 2,6 1-2,10-6-9,2-11 9,1-10-17,-3-14 17,-4-20-20,-9-12 20,-13 1-8,-12-3 8,-10-5-10,-16-8 10,-7-3-21,-12 11 21,-3 21-2,-6 27 2,-1 28 23,1 33-23,-4 23 57,13 11-57,13 20 31,22 12-31,28-3-1,29-22 1,20-15-37,24-18 37,10-20-127,7-18 127,-4-18-38</inkml:trace>
  <inkml:trace contextRef="#ctx0" brushRef="#br0" timeOffset="120881.914">19935 18299 114,'4'10'0,"2"14"15,0 10-15,1 9 13,2-1-13,-2 0 12,2-2-12,-3 8 2,1-9-2,-4-4-1,3-14 1,-3-8 2,1-2-2,-4 2-3,0-13 3,0-8 1,0-10-1,-4-12 0,1-1 0,0-6 0,-3-6 0,-1-4-1,-2-4 1,-1-2 1,4 1-1,0 4-1,2 8 1,1 14 1,3 7-1,0 6-1,3 5 1,7 8-1,3 8 1,3 11 3,9 7-3,0 11 8,7 5-8,0 6 3,0-3-3,3 0 2,6-3-2,3 1-1,1-1 1,-1-2 0,-6-6 0,-3-7 6,-9-12-6,-7-12 8,-7-8-8,-5-19 11,-7-3-11,-3-4 7,-7-6-7,-3-3 5,1-5-5,-1-3 2,0 3-2,4 3 2,-1 8-2,1 2 1,2 8-1,4 6-3,-3 2 3,6 8-42,-3 0 42,6 5-68,-3 6 68,6 7-75,4 14 75,-7 8-21,3 5 21</inkml:trace>
  <inkml:trace contextRef="#ctx0" brushRef="#br0" timeOffset="121542.9518">20634 18754 104,'3'-6'0,"3"12"16,1 4-16,2 14 13,1-16-13,-4 3 18,-3 7-18,4 3 5,-4 3-5,-3 0 1,3-6-1,0-7 0,-3 0 0,7-9-2,-7-2 2,3-8 0,-3-5 0,-3-5 1,-4-6-1,1 24 4,-4-24-4,-2-16 4,2-15-4,1 2 1,2 8-1,4 8 4,3 5-4,3 3 7,4 5-7,5 6-3,7 2 3,16 8 2,0 2-2,-3 9 0,-7 2 0,-2 11-1,-11 5 1,-9 6 2,-6 10-2,-9 11 1,-1-1-1,0-7 4,-3-11-4,13-8 1,10-13-1,5-11-1,10-7 1,10-3-4,3-6 4,6 1-6,-3 7 6,-3 3-4,-6 13 4,-10 11 1,-9 11-1,-17 10 8,-12-27-8,-13 9 22,-9-1-22,-6 1 3,5 2-3,1-8-29,6 3 29,16-3-135,29-15 135,9-9-36</inkml:trace>
  <inkml:trace contextRef="#ctx0" brushRef="#br0" timeOffset="123090.0403">21802 18613 77,'0'0'0,"0"0"2,4-7-2,2-1 5,0-6-5,-3 1 5,1-5-5,-8-4 15,-5 1-15,-7 0 6,-6 3-6,-4 2 5,-2 5-5,-4 11 5,0 8-5,4 5 7,-1 11-7,4 5 4,9 3-4,10 10 0,12 1 0,7-1 2,9-8-2,6-12-3,7-15 3,3-17-4,-3-11 4,-3-11-3,-3-5 3,-4-5 1,-9-1-1,-3-7 5,-7-3-5,-3-3 1,-3 1-1,0 10 0,0 5 0,0 14 4,0 7-4,0 6 19,0 5-19,-3 13 2,0 9-2,0 12 4,3 8-4,-4 11 2,4 6-2,4 2 1,2 2-1,3 3-1,14 14 1,-1 2 1,7-11-1,-1-36-6,7-9 6,0-4-19,-3-9 19,-4 13-7,-2-20 7,-4-25-4,-6-15 4,-4-8 1,-2 7-1,-4 6 0,-2 8 0,-1 5 9,-3 9-9,3 7 10,-3 8-10,3 8 0,3 2 0,4 3-2,-1 1 2,4-4 3,0-2-3,0-5-4,-7-1 4,0-4 1,-9-9-1,-3-2-6,-4 2 6,-3 1-3,-2 2 3,2 3 0,0-1 0,7 4 0,3-4 0,6-4-2,6-1 2,7-7-6,10-1 6,-1 3-4,7 3 4,0 2 0,-4 6 0,1 8 4,-4 10-4,-6 11 10,-6 8-10,-4 10 12,-2 21-12,5 19 3,-2-37-3,-1 3 1,1-3-1,3-3 3,-4-2-3,1-3-3,-4-8 3,0-8 1,-2-7-1,-1-6-8,-3-8 8,-3-6-8,-7-10 8,1-15-2,-10-6 2,6-3 2,3-5-2,1-34 0,-1-1 0,4 6-7,6 8 7,3 8-2,0 7 2,13 12 0,6 10 0,7 10-1,-7 14 1,0 13 1,-6 8-1,-6 13 0,-7 5 0,-6 1 1,-7-4-1,4-2 1,0-7-1,6-4-3,3-7 3,9-11-30,7-11 30,7-7-21,2-4 21,4-4-7,-3 5 7,-1 5 11,-5 8-11,-1 5 36,-6 9-36,-4 4 34,-5 3-34,2 3 9,-2-5-9,-1-1-2,3-7 2,4 0-77,0-11 77,3-8-80,-7-5 80</inkml:trace>
  <inkml:trace contextRef="#ctx0" brushRef="#br0" timeOffset="123258.0499">22815 18299 207,'0'0'0,"0"0"-8,3 0 8,7 0-56,6 0 56,0 5-70,6 0 70,-3 0-72,6-2 72</inkml:trace>
  <inkml:trace contextRef="#ctx0" brushRef="#br0" timeOffset="123808.0814">23031 18479 157,'3'7'0,"16"9"14,0 0-14,0 3 7,-3-3-7,-3-3 2,-4-5-2,-2-3-4,6-10 4,-4-3-5,7-11 5,-7-5-19,4-5 19,0-8-21,3 6 21,-7 4 0,1 9 0,-4 7 13,4 11-13,-4 13 15,0 6-15,-2 5 7,5 2-7,1 1 2,2-9-2,1 1 1,6-12-1,0-4-2,0-11 2,3-10-5,1-6 5,-4-3-6,-3 1 6,-4 5 0,4 5 0,-3 11 4,6 5-4,-3 8 2,6 15-2,0 9 3,-3 5-3,-6 11 2,0 15-2,-4 17 7,-3-30-7,-6 5 5,-3 6-5,-6 3-2,-10-14 2,-7-18-3,-5-11 3,-8-5-1,-2-8 1,3-13 0,6-30 0,13-18 16,19 0-16,16-34-9,22-3 9,19 5-47,4 6 47,15 2-85,13 1 85,3 15-47</inkml:trace>
  <inkml:trace contextRef="#ctx0" brushRef="#br0" timeOffset="126060.2101">22244 18653 74,'0'0'0,"0"0"14,0 0-14,0 0 21,0-10-21,3 2 4,-3 0-4,0 2 1,-3-2-1,3 3 1,-4 0-1,4-3 3,-6 5-3,0 1 2,-4-1-2,1 3 1,-4 5-1,-3 1-1,3 9 1,1 4 0,-1 7 0,4 9 4,-1 2-4,4-3 0,6-18 0,6-5 1,7 2-1,3-2-1,6-1 1,3-2-1,-6-3 1,3-2 1,-9-3-1,0 0-1,-7-5 1,1-3 7,-4 16-7,0-27 16,-3-7-16,0-11 7,0-8-7,0 10 0,-3 9 0,0 5-31,-7 7 31,1 9-96,-1 8 96,0-3-25</inkml:trace>
  <inkml:trace contextRef="#ctx0" brushRef="#br0" timeOffset="127073.2682">21609 18611 86,'0'2'0,"0"-2"8,-4 3-8,4 10 1,-6 6-1,3 7 11,0 14-11,-4 8 9,1-27-9,0 5 12,-1 3-12,-2-2 5,3 5-5,2-6 2,1-5-2,0-8 0,0-5 0,3 0-1,3-8 1,3-2-82,7-4 82,-7-7-50,-2-5 50</inkml:trace>
</inkml:ink>
</file>

<file path=ppt/ink/ink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1-16T19:36:06.526"/>
    </inkml:context>
    <inkml:brush xml:id="br0">
      <inkml:brushProperty name="width" value="0.05292" units="cm"/>
      <inkml:brushProperty name="height" value="0.05292" units="cm"/>
      <inkml:brushProperty name="color" value="#FF0000"/>
    </inkml:brush>
  </inkml:definitions>
  <inkml:trace contextRef="#ctx0" brushRef="#br0">6238 8734 49,'10'-3'0,"6"-2"5,3 0-5,3-3 8,0 2-8,-3 1-2,0-3 2,1 6 0,2-4 0,3 9-24,1 0 24,5-3-35,1 5 35</inkml:trace>
  <inkml:trace contextRef="#ctx0" brushRef="#br0" timeOffset="270.0154">7286 8655 50,'7'-3'0,"8"0"1,5-2-1,2 0 0,0 2 0,3-2-15,4 2 15,-4 3-35,4-3 35</inkml:trace>
  <inkml:trace contextRef="#ctx0" brushRef="#br0" timeOffset="536.0307">7982 8628 33,'6'0'0,"10"-3"1,6-2-1,19-3 2,1 3-2,-4 2 2,-3-2-2,-4 2 5,1 3-5,-7-5 8,4 2-8,-4 1 3,-2-1-3,2 0 2,-3 1-2,4-1 1,-1 3-1,4 5-23,-1-2 23,7-3-33,3 3 33</inkml:trace>
  <inkml:trace contextRef="#ctx0" brushRef="#br0" timeOffset="736.042">9023 8546 85,'9'-3'0,"11"1"2,5-1-2,7-2-1,-1 5 1,17-3-14,-3 6 14,-1-1-30,-3 4 30,4 2-27,-1-6 27,1 4-14,-1-1 14</inkml:trace>
  <inkml:trace contextRef="#ctx0" brushRef="#br0" timeOffset="886.0507">9839 8554 68,'9'-3'0,"7"3"1,10 0-1,5 3-1,1 0 1,6-1-31,0 1 31,4 2-30,-1 1 30,10-1-6,-4-3 6</inkml:trace>
  <inkml:trace contextRef="#ctx0" brushRef="#br0" timeOffset="978.056">10687 8575 43,'16'0'0,"9"-2"-12,13 2 12,6-3-30</inkml:trace>
  <inkml:trace contextRef="#ctx0" brushRef="#br0" timeOffset="1669.0955">11468 8604 55,'9'-5'0,"7"2"3,13 3-3,2-2-3,-2-1 3,3 3-20,3 3 20,0-1-34,3 4 34</inkml:trace>
  <inkml:trace contextRef="#ctx0" brushRef="#br0" timeOffset="1863.1066">12211 8636 43,'12'-3'0,"14"3"-1,6-2 1,6-4 0,3 4 0,3-4 2,7 4-2,3-1-2,3 1 2,7 2-26,-1 0 26,-2 2-15,-1 1 15</inkml:trace>
  <inkml:trace contextRef="#ctx0" brushRef="#br0" timeOffset="2012.1151">13271 8599 69,'6'-3'0,"14"-2"1,8 0-1,7 2-2,3 6 2,3-3-44,4 0 44,6 2-23,-4 4 23</inkml:trace>
  <inkml:trace contextRef="#ctx0" brushRef="#br0" timeOffset="2147.1227">14246 8535 62,'13'-2'0,"12"-1"-2,7 3 2,3 0-43,0 0 43,-1 3-16,1-3 16</inkml:trace>
  <inkml:trace contextRef="#ctx0" brushRef="#br0" timeOffset="2297.1314">15103 8480 70,'16'-3'0,"9"3"-1,4 0 1,6 3-32,3 0 32,-3-1-36,6 1 36</inkml:trace>
  <inkml:trace contextRef="#ctx0" brushRef="#br0" timeOffset="2447.14">15875 8496 70,'9'0'0,"10"0"-4,7 2 4,2-2-43,4 3 43,6 0-22,-3-1 22</inkml:trace>
  <inkml:trace contextRef="#ctx0" brushRef="#br0" timeOffset="2582.1477">16532 8448 73,'13'-2'0,"9"-1"-1,6 0 1,7 3-30,0 0 30,0 3-41,0-3 41</inkml:trace>
  <inkml:trace contextRef="#ctx0" brushRef="#br0" timeOffset="2718.1555">17507 8406 77,'12'0'0,"14"0"-22,2 0 22,7-3-54,3 3 54</inkml:trace>
  <inkml:trace contextRef="#ctx0" brushRef="#br0" timeOffset="2838.1623">18069 8401 127,'9'-19'0,"10"3"3,7 6-3,-1-1-32,3 3 32,4-3-97</inkml:trace>
  <inkml:trace contextRef="#ctx0" brushRef="#br0" timeOffset="4965.284">19158 7945 34,'0'0'0,"0"8"8,-4 8-8,-2 8 2,0 5-2,-1 6 5,-2 2-5,-1 2 10,1 4-10,2 2 3,4 15-3,3-4 5,3-8-5,4-6 9,5-2-9,4-6 7,10-7-7,2-6 3,1-5-3,-1-3 0,-2-5 0,-1 0 0,-3-6 0,1 1 0,-4-6 0,0 1-3,-3-6 3,-4 2-29,-2 1 29,-1-3-36,1 0 36,-4 0-17,1 3 17</inkml:trace>
  <inkml:trace contextRef="#ctx0" brushRef="#br0" timeOffset="5270.3015">19142 8303 68,'6'-3'0,"13"-2"3,3 2-3,4 0 6,2-2-6,1 2 1,-4 1-1,1-1 1,-4 1-1,-3-1-23,0 0 23,-6 1-43,-1-1 43,-8-2-12,-8-3 12</inkml:trace>
  <inkml:trace contextRef="#ctx0" brushRef="#br0" timeOffset="5464.3126">19164 7877 85,'13'-8'0,"6"-3"6,9 1-6,1 2 2,3 2-2,-4 1-3,-6 2 3,-6 3-45,0 8 45,-3 6-44,0 1 44</inkml:trace>
  <inkml:trace contextRef="#ctx0" brushRef="#br0" timeOffset="6047.3459">19596 8681 52,'12'5'0,"-2"6"1,-4 5-1,1 2 3,-1 1-3,-3-1 1,0 3-1,1-5 0,-1-2 0,-3-4 1,3-2-1,-3-3-1,0-5 1,0 0 14,0-8-14,-3-5 7,-16-5-7,3-6 2,3-5-2,4-3 2,-1 0-2,4 1 0,-1-1 0,4-3 2,3 4-2,3 2 5,0 5-5,17-3 0,-1 6 0,0 3 3,6-14-3,0 8 4,1 5-4,-1 6 0,1 3 0,-7 4 1,-3-2-1,-7 6 0,4-1 0,-4 3-7,-2 3 7,-1-1-36,0 4 36,-2-1-27,-1 16 27,0-2-26,-3-1 26</inkml:trace>
  <inkml:trace contextRef="#ctx0" brushRef="#br0" timeOffset="6277.3591">19713 8567 115,'19'-5'0,"13"0"0,3-3 0,3 5-1,-3 0 1,-6 6-66,-1 5 66,-6 3-47</inkml:trace>
  <inkml:trace contextRef="#ctx0" brushRef="#br0" timeOffset="10129.5794">6143 8819 26,'0'0'0,"3"-6"7,7 1-7,-1 2 2,7 1-2,3-1-1,7 0 1,2 1 4,7-1-4,0 0 4,6 1-4,10-3 1,3-1-1,7 4-1,2-6 1,4 0 3,-4 2-3,4 1 0,15 0 0,-8 0 3,-1 2-3,-10 0 3,1 1-3,-4-1 9,-3-2-9,3-1 6,-3 1-6,-3 0 0,0 2 0,4 1 1,2-4-1,0 1-1,1 0 1,-1-3 2,0-3-2,4 1 2,12 2-2,-6 0 0,-7 2 0,1 1-2,-4 2 2,-6-2 0,0 5 0,-6-3-1,-1 6 1,1-3 1,-4 0-1,1 0-1,-7 3 1,6-3 2,4-3-2,3 3 0,3-3 0,-7 3-1,1 0 1,-4 0 1,-2 0-1,-4-2-1,0-1 1,-6-2 2,-7 2-2,-6 1 0,-9-1 0,-4 3-24,-3 3 24,-9 7-45,-13-5 45</inkml:trace>
  <inkml:trace contextRef="#ctx0" brushRef="#br0" timeOffset="12143.6946">6054 6234 37,'0'0'0,"0"0"2,0 0-2,4 0 5,5 0-5,4 0 5,6 2-5,0 1 2,6 2-2,4 0 0,9 6 0,6-6 1,4 1-1,15-6 3,17 2-3,6-4 13,6-1-13,6-5 3,20 0-3,2 3 3,-2 0-3,-1-6 5,-3 0-5,4-2 5,3 3-5,2-6 9,-2-5-9,16 2 12,-4-13-12,-9 8 2,-13 3-2,-3 5 2,-16 6-2,-10 2 2,-5 0-2,-11 5-2,-9 1 2,-6 4 2,-13-2-2,-3 3 0,-12-3 0,-4 3 0,-4-1 0,-5-2 0,-4 3 0,1-3-39,-1 0 39,-3 3-71</inkml:trace>
  <inkml:trace contextRef="#ctx0" brushRef="#br0" timeOffset="14515.8303">9213 8774 44,'0'0'0,"0"0"1,0 0-1,0 0 1,0 0-1,4 2-2,-1 4 2,0 4 1,0 1-1,16-3 1,-3 2-1,-3 3 4,-4-2-4,1 0 1,-1-1-1,-2 1 1,5 2-1,1 0 1,-3-2-1,2 5-1,4-3 1,0 3 2,0 0-2,3 2 0,-3 3 0,3 1 2,-3-1-2,0-3 1,0 3-1,-4 1 2,1-4-2,0 1 1,3-4-1,-4 4 1,7-3-1,-3-3 1,3-2-1,0 2 0,3 0 0,1 3 0,-1 0 0,-3 0 0,0 2 0,0-2 0,0 3 0,-3 2 4,-3-5-4,-1 0-4,1-1 4,3-1-1,-3-4 1,6 1 5,0-1-5,0 1 2,3 8-2,-3-1-1,0-5 1,3 1-1,-3-1 1,4-3 2,-4 1-2,0 0-2,3-1 2,3 1 2,1-3-2,2 2-1,1-2 1,0 0 0,2 3 0,4 2 1,10-3-1,-1 1 1,-6 2-1,0 1-1,0-1 1,0 3 1,-3-1-1,-3-1-1,0-1 1,0 0 1,-1-2-1,4-6-1,0 3 1,0 0 0,-3 0 0,0 0 0,-1 0 0,-2 0 5,3 2-5,6-2 1,3 0-1,0 0 0,4 3 0,-4-3 0,0 5 0,-2-3 0,-5 1 0,1 0 0,-3-1 0,6 1 0,-3-3 0,16 0 1,0-3-1,-7-2-1,1 2 1,-1 0-1,-3 0 1,-3 1 3,-3-1-3,-3 0-4,-6 1 4,-1-1-27,-6 3 27,-6 0-44</inkml:trace>
  <inkml:trace contextRef="#ctx0" brushRef="#br0" timeOffset="16586.9487">9064 6101 22,'0'0'0,"7"0"-1,-1 6 1,3 4 5,1 3-5,0-2 6,-1 5-6,1 0 7,-1 5-7,1 5 3,-1-2-3,1 3 0,-1-1 0,1 1 4,2 4-4,1-4 5,-3 2-5,15 0 3,-3 0-3,-6 0 4,6 0-4,-6 0 1,3-5-1,0 0-1,0-3 1,0 3 2,4 2-2,-4 6 1,0 0-1,0 5 0,3-3 0,-3 1 6,0-1-6,0 1 1,3-6-1,-3 0 3,1-3-3,-1 1 1,3 2-1,-3 0 0,3-3 0,0-2 0,1 16 0,-1-8 0,-3-3 0,0-3 2,-6-2-2,-1 0 0,4 0 0,0-3-2,0 0 2,0-5 0,0 2 0,-1 4 0,5-4 0,-5 1 0,4-1 0,-3 1 2,3-4-2,0 1-2,0 3 2,-3-6 1,0 0-1,-3 1 1,0-1-1,-1 0-1,1-2 1,3 2 1,0 0-1,3 0 0,3 1 0,0-4 0,4 1 0,-1-3 0,-3 2 0,1-2 1,2 0-1,10 0-1,0-3 1,-7 1 3,4 2-3,-3-3-2,2 0 2,1 3-1,-3-3 1,-1 1 1,1 2-1,-1 0 1,-2-3-1,2 3-2,-2-3 2,-1 6 1,1-1-1,2-2 0,-2-3 0,2 1 1,1-4-1,-7-2 1,3 0-1,1 0 0,-1 3 0,4 0-3,-1-3 3,4 2 1,0 1-1,0 0 1,3-3-1,-4 2-2,1-2 2,-3 3 1,2-3-1,-2 3 2,0-3-2,-1 2-2,-3 1 2,1-1 2,-4 1-2,16 0-2,-6-1 2,0 1 0,-1 0 0,1 2 1,0 0-1,-3 1 0,2-1 0,4 0-1,0-2 1,0 2 3,-3 0-3,3-2-1,-4 0 1,1-1-2,3-4 2,-3 4 1,-4-2-1,1 3-2,0-3 2,6 3 2,-1-1-2,1 4 1,4-4-1,-1 3 0,-3 1 0,-1-4 0,1 1 0,3 2-2,-3 1 2,0-4 2,0 4-2,-3-1-5,-10 3 5,-3 2-60,-9 1 60,-17-11-11</inkml:trace>
  <inkml:trace contextRef="#ctx0" brushRef="#br0" timeOffset="17697.0121">11833 10097 21,'0'0'0,"0"0"4,0 0-4,0 0 1,0 0-1,3 2-1,0-2 1,7 0 7,-1 0-7,4 3 4,3-1-4,3-2 1,-3 3-1,6-3 2,0 3-2,7-1-1,3-2 1,-1 0 5,1 0-5,6-2 4,3 2-4,7-6 8,0 9-8,-1-3 3,1 0-3,0 0 0,-1 0 0,7 0 12,-3 0-12,12-3 4,1-2-4,-4 3 4,1-1-4,-4 0 4,-3-2-4,-4-3 1,-2 3-1,-10-1-1,-6 1 1,-7 0 2,-6 5-2,-6-3-24,-13 3 24,-3 8-59</inkml:trace>
  <inkml:trace contextRef="#ctx0" brushRef="#br0" timeOffset="18688.0689">12560 8038 22,'0'0'0,"3"0"2,7 3-2,9-3 3,3 2-3,22-4 10,4 2-10,0-3 9,-1 0-9,4 3 6,0 0-6,0 0 1,-1 0-1,-2 0 4,-4-2-4,1-4 15,-10 1-15,-3 0 3,-7 0-3,-9-1 2,-3 6-2,-7-2-2,-3-1 2,-3 3-39,3 5 39,-3 3-35,0-8 35</inkml:trace>
  <inkml:trace contextRef="#ctx0" brushRef="#br0" timeOffset="20971.1994">13395 7940 25,'3'-5'0,"0"-6"6,7 3-6,-1-5 4,1 0-4,3-3 4,-1 0-4,1 0 4,0 0-4,3 1 4,-1-1-4,1 0 2,0-5-2,3-3-1,-3 3 1,3-6 5,0 1-5,0-1 2,0-5-2,7-5 2,-1 6-2,4-4-2,-1 1 2,1 2 0,6 3 0,-4 3 2,-2 2-2,0 0-1,-1 3 1,-2-16 1,-1 5-1,0 3 1,1 5-1,-1-2 2,4 2-2,-1-3 0,1 4 0,3-4 0,-4 6 0,1 0-1,3 0 1,-4 2 0,4-2 0,-4 0-1,-2 2 1,6 1 1,-1-3-1,4-1-1,0 1 1,3 3 1,0 2-1,-3 3 1,-3-1-1,3 1-2,0 0 2,0 0 2,3 2-2,3-2 0,1 0 0,12 2-2,-4 0 2,-2 4 2,3-1-2,0 2 0,-7-2 0,0 3 0,1 0 0,6-3 2,-1 0-2,8-3-1,-8 1 1,4-1 0,4 1 0,-1-1 5,-3 0-5,3 1 1,-3-1-1,3 1 0,0-1 0,0-2-5,10 2 5,0 3 0,-4 0 0,-3 0 4,1 3-4,-4-3 0,3 3 0,-3 0 2,4-1-2,-4-2 0,-6 0 0,3 1-2,3-1 2,-3 0 2,-3 2-2,-10 1 0,-13 2 0,-5 1 0,-7-1 0,-10 6-27,-9 2 27,-13 6-40</inkml:trace>
  <inkml:trace contextRef="#ctx0" brushRef="#br0" timeOffset="22786.3033">13281 10091 31,'0'0'0,"3"-5"6,0 0-6,3-1 0,4 1 0,-1-3 2,4-2-2,0-1 4,3 0-4,0-2 7,-1 0-7,1-3 3,0 3-3,0-6 0,3 3 0,0-2 0,0 2 0,3 0 1,-3-2-1,1-4 3,-1 4-3,3-3 3,-3 2-3,0 1 2,3-3-2,-3-1-2,3 1 2,4-3 0,-1 3 0,1-3 1,12 3-1,-7 0-1,1 3 1,0 2 2,-3-8-2,2 5-1,1 3 1,-3 1 1,2-1-1,-5-3 0,2 3 0,1 0 4,-4 1-4,-2-1 2,5 2-2,-3 1-1,1 0 1,2 2-5,4 1 5,-3-3-1,-1 2 1,1-2 7,0 2-7,2-2-1,4 2 1,3 1 1,0-3-1,0 5 0,1-3 0,-1 1-1,0-4 1,0 4-1,0-1 1,3 1 1,-3-4-1,13 4 0,-3-6 0,-4 5-6,-2-2 6,-1 2 7,0 1-7,4-1 3,-1 1-3,4-1-3,-1 1 3,4-1 2,0 0-2,-4 3-1,-2 3 1,-1 0 0,1 2 0,-1 1 1,4-1-1,-1-2 0,1-1 0,0 1-1,3 0 1,-1 2 3,-2-5-3,0 6-1,6-4 1,-4 4-1,-2-1 1,-4 3 0,-2 0 0,-1 0 1,-3-3-1,0 3-1,3-2 1,1 2 0,2 0 0,-3 0-1,-2-3 1,-1 3 4,-10 0-4,4-3-3,0 6 3,-1-3 0,1 0 0,-6 0 0,-1 0 0,0 3 0,-2-3 0,2 0 3,-6 0-3,0 0 1,-6 2-1,0-2-1,-4 0 1,-3 0 1,-2 0-1,-4 0-40,0 6 40,-4-4-33</inkml:trace>
  <inkml:trace contextRef="#ctx0" brushRef="#br0" timeOffset="25713.4707">7296 5231 41,'0'0'0,"0"0"0,3 2 0,3 6 3,-3 11-3,1 2 1,-4 8-1,0 3 9,-4 0-9,-2-1 5,3-1-5,3-7 1,3 4-1,0-1 2,0 1-2,4-3-1,6-1 1,-1-4 1,4-6-1,6-8 13,1-5-13,2 0 5,-3-8-5,-3 3-1,0 0 1,-3 0 1,-3 2-1,-4-2-11,-2-1 11,2 1-46,1 0 46,2 2-22,-2-2 22</inkml:trace>
  <inkml:trace contextRef="#ctx0" brushRef="#br0" timeOffset="25988.4865">7312 5474 50,'9'-5'0,"10"2"3,13-5-3,3 0 2,-3 0-2,-4 1-2,-6 1 2,-6 4-5,-3-1 5,-3 6-47,-1-1 47</inkml:trace>
  <inkml:trace contextRef="#ctx0" brushRef="#br0" timeOffset="26223.4999">7280 5215 115,'0'0'0,"9"-11"3,10 3-3,10-2 2,6-1-2,3 3 0,0 3 0,-6 0-24,-4 2 24,1 8-65,0 1 65,-4-1-30</inkml:trace>
  <inkml:trace contextRef="#ctx0" brushRef="#br0" timeOffset="27606.579">11188 5294 52,'0'0'0,"0"0"3,0 6-3,0-1 5,0 11-5,0 2 9,-3 3-9,0 3 3,0-3-3,3 1 0,0-7 0,0-4 2,0 2-2,3-5-2,-3-2 2,0-1 0,0-5 0,0 2 2,0-2-2,0 0-2,0 0 2,0 0 2,0 0-2,0-2-1,3-3 1,0-1 0,4-2 0,-4-2 3,0-6-3,3-3-4,-2-2 4,-1-3 1,3-5-1,0-3 0,-2-2 0,2 5 4,0 0-4,1 2 3,2 6-3,-2 3 0,2 2 0,7 3 0,0 2 0,0 6 0,6-1 0,0 4 1,0 7-1,-3 0-2,-3 6 2,-6-3 0,-7 5 0,-3 0 1,-6 3-1,-4-3 7,-3 1-7,4-1 2,-1 0-2,4-2-2,3 2 2,0-2 1,6 2-1,3 3-2,7 0 2,6 2 1,0 1-1,0-1 0,-6 3 0,-1-2 0,-5-3 0,-7-3 0,-3-3 0,-4-2 22,-2 0-22,-4-2 6,-6-4-6,0 1 1,-3 0-1,3-3-2,3 0 2,3 8-67,4-3 67,-1 0-46</inkml:trace>
  <inkml:trace contextRef="#ctx0" brushRef="#br0" timeOffset="28567.634">16221 5233 56,'0'0'0,"0"0"16,0 0-16,0-5 2,0 3-2,0-4 0,0 1 0,0-3 0,0 0 0,-3 0 0,-4 3 0,-2 0 0,-14 5 0,-2 5 0,-4 5 0,1 6-2,-1 5 2,4 6 2,-1 2-2,4 3-1,10-3 1,2 3 1,10-3-1,6 0 0,4-8 0,9 0 1,0 0-1,6-5 0,7-3 0,6-5 4,0-2-4,-6-6 7,-3 0-7,-10 0 1,-7 0-1,-5-6-2,-4 6 2,-3 0-41,-6 3 41,-7 2-43</inkml:trace>
  <inkml:trace contextRef="#ctx0" brushRef="#br0" timeOffset="29768.7027">7318 10139 62,'0'0'0,"-3"5"5,3 11-5,-3 10 9,6 14-9,-6 8 12,3 5-12,0 5 18,0 3-18,-4 2 6,1 17-6,3-4 8,3 6-8,1-5 1,-1-5-1,3-9 1,1-5-1,-1-13 0,0-13 0,1-11-1,-4-5 1,0-8-3,-6-3 3,0-10-58,-4-11 58,-2-2-40,-1-9 40,4 1-19,3-1 19</inkml:trace>
  <inkml:trace contextRef="#ctx0" brushRef="#br0" timeOffset="30157.7249">7280 10200 40,'3'-6'0,"7"1"5,5 0-5,5 2 2,2 8-2,3 9 4,1 2-4,-1 5 8,0 3-8,-6 5 3,-3-3-3,-9 3 15,-11-5-15,-5 5 15,-10 0-15,-10-2 4,1-6-4,-4 0 0,3-5 0,4-3 0,0-5 0,6-3-30,9 1 30,7-4-65,12-10 65</inkml:trace>
  <inkml:trace contextRef="#ctx0" brushRef="#br0" timeOffset="30552.7475">7550 10107 57,'9'-3'0,"10"1"12,7-1-12,5 3 0,4-2 0,0 2 1,-3 0-1,-3-3 0,-1 0 0,-6 1-3,-6 2 3,0 0-33,-9-3 33,-7 3-32,0 0 32,0 0-1,-7 3 1</inkml:trace>
  <inkml:trace contextRef="#ctx0" brushRef="#br0" timeOffset="30837.7638">7693 9938 68,'-4'10'0,"4"14"16,0 5-16,4 0 20,-1 0-20,0-2 9,0 2-9,4 0 1,-4 3-1,0-3 0,0 0 0,-3-2-58,-3 2 58,6-6-55,-6-9 55</inkml:trace>
  <inkml:trace contextRef="#ctx0" brushRef="#br0" timeOffset="32049.8332">11207 10885 42,'0'0'0,"0"0"2,4 0-2,2 8 2,3 2-2,-2 12 11,2 1-11,-2 4 12,-1 5-12,-3-3 7,0 3-7,1-6 4,-1 0-4,0-7-1,-3-3 1,3-3 0,-3-5 0,3-5 1,-3-3-1,0 0 0,-3-3 0,3-5 0,0 0 0,0-5 0,0-6 0,6-4 0,1-4 0,2 1 1,1-3-1,2 2-1,4 6 1,0 2-1,3 6 1,0 5-1,4 3 1,-1 5 0,-3 5 0,0 3 0,-3 8 0,-4 5 9,1 6-9,9 2 7,-3 0-7,-3-5 1,-6 0-1,-1-6-1,-2-2 1,-4-3-39,0 0 39,3-2-54,4-3 54</inkml:trace>
  <inkml:trace contextRef="#ctx0" brushRef="#br0" timeOffset="33308.9052">15722 10012 74,'0'0'0,"0"0"3,0 0-3,3 8 4,4 8-4,-1 2 8,0 6-8,1 5 6,-1 5-6,4 9 4,-7 7-4,3-2 6,1-1-6,-1-2-1,0 0 1,4-2 0,-4-9 0,0-2 2,1-11-2,-4-5-1,-3-6 1,3-4-1,-3-6 1,-6-3-7,-1-2 7,4-8-5,-3-6 5,0-7-4,-1-9 4,4 3 1,0-7-1,0-4 1,-4-2-1,4-2-1,3 2 1,3 0 0,1 8 0,5-6 0,-3 4 0,7-4 0,-3 4 0,2 2 0,4 5 0,0 5 0,3 6 0,3 5 0,1 9 0,-1 9 0,3 11 0,-3 11 1,-3 3-1,-3 4-3,-3-1 3,-10-4 2,-9 0-2,-13-4 9,-7-7-9,-8 1 10,-8-5-10,-2 0-1,-4-1 1,1 1-84,5 5 84,4-14-22</inkml:trace>
  <inkml:trace contextRef="#ctx0" brushRef="#br0" timeOffset="36849.1076">7680 9094 37,'13'-3'0,"9"0"2,6-2-2,4 0 3,0 2-3,-7 1-1,1-4 1,-4 4 1,-3-1-1,-9 0-18,-1 3 18,-3 0-23,1 0 23</inkml:trace>
  <inkml:trace contextRef="#ctx0" brushRef="#br0" timeOffset="37160.1254">7747 8938 34,'0'0'0,"3"5"13,0 0-13,3 6 10,1-1-10,-4 6 3,0 3-3,0 2 0,0 5 0,1 4 1,-4-1-1,0 0-18,-4 0 18,4 0-42,0 3 42</inkml:trace>
  <inkml:trace contextRef="#ctx0" brushRef="#br0" timeOffset="37635.1526">7832 8909 34,'-9'-6'0,"-4"1"3,-9 5-3,-4 3 5,-2 2-5,-4 3 1,0 2-1,1 4 2,2 2-2,4 10 1,2 8-1,1 9 0,6 2 0,7 0 1,9-3-1,3 0-1,7-5 1,9 0 1,12-2-1,7-11-1,7-11 1,-1-11 3,4-15-3,-7-8 3,-6-13-3,-6-11 14,-13-8-14,-7-5 11,-6 2-11,-12 11 3,-4 8-3,-3 11 0,0 4 0,-3 7-27,3 7 27,1 5-52,11 8 52</inkml:trace>
  <inkml:trace contextRef="#ctx0" brushRef="#br0" timeOffset="38021.1746">8277 9057 49,'6'-3'0,"13"3"2,7-5-2,5-1 0,4 1 0,0 0 2,0 2-2,-6 3-2,-4 0 2,-6 3-37,-6 2 37,-4 0-13,-2-5 13</inkml:trace>
  <inkml:trace contextRef="#ctx0" brushRef="#br0" timeOffset="38270.1889">8391 8914 48,'0'2'0,"-3"6"13,0 8-13,0 5 11,3 11-11,-4 5 5,4 0-5,0 0 0,0-5 0,4-5 1,-1-9-1,3-5-31,0-2 31,1-3-46,6-8 46</inkml:trace>
  <inkml:trace contextRef="#ctx0" brushRef="#br0" timeOffset="38685.2126">8375 8927 21,'-9'0'0,"-10"3"13,-7 2-13,-5 6 12,-4 2-12,3 8 9,3 5-9,-6 9 0,29 2 0,6-3 0,16-2 0,9-6 1,10-2-1,13-8 0,-1-5 0,-2-11-1,-4-6 1,0-7 2,-6-5-2,-6-14-1,-10-5 1,-6-5 2,-13 2-2,-7 5 9,-9 4-9,-6-1 1,0 8-1,0 6-2,-4 7 2,7 6-45,0 7 45,13 6-20,6 0 20</inkml:trace>
  <inkml:trace contextRef="#ctx0" brushRef="#br0" timeOffset="39039.2328">8855 8993 82,'3'-2'0,"10"-1"1,6-2-1,6 2 1,7-2-1,0 2-1,-1 3 1,-2 0-15,-7 0 15,0 5-50,-9-2 50,-3 5-17,-4-3 17</inkml:trace>
  <inkml:trace contextRef="#ctx0" brushRef="#br0" timeOffset="39366.2515">8845 8932 24,'-6'0'0,"-4"3"8,1 2-8,2 3 5,1 0-5,0 3 5,9 5-5,3 5 3,4 0-3,2 0 2,11-5-2,2 5 2,0-5-2,4-3-1,-7-2 1,1-3 1,-8-6-1,-2 1 0,-7 0 0,-2-1-3,-1-4 3,-3 2-24,0 0 24,0 0-21,0 0 21</inkml:trace>
  <inkml:trace contextRef="#ctx0" brushRef="#br0" timeOffset="40321.3063">8966 8922 16,'-7'-3'0,"-5"0"7,-4 3-7,-6 0 3,-4 3-3,-2 5 8,-1 0-8,1 3 3,-1 2-3,7 8 2,6 5-2,3 4 0,10 4 0,9-2 2,10 5-2,6-3 1,13-2-1,3-3 1,4-11-1,2-10 0,1-5 0,-4-14 7,-9-7-7,-7-11 5,-6-11-5,-9-5 5,-7 0-5,-10 3 7,-2 5-7,-10 2 0,-3 1 0,-4 2 1,1 3-1,-4 8-1,1 3 1,-1 10-1,7 5 1,6 0-7,3 6 7,4 5-36,2 0 36,17 2-22,-4 1 22</inkml:trace>
  <inkml:trace contextRef="#ctx0" brushRef="#br0" timeOffset="40533.3184">8858 8890 58,'3'13'0,"0"6"19,4 5-19,2 13 10,4 2-10,-1 6 4,1-2-4,-3-6 1,-4-6-1,-6-1-80,-3-7 80,-10-12-11</inkml:trace>
  <inkml:trace contextRef="#ctx0" brushRef="#br0" timeOffset="41136.3529">8582 9499 68,'12'-6'0,"11"1"9,5-6-9,1 6 0,2-3 0,4 3 2,-3 0-2,-3-1-24,-10 6 24,-3 0-45,-10 0 45,-3 3-9,-6-3 9</inkml:trace>
  <inkml:trace contextRef="#ctx0" brushRef="#br0" timeOffset="41364.3659">8690 9319 53,'0'5'0,"0"8"8,0 8-8,3 0 8,0 3-8,3 0 4,1 0-4,-1 5 0,-3-3 0,0 1-13,1-3 13,-1-3-35,0-3 35,-3 1-24,0-3 24</inkml:trace>
  <inkml:trace contextRef="#ctx0" brushRef="#br0" timeOffset="41747.3878">8823 9432 18,'-3'-10'0,"-4"-3"2,-2-3-2,-7 0 1,-3 5-1,-6 1 6,-1 4-6,1 6 6,-7 6-6,-3 2 6,0 5-6,3 5 12,4 4-12,6 4 6,6 16-6,6 1 3,10 4-3,10-2 0,12-2 0,13-6 0,6-14 0,0-9 0,1-17 0,-1-8 2,0-10-2,-3-8 0,-9-8 0,-10-10 18,-9-4-18,-7-2 9,-13 8-9,-9 6 0,0 4 0,-3 9-27,0 7 27,6 11-61,3 6 61</inkml:trace>
  <inkml:trace contextRef="#ctx0" brushRef="#br0" timeOffset="42191.4132">9182 9303 68,'9'-6'0,"23"4"2,0-3-2,-1 5 0,-2-3 0,-4 3-19,-2-3 19,-4 3-37,-7 3 37,-5-3-13,2 3 13</inkml:trace>
  <inkml:trace contextRef="#ctx0" brushRef="#br0" timeOffset="42529.4326">9236 9189 55,'0'0'0,"0"0"15,0 0-15,0 0 2,19 8-2,-3 3 8,-1 2-8,1 5 3,-6 1-3,6 2 1,-4-3-1,1 1-2,-3 0 2,-4-1-27,4-2 27,-7-3-31,3 3 31,-3-5-16,0-1 16,1 1-7,-1-3 7</inkml:trace>
  <inkml:trace contextRef="#ctx0" brushRef="#br0" timeOffset="42890.4532">9407 9160 27,'-9'-5'0,"-7"-6"8,-6-2-8,-4 5 1,-18 5-1,2 6 6,1 5-6,0 10 1,3 6-1,6 5 2,7 3-2,9 8 3,9 2-3,7-2 2,13-1-2,9 6 0,13-8 0,22-8 1,-3-10-1,0-16 0,-6-22 0,-7-5 1,-6-7-1,-16-6 0,-6-8 0,-16-3 18,-10 3-18,-12 8-1,-10 5 1,-22 8-54,3 16 54,0 3-14</inkml:trace>
  <inkml:trace contextRef="#ctx0" brushRef="#br0" timeOffset="43402.4825">8001 9477 61,'0'0'0,"6"-2"8,3 2-8,11-3 1,18 0-1,0 1-1,0-3 1,-3 2 2,0 0-2,-7 3-37,-2-2 37,-7-4-33,-3 4 33</inkml:trace>
  <inkml:trace contextRef="#ctx0" brushRef="#br0" timeOffset="43643.4963">8210 9295 40,'0'0'0,"0"0"4,0 10-4,-3 9 12,0 5-12,3 5 4,0 3-4,0 10 0,0-5 0,3-5 2,3-3-2,-2-3-22,2-5 22,3 1-39,4-7 39</inkml:trace>
  <inkml:trace contextRef="#ctx0" brushRef="#br0" timeOffset="44045.5193">8182 9192 34,'-16'0'0,"-22"8"9,-4 5-9,4 3 14,3 10-14,4 11 16,5 6-16,7-1 2,10 11-2,12-3-1,9-8 1,14 3 1,12-5-1,22-11-1,4-13 1,-4-11 3,-6-10-3,-6-14-2,-10-7 2,-10-19 1,-12-3-1,-13-2 0,-9-3 0,-16 8 2,-10 3-2,-9 8-24,-26 10 24,0 18-53,1 14 53</inkml:trace>
  <inkml:trace contextRef="#ctx0" brushRef="#br0" timeOffset="64836.7085">2168 12922 55,'3'-5'0,"4"-3"5,2-3-5,7 1 9,6-6-9,7-5 5,25-3-5,-3-2 3,-7-4-3,-3 1 1,-3 0-1,-9 0 0,-7 5 0,-3 6 1,-9 5-1,-4 7 4,-3 4-4,-9 4 4,0 12-4,-4 7 5,4 8-5,-1 3 2,7-1-2,4 1 1,5-3-1,4 0-1,6-8 1,3-5 0,4-8 0,-1-2 2,3-9-2,-2-2-22,-1-3 22,-2-3-39,-4 0 39,0-4-34,0-4 34</inkml:trace>
  <inkml:trace contextRef="#ctx0" brushRef="#br0" timeOffset="65035.7198">2543 12401 113,'6'0'0,"7"0"-33,9 5 33,0 1-74,7 4 74,-4 1-5</inkml:trace>
  <inkml:trace contextRef="#ctx0" brushRef="#br0" timeOffset="65827.7652">2921 12613 87,'0'8'0,"0"8"2,3 5-2,-3 5 7,6 1-7,0-1-2,-6-5 2,4 0 2,2-2-2,-3-6 1,0-5-1,4 0 0,-7-3 0,3-2 1,-3-3-1,0 0 1,3-5-1,3-9-1,7-7 1,0-5-1,3-3 1,0 0 2,3 2-2,-4 1-3,1 5 3,-3 7 2,0 6-2,-7 6-1,4 7 1,-4 8 1,4 8-1,-1 8 6,4 3-6,6 0 0,6-3 0,4-5 1,3-11-1,2-8 3,-2-13-3,0-5-1,-7-8 1,1-5 2,-10-3-2,-4-1 2,-5 7-2,2 4 0,-6 6 0,-3 13 0,4 21 0,2 21 13,19 25-13,1 12 3,2 11-3,7 5 3,0 0-3,0-5 3,-3-8-3,-7-10 15,-6-17-15,-12-12 17,-7-14-17,-19-8 12,-16-10-12,-13-11 3,-22-11-3,3-8 7,7-12-7,9-9 2,13-8-2,13-10-7,15-8 7,20-3-6,15-5 6,13 5-67,26 8 67,-1 6-93,-2 10 93,-11 5-15,-15 3 15</inkml:trace>
  <inkml:trace contextRef="#ctx0" brushRef="#br0" timeOffset="66056.7783">3483 12375 147,'0'0'0,"0"0"-67,22 5 67,6 8-79,7-2 79</inkml:trace>
  <inkml:trace contextRef="#ctx0" brushRef="#br0" timeOffset="66366.7959">3857 12663 67,'10'-3'0,"6"-2"1,3-6-1,0-2 0,-3-3 0,-7-2 3,-3-3-3,-9 2 4,-6 3-4,-7 11 12,-3 5-12,-3 16 17,-4 5-17,7 8 7,6 6-7,7 2 3,12 0-3,7-6-2,13-4 2,9-6-26,6-8 26,3-8-61,-2-7 61,-1-1-24,-3-5 24</inkml:trace>
  <inkml:trace contextRef="#ctx0" brushRef="#br0" timeOffset="66819.8219">4372 12703 55,'6'-6'0,"7"1"0,3-3 0,-1 0 2,-5 3-2,-1 2 12,-5 1-12,-4-4 19,-4 4-19,-2-1 8,-7 6-8,1-1 7,-1 9-7,-3 2 5,3 6-5,4 2 0,9 0 0,6 0 0,13-2 0,10-9 1,6-7-1,6-14 0,4-15 0,15-11-4,-9-11 4,-13-10 0,-10-3 0,-9 6-1,-3-4 1,-9 1 2,-7 8-2,-7 10 5,1 11-5,-4 13 15,-21 24-15,5 19 26,7 10-26,10 5 5,28 14-5,3 10 1,13 2-1,0-4 2,9-8-2,-3-11-1,-2-6 1,-8-4-32,-8-12 32,-8-4-68,-5-3 68,-7-6-58,-9-4 58</inkml:trace>
  <inkml:trace contextRef="#ctx0" brushRef="#br0" timeOffset="66990.8317">4708 12544 187,'32'0'0,"19"-3"-29,12 6 29,10 0-157,7-6 157</inkml:trace>
  <inkml:trace contextRef="#ctx0" brushRef="#br0" timeOffset="67583.8656">5667 12586 69,'6'-5'0,"7"-3"3,3 0-3,3 0 2,0-2-2,13-4 3,-7-2-3,-9 1 4,-29-1-4,1-3 3,-4 9-3,-6 2 10,-7 5-10,-3 11 21,0 16-21,1 10 16,8 8-16,11 1 7,12-1-7,9-5-1,17-8 1,12-5 1,32-11-1,-4-7-40,1-9 40,-7-8-76,-3-7 76,-9-6-21,-13-5 21</inkml:trace>
  <inkml:trace contextRef="#ctx0" brushRef="#br0" timeOffset="67812.8787">6064 12282 175,'22'3'0,"13"-1"1,9 1-1,7 5-92,6 0 92,-6-3-83</inkml:trace>
  <inkml:trace contextRef="#ctx0" brushRef="#br0" timeOffset="68469.9162">6791 12764 96,'0'0'0,"3"0"12,10-6-12,3-7 8,6-3-8,3-5 2,17-6-2,-7 1 0,-4 0 0,-9 4 0,-6 9 0,-6 5 8,-1 6-8,-5 7 19,-1 11-19,3 5 3,0 0-3,4 3-2,3-6 2,3-2-10,3-5 10,0-1-45,0-7 45,3 0-83,0-9 83,-3-4-7</inkml:trace>
  <inkml:trace contextRef="#ctx0" brushRef="#br0" timeOffset="68679.9283">7045 12327 124,'3'3'0,"7"5"-62,6 7 62,9 7-61,0-4 61</inkml:trace>
  <inkml:trace contextRef="#ctx0" brushRef="#br0" timeOffset="68981.9455">7318 12570 94,'3'8'0,"7"6"20,-1 4-20,4 1 9,0 2-9,-4-3 1,4 1-1,-4-6 0,-2-2 0,2-6-1,1 0 1,-1-5 1,1-5-1,3-14-1,-1-2 1,1-8 2,3 3-2,-4-1-2,1 6 2,0 5 7,0 8-7,-1 11 33,4 7-33,0 12 5,0 4-5,3 1-6,-3 2 6,6 2-150,3-12 150,-9-16-11</inkml:trace>
  <inkml:trace contextRef="#ctx0" brushRef="#br0" timeOffset="70137.0116">8531 12176 88,'0'19'0,"6"10"8,4 10-8,2 4 16,4-6-16,3 0 2,0 3-2,0-1 2,0-2-2,-6-5-2,-3-13 2,-4-4 2,-3-7-2,0-5 16,-3-6-16,-6-10 1,0-8-1,-7-3-1,-3-5 1,0 3 1,0-4-1,-3-4-1,3 0 1,4 2 0,2 3 0,10 2 0,7 1 0,5 2-2,7 3 2,10 2 1,-4 6-1,7 5 0,0 6 0,-4 7-3,-9 5 3,-9 9 1,-10 5-1,-13 2 1,-6 6-1,0-3 3,0-2-3,3-9 1,7-5-1,9-2 0,3-6 0,10 1-1,12-6 1,10 0-4,9 2 4,7 1-3,-6-1 3,-7 9-4,-7-3 4,-11 5 1,-11 0-1,-15 6 12,-20 5-12,-9-3 22,-9 0-22,-1-5 3,1-3-3,9-2-12,13-6 12,9-2-70,10-3 70,9-6-68,20 4 68,2-4-9,1-4 9</inkml:trace>
  <inkml:trace contextRef="#ctx0" brushRef="#br0" timeOffset="70930.057">9290 12465 96,'0'0'0,"6"-3"3,7 0-3,-1-5 6,7 0-6,-3 0 2,3-5-2,-6 0 2,-7-3-2,-6-5 4,-9 0-4,-4 0 3,-6 5-3,-19 2 4,3 12-4,3 10 9,-3 10-9,4 6 1,2 5-1,13 3 2,7 2-2,12 1 1,10-6-1,2-8 0,8-13 0,15-11 5,-3-10-5,-10-8-1,-3 0 1,-6 2 0,-3-2 0,-7 5-1,-3 0 1,1 8 2,-4 3-2,0 5-5,3 8 5,3 3 0,7 4 0,3 1 2,12 3-2,4-6-1,3-8 1,3-10 1,-6-5-1,-4-4 1,-2-4-1,-4 2-1,-3 0 1,0 0 0,-6 8 0,0 3 0,2 5 0,8 3-3,-4 7 3,3 3-3,-3 1 3,-10 1-13,1 4 13,-10 2-4,-10 0 4,-5-2-1,-8-6 1,4 0 3,3-5-3,4-2-2,9-4 2,12-2-1,17-5 1,5-8 2,14-3-2,9-3 0,3-5 0,0 3 2,-6-3-2,-10 1-2,-16-1 2,-9 0 4,-9 3-4,-17 8 5,-6 7-5,-9 12 36,-1 7-36,7 5 13,7 4-13,15 4 3,16 3-3,16 0 2,9 0-2,10-5-84,10-8 84,18-16-91</inkml:trace>
  <inkml:trace contextRef="#ctx0" brushRef="#br0" timeOffset="73185.186">11445 11763 55,'-9'0'0,"-7"3"15,-6 8-15,-7 7 18,-2 24-18,-1 17 17,-3 15-17,3 8 11,4 8-11,8-8 2,8-11-2,15 1 1,10-4-1,6-1 1,9-7-1,7-7-51,6-8 51,1-8-68,-4-18 68</inkml:trace>
  <inkml:trace contextRef="#ctx0" brushRef="#br0" timeOffset="73680.2142">11804 12123 79,'3'19'0,"1"7"6,5 9-6,4-1 12,0 0-12,-1-2 1,1-3-1,0-8 0,-4-2 0,1-6 5,-4-2-5,-3-3 1,0-3-1,-6-2-1,-3-1 1,-10 1 0,-3 2 0,-10 0 2,1 3-2,-1 3 1,4-3-1,3 0-1,9-3 1,3-2 11,10-3-11,10 0 0,12-3 0,4 1 1,5-4-1,-2 1 0,-1 0 0,-5 2-13,-1 0 13,-6 1-54,0-1 54,-7 3-49,4 0 49</inkml:trace>
  <inkml:trace contextRef="#ctx0" brushRef="#br0" timeOffset="73940.2292">11595 12107 126,'12'0'0,"20"0"3,9 3-3,4 0 0,6 2 0,-7-5-10,-6 5 10,-3-2-97,-6 5 97,-7-3-21</inkml:trace>
  <inkml:trace contextRef="#ctx0" brushRef="#br0" timeOffset="74594.2665">12160 12420 62,'0'5'0,"6"3"5,1 5-5,2 3 5,1 5-5,-1-2 1,4-1-1,-4-2 2,-2-3-2,-4-2-1,3-3 1,-6-3 2,0-5-2,0 0-1,0-5 1,-6-6 0,0-2 0,-4-6 0,-3-2 0,1-5 14,2 5-14,1-1 10,-1-1-10,7-1 5,3 3-5,0 2 0,9 1 0,4-1 0,9 8 0,7 6 0,-1 3 0,1 2 0,-7 5 0,-3 0-2,-9 8 2,-7 1 3,-9 4-3,-10-2-1,-3 0 1,0-3 1,3-2-1,6-3 0,4-3 0,12 0 1,10-2-1,13 2-1,2 3 1,4 0 0,-6 3 0,-4 2-2,-6 0 2,-6 0 2,-13 3-2,-13 3 19,-9-1-19,-6 1 3,-4-6-3,3 0-31,4-2 31,12-1-86,10-2 86,9-10-9,7-6 9</inkml:trace>
  <inkml:trace contextRef="#ctx0" brushRef="#br0" timeOffset="74839.2806">12817 12131 95,'32'24'0,"19"16"16,3 7-16,-7 4 10,-12-6-10,-19 5 8,-25 16-8,-26 13 1,-32 11-1,-35 8-129</inkml:trace>
  <inkml:trace contextRef="#ctx0" brushRef="#br0" timeOffset="99065.6663">12344 10732 43,'0'0'0,"0"0"24,0 0-24,0 0 18,0 0-18,0 0 9,-3-6-9,0-20 12,-1-1-12,8-2 11,-8-5-11,1-3 11,3-6-11,0-9 3,-3-7-3,0-4 4,0-3-4,0 5 12,-1 5-12,1 1 4,0-6-4,0-3 5,0 6-5,0 0 4,-4 5-4,1 5 5,0 9-5,-1 7 6,-2 8-6,5 6 3,-2 4-3,3 4-1,3 4 1,0 4-1,0 2 1,0-5-1,0 5 1,0 0 2,0 0-2,-3-3-1,3 3 1,0 0-1,0 0 1,0 0-1,0 0 1,0 0-1,0 8 1,-3-3-1,-1 3 1,1-3-1,-3 6 1,0 0-1,-4 4 1,-3 1 1,1 0-1,-4 0-3,3 0 3,0-3-2,4 0 2,-4-2-6,4 0 6,2-6 0,4 0 0,3-5-5,-3 3 5,3-3 2,0 0-2,0 0-1,3-6 1,0-4-1,0-3 1,4-3-2,-1-5 2,0-6 1,4-7-1,-4-1 2,4 4-2,-4 7-1,4 5 1,-7-7 0,3 21 0,-3-1-1,4 6 1,2 6 0,4 7 0,6 3 1,-3 10-1,3 3 0,3 6 0,4-4 2,-1 1-2,-6-5 1,0-4-1,-3-1 2,-6-7-2,-1-4-31,-3-3 31,1 0-79,-7 0 79,-7 0-45</inkml:trace>
  <inkml:trace contextRef="#ctx0" brushRef="#br0" timeOffset="100537.7504">11928 8321 24,'0'0'0,"0"0"13,0 0-13,0 0 18,0 0-18,0 0 22,3-8-22,-3-5 12,7-6-12,-4-4 19,0-6-19,3-8 10,-3-11-10,-3-10 9,4-8-9,-4-3 3,3 5-3,-3-2 3,0-3-3,3 1 0,-3 7 0,0 8 5,0 8-5,0 5 5,0 8-5,0 9 0,3 4 0,-3 3 1,0 6-1,-3 2-6,3 2 6,0 4 5,0 2-5,0 0-5,0 0 5,0-3 0,0 3 0,0 0 0,0 0 0,0 0-1,0 0 1,0 0-1,-3 3 1,0 2 2,-7 8-2,1 0-1,-4 3 1,-3 0 1,0 3-1,0 2 0,-3 0 0,3-5-2,0-3 2,1 0 2,-1-2-2,3 0 0,0-6 0,7 0-3,3 0 3,-4-5-2,4 3 2,3-3 1,7-5-1,5-3-1,1-5 1,0-6 1,-1-2-1,-2-6-1,3-2 1,-4-5 0,1 5 0,-1 0 0,-2 5 0,-4 8 2,3 5-2,-6 4-1,3 4 1,7 8 1,-1 8-1,7 9 2,0 9-2,3 4 1,7 2-1,-1-3 6,0 1-6,-2-6 0,-1-3 0,-6-10-7,-4-3 7,-2-2-51,-4-6 51,-3 3-85</inkml:trace>
  <inkml:trace contextRef="#ctx0" brushRef="#br0" timeOffset="107173.13">12214 4850 67,'-16'-11'0,"-6"-10"-10,-10-8 10,-9-8-3,-13-3 3,-3-2 2,-10-6-2,-9-5 15,-10-2-15,-22-1 11,-3 6-11,0-3 4,-10-3-4,4 1 5,-4-1-5,-6 1-2,-6-1 2,-23-5 2,1 6-2,-1 2-2,-9-16 2,3 14 3,-6 10-3,-13 13 2,-26 11-2,4 13 2,6 5-2,0 14 1,-6 26-1,-16 2-3,3 9 3,-3 5-2,13 10 2,-4 9 2,-18 2-2,9 5 0,9-2 0,13 13-2,7 13 2,5 8 0,-11 30 0,11 9 1,20 9-1,13 0-2,12-11 2,23 11 2,9 2-2,9 19-1,20 5 1,6 1 2,13-12-2,9 9-1,16-3 1,3 23-1,16 1 1,7 0 2,9-16-2,13 10 1,6-2-1,9 16-1,10-6 1,10-8 2,9-20-2,3 4 10,7 1-10,12 5 4,7 2-4,3-5 2,13-21-2,28-10 4,6-1-4,1-7 2,-1-9-2,-2 12 2,9-1-2,3-8 0,22-8 0,0-18-2,-3-8 2,4 0 2,-4-6-2,6-7 3,4-9-3,31-4-3,-3-14 3,-3-5 2,-3-6-2,0-10 2,25-8-2,-3-15 0,0-7 0,-6-15 0,-3-7 0,15-9 5,-3-13-5,-6-8 14,-12-6-14,2-10 6,-3-16-6,19-10 2,-9-11-2,-10 3 2,-15-8-2,-4-9 3,-10-15-3,4-8 2,-3-18-2,-16-1-1,-10-10 1,-13 5 0,-9-10 0,-6-19 1,-7-18-1,-9-1 0,-10-5 0,-9 17-1,0-14 1,-16-8 0,-13-22 0,-19-4-2,-16 15 2,-19-7-2,-15-19 2,-30 8 5,-9 5-5,-9 18 3,-10 4-3,-12-4 0,-14-4 0,-5 12-1,-23 9 1,-19 26-7,-35 8 7,-15 8 0,-20 5 0,-3-2 0,-19 23 0,-25 21-1,-1 19 1,11 19-41,5 18 41,-15 19-91,15 13 91,20 2-19</inkml:trace>
  <inkml:trace contextRef="#ctx0" brushRef="#br0" timeOffset="108420.2013">12900 11205 78,'3'0'0,"10"5"1,15 3-1,10 8-1,13-5 1,16 5 9,3 10-9,15 11 17,17 8-17,15 13 2,29 3-2,4 5 6,5 1-6,4 1 8,3 6-8,3 3 1,10 0-1,12-6 2,0-2-2,-6-5 1,-13-6-1,-6-3 3,-3-10-3,-13-5 0,0-8 0,-16-3 2,-12-3-2,-20-2-2,-15 0 2,-16 0 1,-13-6-1,-16-2 0,-13-3 0,-9-7 0,-3-1 0,-7-2 16,-6-3-16,-3-6 3,0-2-3,-7-2 2,1-6-2,-1 0 1,-3 0-1,1 0 0,-1 0 0,0 1 0,1-1 0,-4 0-1,6-3 1,1 1 3,-4 2-3,0 0 4,0 5-4,1 1 3,-1-1-3,-3 6 1,7 0-1,2 2-2,1 3 2,3 0-1,3 5 1,3 6 1,3-1-1,7 6-1,6 0 1,3 3 1,7-1-1,3-2 0,3 0 0,-4 3-2,-2-1 2,-4 1 0,-6-4 0,-6 1 4,-3-5-4,-4 5 11,-12-6-11,-13 9 4,-10-1-4,-12 4 1,-4-4-1,-12 3-29,6 0 29,0 3-127</inkml:trace>
  <inkml:trace contextRef="#ctx0" brushRef="#br0" timeOffset="109712.2752">17272 11867 68,'0'0'0,"0"0"19,0 10-19,0 14 19,3 10-19,0 9 3,0 7-3,16 0 8,-3 1-8,-3-1 1,-4-3-1,4-7 0,-7-6 0,1-10 0,-1-5 0,-3-6 0,0-5 0,-3-5 1,-3-9-1,0-7-6,-3-8 6,-1-13 0,1-6 0,-13-5-1,3-8 1,0-5 0,3 0 0,1 2 1,2 6-1,4 7-1,3 9 1,3 8 1,0 7-1,3 8 5,10 1-5,12 2 0,7 5 0,3 1 6,0-1-6,3 0 5,-3 3-5,0-5 4,-7 0-4,-2-1 2,-11 4-2,-5 2-48,-7 0 48,-6 5-69,-10 6 69,-9-1-17</inkml:trace>
  <inkml:trace contextRef="#ctx0" brushRef="#br0" timeOffset="110312.3095">17373 11986 111,'13'-8'0,"6"-3"1,6 1-1,1-1-2,-4 3 2,0 0 1,0 3-1,-6-1 0,0 1 0,0 3 2,-6-1-2,-4 0-2,3 3 2,-2 3 0,-1 10 0,1 8 5,-1 8-5,-3 8 0,-3 3 0,6 2 2,-2 1-2,2-9-2,7 1 2,-1-9 0,4-7 0,3-11 1,-3-3-1,3-10 1,-3-9-1,3-10-1,-6-7 1,-1-4 1,1-4-1,-6-1 0,-1 6 0,0 7 0,-3 11 0,1 6-2,-4 10 2,0 10 0,3 17 0,3 4 1,0 4-1,4-1 1,3-2-1,3-6 1,3-4-1,3-9 1,0-11-1,-3-7 27,-3-8-27,-6-11 14,-4-10-14,-6-6 13,0-5-13,-3-3 1,-4 6-1,4 0-3,3 10 3,-3 8-48,3 6 48,3 10-73,4 5 73,8 14-50</inkml:trace>
  <inkml:trace contextRef="#ctx0" brushRef="#br0" timeOffset="110806.3378">18256 11837 98,'-3'11'0,"3"8"13,0 4-13,3 4 13,0 2-13,0 3 2,4-1-2,-1-1 2,0-4-2,-3-5 0,1 0 0,2-2 1,-6-6-1,3 0 1,-3-5-1,-3 0 1,3-5-1,0-3 0,0 0 0,0-5 2,-3-9-2,-4-4 0,-2-11 0,-4-8 2,1-3-2,-1-5 8,3-5-8,1 7 7,2 6-7,4 11 2,3 7-2,10 3-1,6 11 1,12 8-1,10 10 1,7 11-1,9 2 1,-3 6 1,-4 5-1,-9-2 0,-9-4 0,-20-2 3,-15 0-3,-16 1 6,-23-4-6,-5-2-9,2-3 9,7-5-102,9-6 102,6-10-47</inkml:trace>
  <inkml:trace contextRef="#ctx0" brushRef="#br0" timeOffset="111600.3832">19135 12113 90,'16'-8'0,"10"-8"8,5-11-8,4-7 6,-3-3-6,-3-13 2,-4-3-2,-9 0-1,-7 0 1,-5 0 1,-8 8-1,-8 8 1,-1 11-1,-6 10-1,0 13 1,-6 16 2,2 16-2,1 14 14,6 7-14,7 11 2,9 5-2,9 0 1,13-2-1,4-9-1,6-10 1,-1-8 1,-5-13-1,-4-11 3,-3-10-3,-6-11-2,-1-13 2,1-14 1,-7-4-1,1-4-9,2 4 9,-2 4-4,2 9 4,1 7-2,-4 9 2,4 4 0,2 9 0,1 5 2,0 5-2,-4 3 11,-2 5-11,-1 3 11,0 0-11,1 0 8,-4-1-8,3-4-1,-3 0 1,4-4-31,15-1 31,-3-1-73,6-10 73,1-6-38,2-8 38</inkml:trace>
  <inkml:trace contextRef="#ctx0" brushRef="#br0" timeOffset="111806.395">19694 11703 131,'0'0'0,"6"0"-56,10 7 56,7 1-51,8 3 51,4 5-23,0-3 23</inkml:trace>
  <inkml:trace contextRef="#ctx0" brushRef="#br0" timeOffset="112293.4227">19989 11906 69,'4'-5'0,"2"-3"8,0-13-8,-3 5 4,-6-3-4,0 4 11,-6-4-11,-4 3 6,-3 6-6,-3 2 13,0 8-13,-6 10 9,-1 9-9,-2 10 6,5 5-6,4 9 4,13-1-4,9-5 0,7-5 0,5-6 2,8-13-2,-1-10 0,3-11 0,-2-10 0,-4-6 0,-4-8 0,-5 3 0,0 2-1,-7-2 1,-3 8 1,3 8-1,-3 5-2,0 16 2,3 8-1,3 8 1,1 5 0,9-3 0,0-5 3,3-5-3,3-10-3,0-12 3,0-7 0,0-8 0,-2-3 0,2-5 0,3 3 0,4 4 0,-1 6 0,1 6 0,-1 7-2,-2 6 2,-7 18 1,-6 6-1,-7 4 15,-9-2-15,-10 3 13,-9-3-13,-7-5-2,1-3 2,2 0-69,7-2 69,3 2-84</inkml:trace>
  <inkml:trace contextRef="#ctx0" brushRef="#br0" timeOffset="114919.573">16827 13586 51,'6'-2'0,"7"-1"10,6 3-10,10-3 7,6 3-7,9-2 6,10-1-6,16 3 11,25-5-11,20 2 4,18 1-4,16-4 8,26-2-8,25-2 5,38-6-5,10-5 11,9-3-11,19-3 2,32-2-2,0-2 8,6-1-8,16-3 1,-15 9-1,-23-3 0,-25 5 0,-26-2 2,-19 7-2,-38 8-1,-35 4 1,-34-1-20,-39 2 20,-25 4-71,-32 2 71,-29 2-33</inkml:trace>
  <inkml:trace contextRef="#ctx0" brushRef="#br0" timeOffset="115837.6256">16576 16155 60,'13'-7'0,"12"-1"10,13-6-10,16 1 5,23 0-5,24 2 8,26 1-8,38 2 12,23 0-12,15 8 3,22 0-3,29 0 0,10 3 0,3-9 13,9 1-13,22-3 18,-3 5-18,-12-2 7,-4 0-7,10-3 15,-16 3-15,-19 2 2,-22 3-2,-22 0-1,-23 3 1,-22-1-19,-35 1 19,-31-3-65,-39 0 65,-31-8-67</inkml:trace>
  <inkml:trace contextRef="#ctx0" brushRef="#br0" timeOffset="116652.6722">16589 15780 110,'3'-6'0,"10"-1"41,0-1-41,6-3 8,6 3-8,-3-3 1,0 4-1,-2 1-2,5-2 2,3 6-47,4-1 47,6 3-69,4-3 69,2 6-41,-6 0 41</inkml:trace>
  <inkml:trace contextRef="#ctx0" brushRef="#br0" timeOffset="116867.6845">17341 15719 92,'10'-3'0,"6"1"0,6-4 0,10 1-54,9 0 54,4 2-37,-1-2 37</inkml:trace>
  <inkml:trace contextRef="#ctx0" brushRef="#br0" timeOffset="117085.6969">18192 15600 113,'10'-3'0,"12"1"-39,7-1 39,12-2-73,0-1 73</inkml:trace>
  <inkml:trace contextRef="#ctx0" brushRef="#br0" timeOffset="117112.6985">19192 15573 110,'29'-2'0,"22"-6"-109</inkml:trace>
  <inkml:trace contextRef="#ctx0" brushRef="#br0" timeOffset="117883.7425">19799 13896 94,'0'0'0,"0"0"21,0 0-21,0 0 17,6-3-17,7 3 14,3-5-14,6 2 0,0-2 0,4 0 0,2-1 0,7 1-33,3 0 33,4-3-53,-1 3 53,-3 2-59,0-2 59</inkml:trace>
  <inkml:trace contextRef="#ctx0" brushRef="#br0" timeOffset="118119.7561">20536 13840 103,'6'-2'0,"7"-4"3,2 1-3,8 0 3,5 0-3,4 2-61,19 0 61,6 1-47,-3 2 47</inkml:trace>
  <inkml:trace contextRef="#ctx0" brushRef="#br0" timeOffset="118354.7695">21336 13761 124,'6'-3'0,"10"1"-1,9-1 1,7 3-71,6 0 71,7-3-51,-1 1 51</inkml:trace>
  <inkml:trace contextRef="#ctx0" brushRef="#br0" timeOffset="118382.7711">22504 13745 203,'22'-5'0,"20"-3"-58,8 0 58,4-8-144</inkml:trace>
  <inkml:trace contextRef="#ctx0" brushRef="#br0" timeOffset="119610.8414">18148 16499 124,'13'-5'0,"12"-11"24,13 3-24,7 0 7,2 2-7,-2 1 0,2 2 0,-5 0 1,-11 2-1,-8 6-43,-4-2 43,-4 4-45,-5-2 45,-1 3-42,1-6 42,0 1-25,-7-1 25</inkml:trace>
  <inkml:trace contextRef="#ctx0" brushRef="#br0" timeOffset="119892.8575">18316 16301 70,'0'3'0,"0"-3"22,0 0-22,0 10 18,0 9-18,3 10 17,4 8-17,-1 5 11,0 3-11,4-2 0,-1-1 0,1-2-1,-4-6 1,4-5-22,-4-5 22,1 0-67,-4-6 67,3-5-47,-3-5 47</inkml:trace>
  <inkml:trace contextRef="#ctx0" brushRef="#br0" timeOffset="120219.8762">18399 16309 46,'-16'-11'0,"-6"6"21,-7 0-21,4 5 9,-7 10-9,-3 12 16,0 9-16,0 14 23,7 8-23,9 5 3,12-2-3,14-3 2,15-6-2,16-4 1,13-11-1,6-17-1,13-12 1,-7-11-2,-6-10 2,-15-17 2,-14-10-2,-12-8 1,-19-8-1,-10 6 6,-9 5-6,-13 7 0,0 12 0,3 9-18,7 7 18,12 12-63,10 6 63,19 7-45,32-5 45</inkml:trace>
  <inkml:trace contextRef="#ctx0" brushRef="#br0" timeOffset="120538.8944">18986 16494 112,'13'-3'0,"6"-2"9,13 0-9,6-8 1,3 5-1,-3 5-2,-9-2 2,-7 0-40,-6 5 40,-7-3-59,-2 0 59,-11-2-20</inkml:trace>
  <inkml:trace contextRef="#ctx0" brushRef="#br0" timeOffset="120778.9082">19088 16351 122,'-3'11'0,"3"7"9,0 14-9,3-3 2,3 8-2,4-2 0,-1-1 0,1-2-40,-1-3 40,4 0-47,0-8 47,6-8-45,-7 1 45</inkml:trace>
  <inkml:trace contextRef="#ctx0" brushRef="#br0" timeOffset="121134.9285">19342 16502 76,'-3'-11'0,"-7"-12"1,-3-4-1,1-2 4,-11 5-4,-2 3 4,-4 5-4,-9 8 1,0 6-1,0 10 2,3 7-2,0 9 20,0 13-20,10 6 12,6 7-12,13 3 2,12-3-2,16-8 1,7-4-1,18-15-1,4-9 1,0-14 0,-7-16 0,-9-11 3,-12-12-3,-11-9 0,-15-10 0,-10 7-1,-9 1 1,-3 3-34,-4 9 34,1 9-66,-1 8 66,4 8-23</inkml:trace>
  <inkml:trace contextRef="#ctx0" brushRef="#br0" timeOffset="121786.9658">18840 17066 79,'10'-3'0,"9"3"0,0-3 0,3 1 0,0 2 0,-3-3-33,-3 0 33,-3 1-45,-1-1 45</inkml:trace>
  <inkml:trace contextRef="#ctx0" brushRef="#br0" timeOffset="122084.9829">18811 16917 72,'0'3'0,"4"8"36,-1 7-36,3 6 14,4-3-14,-4 3 8,0 2-8,-2 4 3,2 1-3,0 1-13,4-5 13,3 2-58,-1-11 58,7-5-61,3-10 61</inkml:trace>
  <inkml:trace contextRef="#ctx0" brushRef="#br0" timeOffset="122396.0007">18948 16917 87,'-6'-5'0,"-7"-3"16,-3 3-16,-6 5 8,3 5-8,-7 6 9,1 7-9,-4 4 13,4 1-13,3 4 4,6 7-4,3 6-1,13 0 1,10 2 1,12-8-1,13-5 1,6-7-1,4-15 0,2-12 0,-5-5 5,-8-12-5,-5-4 0,-10-6 0,-9-5-5,-10 3 5,-7-1 0,-5-4 0,-11 2-55,-5 0 55,-4 2-82,0 1 82</inkml:trace>
  <inkml:trace contextRef="#ctx0" brushRef="#br0" timeOffset="122961.033">17522 16595 112,'7'0'0,"9"-3"32,12 0-32,10-2 7,7 2-7,2-2 1,-2 0-1,-7 2 1,-6 1-1,-7-1-32,-6 3 32,-6-3-64,-7 6 64,-3-8-56,-3-3 56</inkml:trace>
  <inkml:trace contextRef="#ctx0" brushRef="#br0" timeOffset="123213.0474">17681 16354 72,'0'8'0,"-3"8"25,0 5-25,3 19 21,0-1-21,0 4 4,3 2-4,-3-3 1,3-2-1,4-6-6,2 0 6,1-5-48,2-2 48,1-9-45,3-4 45,0-9-23,0-5 23</inkml:trace>
  <inkml:trace contextRef="#ctx0" brushRef="#br0" timeOffset="123523.0651">17834 16338 38,'-10'-11'0,"-6"-2"8,-9 0-8,-7 5 15,0 8-15,-6 11 21,-3 7-21,0 6 29,-4 10-29,7 11 11,10 6-11,12 2 0,19-3 0,13-3 1,15-4-1,17-11 1,9-9-1,7-12-2,-4-14 2,-9-7-6,-13-6 6,-13-16-1,-15-2 1,-13-6 2,-20-2-2,-11-3-2,-14 8 2,-3 5 1,3 11-1,10 7-63,23 1 63,18 0-52</inkml:trace>
  <inkml:trace contextRef="#ctx0" brushRef="#br0" timeOffset="124711.1331">19754 16806 89,'0'0'0,"4"0"24,8-2-24,14-1 10,21-5-10,20-2 10,16-6-10,12-3 14,19 1-14,13-1 17,6-2-17,23 0 8,-4 0-8,-2-1 1,-14 1-1,-9 0-2,-9 5 2,-14 0 2,-15 3-2,-16 3-2,-19 2 2,-19 2-4,-12 1 4,-11 2-5,-18 3 5,-10 0-9,-9 3 9,-7-3-2,-6 0 2,3 0-3,0 3 3,0-3-13,6 0 13,4-3-2,3 3 2,6-5-2,6 2 2,1 0 2,2 1-2,1-4-2,0 1 2,-1 0 2,-2-8-2,-4 5 0,-3 0 0,-3 3 0,-3-1 0,-3 4 0,-1-1 0,1 3 2,6 3-2,3-3 3,3 0-3,7 2 0,3-2 0,3 0 5,3 11-5,6-6 1,4 3-1,3-3 2,0 1-2,0-1 2,6 0-2,0 0 3,7 1-3,-1-1 4,7 6-4,7-3 2,2 0-2,4 2 3,-10-2-3,-3 3 10,-4-3-10,-8-3 9,-4 3-9,-7-3 10,-8 3-10,-4 5 6,-13 3-6,-6 3 5,-13 2-5,-9-3-1,-13 6 1,0-5 0,-13 4 0,-6 4-7,0-1 7,6 1-79,17-1 79,18 1-112</inkml:trace>
  <inkml:trace contextRef="#ctx0" brushRef="#br0" timeOffset="129227.3914">21326 16703 55,'0'0'0,"-3"-5"28,3 5-28,0-3 7,0 3-7,0 0 6,0 0-6,0 8 12,0 8-12,-3 3 9,3 2-9,-3 5 4,-1 1-4,4-1 0,-3-2 0,3-3 2,-3 0-2,3-8-1,0 1 1,0-9-1,0 0 1,-3-2 0,0-6 0,-4-5 0,1-8 0,-4-5 0,-2-8 0,-1-5 0,-3-3 0,3 0 1,1 5-1,5 0-1,-2 11 1,6 5 1,0 6-1,-1 4 0,-2 14 0,3 11 4,0 10-4,0 5 3,-1 6-3,8 2 1,-1 1-1,0-1 0,0-8 0,3-5 0,4-10 0,3-3 1,-1-8-1,-2-3 0,-1-5 0,1-5 0,-7-14 0,-3-7 0,0-11 0,-6-8-1,-1-3 1,1-2 1,0 0-1,-4 2-1,1 8 1,2 9-1,1 9 1,3 9 0,3 8 0,0 5 2,0 16-2,0 10-3,3 9 3,3 4 1,1 4-1,-1 4 0,3-2 0,1-2 0,0-4 0,-1-7 1,-3-8-1,1-8-1,-4-6 1,-3-7 0,0-3 0,-3-5 2,0-9-2,-4-12-1,1-6 1,-4-2-1,1-6 1,-4-2-2,-3 5 2,0 5 3,1 6-3,2 7-1,3 6 1,4 2 0,6 9 0,3-1-2,7 6 2,15-1 1,10 3-1,6 1 0,13 2 0,7-3 2,5 0-2,-2-2 0,-4 0 0,-6-3 5,-10 0-5,-9 0 0,-9 2 0,-10-2 1,-10 0-1,-6 0 1,-10 0-1,-5 3 6,-11 2-6,-6 0-7,-6 3 7,-3 3 2,-3 0-2,-1 2 0,4 3 0,6 0-1,10-3 1,6 3-1,3-8 1,9 0-14,4-3 14,6-5-4,13-5 4,10-3 1,15-6-1,3-2-2,4 1 2,0-1-2,-7 2 2,-3 1 1,-9 3-1,-10 2 0,-7 5 0,-9 3 2,-9 8-2,-13 5-1,-10 6 1,-5-1-1,-11 9 1,-6-1 2,0 1-2,4-1-1,12-2 1,10-8 0,5-3 0,14-2-1,3-9 1,16-7 0,15-6 0,14-7-2,11-3 2,1-8-6,0 2 6,0 1-1,-6 2 1,-10 3 2,-9 2-2,-7 6 0,-16 5 0,-9 3 0,-13 7 0,-9 6-1,-10 6 1,-10 1-2,-2 1 2,-1-2-8,1-1 8,8-5 0,8-3 0,5-8-1,10-2 1,7-6 1,12-4-1,10-4 0,9-2 0,10-3-2,3 3 2,3 2 1,-3 1-1,0 2-1,-10 8 1,-6 0 1,-6 5-1,-4 1 0,-9 2 0,-9 2 0,-7 1 0,-9 2-1,-4-5 1,-6 0 3,0 0-3,-3-5 4,3 2-4,3-2 0,7 0 0,6 0 2,6 2-2,7 3-2,6 0 2,9-3 0,4 3 0,9 3-5,10 0 5,3-1 6,3 4-6,-3 1-6,0 1 6,-10-2 6,-6-1-6,-6-2-1,-7-1 1,-12-2 1,-3 0-1,-11 0-1,-8-5 1,-4-6 1,-6-2-1,-6-3 1,2-2-1,4-1 1,0-2-1,3 3 9,0 4-9,10 4 5,9 2-5,6 3-2,10 5 2,7 0 2,12 5-2,3 0-2,7 6 2,6 2 2,6 3-2,10 2 1,-1-2-1,1 3-1,-3-1 1,-10-5 0,-6-2 0,-13-3 1,-3 0-1,-13-5 0,-3-3 0,-6 0 0,-7-3 0,-6-5 0,-7-5 0,-9-3-3,-6-3 3,-10-2-2,1 3 2,-1-1 2,0 6-2,3 0-1,10 5 1,13 2 0,9 4 0,6 2-2,14 2 2,8 6 0,14 3 0,5 2 0,8 6 0,5-1 0,7 3 0,3-2 1,-3-3-1,-4-3 0,-2-2 0,-7-6 0,-10 0 0,-9-2-1,-6-3 1,-13 0 1,-13-3-1,-9-2-5,-10 0 5,-9-3-6,-10-3 6,-6-2-1,3 0 1,3-1 0,1 1 0,8 3 2,11 2-2,5 2-2,13 1 2,7 5-1,9 3 1,10 2 0,6 6 0,6 2-1,7 5 1,13 1 2,9 2-2,3 0-1,0 0 1,-6-5 1,-10-5-1,-6-3 1,-10 0-1,-6-3-1,-6-5 1,-10-3 0,-3-2 0,-16 0-17,-6-3 17,-13-5-3,-12-1 3,-7-1 0,-4 1 0,5 1-1,5-3 1,-3 3 1,10 2-1,6-2 1,3 3-1,10 2 3,6 2-3,10 6 1,9 3-1,10 0 0,12 5 0,10 2 0,0 3 0,12 3 0,11 0 0,-1-3 1,0 1-1,-6-4 0,-4-2 0,-5-5 0,-7-1 0,-7 1 0,-6 0 0,-6-3-1,-6 0 1,-7-3 1,-3 3-1,0 0 2,-3 0-2,-4-3 0,-2 3 0,-1-2 0,-2 2 0,2-3-1,4 3 1,6 0 0,-3 3 0,3-3-11,0 0 11,6 0 0,3 2 0,1-2 0,3 0 0,-4 0-1,4 3 1,-4-3 1,1 3-1,3-1 0,-4 1 0,1 0 2,-7-1-2,0 1 15,-6 0-15,-10-1 19,-9 6-19,-10 0 4,-9 11-4,-4-1-43,-9 9 43,-9 2-76</inkml:trace>
  <inkml:trace contextRef="#ctx0" brushRef="#br0" timeOffset="136014.7796">1571 14486 97,'10'-8'0,"9"-8"15,9-8-15,10-7 10,1-9-10,-1-8 7,6-15-7,1 5 2,-4 2-2,-6-2 0,-10 0 0,-6-3 0,-9 0 0,-7 5 0,-9 3 0,-1 14-1,-9 7 1,4 13-1,-7 11 1,3 14 0,-3 15 0,6 16-2,0 13 2,4 8 2,6 6-2,3-1-2,3 9 2,0-3 0,6-6 0,1-7 2,0-3-2,-1-14 0,-3-7 0,1 0-2,-1-8 2,-3-6 1,0-2-1,-3-5 0,0-3 0,0-3 1,0 0-1,0-5 0,0 0 0,-3-8 1,0-5-1,3-8 0,-3-3 0,3-5-1,6-5 1,1-4-2,2 7 2,4-1-3,0 8 3,6 3 0,-7 5 0,7 6 0,-6 4 0,0 1-3,-1 13 3,-2 8 1,-4 8-1,1 10-1,-4 3 1,3 3 0,-6-6 0,7-2-1,-4-3 1,6-8 2,-2-5-2,5-8 0,1-5 0,6-11 1,-3-6-1,3-4-2,-3-6 2,0-2 0,-4-3 0,1-3 1,-7 8-1,1 5-2,-4 6 2,0 5-1,-3 8 1,0 11-1,-3 13 1,3 2-1,3 11 1,7-2 1,2-4-1,7-4 0,23-3 0,-7-11 0,-4-3 0,-5-4 1,-10-6-1,-7-3-1,-2-2 1,-7-6 0,-7-2 0,-2-8-15,-29 0 15,3-6-18,6-2 18,4-3-3,2 6 3,8 2-2,5 8 2,4 3 1,3 8-1,12-1 0,4 6 0,28-2-1,0-1 1,1-2 2,-4-3-2,3-5 3,0-6-3,-6-15 2,0-1-2,-3 1 6,-7-6-6,-6 1 3,0-1-3,-9 3 0,-4 0 0,-9 8 0,0 5 0,-4 11-1,-5 5 1,-4 13-1,-6 16 1,3 14 14,-4 12-14,8 6 3,5 16-3,0-8 3,14 5-3,2-11 0,10-2 0,3-10-2,10-6 2,2-8 2,4-13-2,-3-11 0,0-8 0,-4-10-1,-2-5 1,-7-9-1,-3-7 1,-10-9 2,-6 4-2,-3-6 0,-4 10 0,-2 14 0,-4 8 0,-3 29 10,4 10-10,-1 9 9,10 7-9,6 6 0,6-3 0,7-8 2,10-8-2,-1-5-37,4-11 37,-1-5-71,7-11 71,-6-5-26,-7 3 26</inkml:trace>
  <inkml:trace contextRef="#ctx0" brushRef="#br0" timeOffset="137515.8654">3756 14338 80,'0'0'0,"0"0"9,0 0-9,0 0 3,0 0-3,-4-6-1,4 1 1,0 0 0,0 2 0,0 1 1,0 2-1,0 0-1,0 0 1,0 0-3,0 0 3,0 0-9,0 0 9,0 0 0,0 0 0,0 0 0,0 0 0,0 0 10,0 0-10,0 0 6,0 0-6,0 0 11,0-6-11,0 1 3,-3 2-3,3-5 2,-6 3-2,0-5-2,-4 4 2,-9-2 0,0 3 0,-10 5-2,4 11 2,-4 2-1,-12 5 1,6 6 1,3 5-1,10 0-1,6 1 1,10-7-1,6 1 1,10-3 1,24-5-1,8-11-1,-1-10 1,0-11 0,1-2 0,-8-11 0,-5-8 0,-4-11 1,-9-2-1,-6-14 0,-4 9 0,-6-1 2,-3 6-2,-3 8-1,-4 10 1,4 8 0,-1 11 0,1 7-1,-3 12 1,-1 15 2,1 11-2,2 21 3,7 5-3,0 0 0,7 3 0,2-3 0,7-8 0,3-5 0,0-10 0,0-12 0,0-7 0,0-8 1,3-16-1,-6-5-1,0-8 1,0-11 0,-6 0 0,-4-2 1,-3 2-1,0 9-1,0 7 1,-6 5 6,3 11-6,3 8 14,1 16-14,2 2 3,3 6-3,7 0 1,0-6-1,3 1-1,0-9 1,0-5-37,-3-5 37,0-5-87,0-3 87,-10-3-9</inkml:trace>
  <inkml:trace contextRef="#ctx0" brushRef="#br0" timeOffset="137803.8818">3946 14094 96,'0'0'0,"6"0"-19,10-2 19,7 2-40,2 2 40,0 4-36,1 4 36</inkml:trace>
  <inkml:trace contextRef="#ctx0" brushRef="#br0" timeOffset="138099.8989">4219 14237 76,'10'-5'0,"9"-8"10,6-16-10,7-6 8,-4-4-8,-2-4 4,-4-7-4,-6 0 7,-10-3-7,-2 2 0,-4 12 0,-7 10 2,-2 13-2,-1 11 0,-6 18 0,0 24 15,-3 18-15,3 17 13,7 18-13,3 5 9,2 0-9,11-5 2,5-5-2,1-11 1,0-8-1,3-16 0,-4-7 0,1-12-9,-3-7 9,-4-5-54,-3-3 54,0-6-64,-3-10 64,-3-2-19</inkml:trace>
  <inkml:trace contextRef="#ctx0" brushRef="#br0" timeOffset="138383.9151">4276 14377 103,'19'-2'0,"16"-9"0,13-5 0,6-13-8,0-5 8,16-22-5,-13 1 5,-13-3-1,-9-3 1,-16 5 2,-9 1-2,-13 4 0,-7 9 0,-22 13-1,4 8 1,2 13 2,1 13-2,3 19 12,3 13-12,9 18 11,1 12-11,6 17 4,6 6-4,6 0 3,4-5-3,0 0-1,2-14 1,-2-5 2,19-13-2,-10-11-2,-6-5 2,-10-8-40,-18-5 40,-1-8-56,0-8 56,-6-11-24</inkml:trace>
  <inkml:trace contextRef="#ctx0" brushRef="#br0" timeOffset="138836.941">4476 14396 115,'16'-5'0,"13"-3"0,9-3 0,19-2-1,-3-6 1,-6-2 0,-4-5 0,-9-3-15,-6-14 15,-10 6-5,-7 6 5,-5 4 0,-1 9 0,-6 7 1,0 6-1,-6 7-1,-1 12 1,1 20 11,3 8-11,3 1 1,9-1-1,4-5 0,6-3 0,0-7-2,3-14 2,1-8 1,-4-10-1,0-11 0,-3-8 0,-7-7 1,1-1-1,-4 3 0,0 5 0,-6-5 1,4 8-1,-4 21 7,3 8-7,3 10 13,0 6-13,7 5 3,6 6-3,0-9-25,3 0 25,1-10-67,5-8 67,-2-13-37,-1-6 37</inkml:trace>
  <inkml:trace contextRef="#ctx0" brushRef="#br0" timeOffset="141509.0939">5486 14012 78,'-6'0'0,"-4"3"10,-3 0-10,-2-1 9,-1 4-9,0-1 8,0 5-8,0 1 1,3 2-1,7-2-2,6 2 2,3 0 1,7 14-1,6-3 0,3 2 0,6 3-3,-3 0 3,-3 6 2,-3-4-2,-6 1 0,-7-3 0,-9-5 20,-7 3-20,-3-12 9,0-1-9,0-4 2,0-5-2,7 1-4,2-6 4,4 2-33,3-2 33,7 0-41,9-5 41,-1-3-43,11-5 43,2-3-13,-2-5 13</inkml:trace>
  <inkml:trace contextRef="#ctx0" brushRef="#br0" timeOffset="141793.1101">5661 14224 110,'-4'8'0,"4"8"6,0 10-6,4 3 7,-1 0-7,3-2 1,4-1-1,-1-4-1,4-4 1,0-2-18,2-5 18,1-6-93,22-3 93,-6-4-11</inkml:trace>
  <inkml:trace contextRef="#ctx0" brushRef="#br0" timeOffset="142117.1287">5762 13922 157,'0'0'0,"0"0"-14,3 6 14,26 4-47,3 3 47,-4 6-64,4 2 64,3-2-31,0-6 31</inkml:trace>
  <inkml:trace contextRef="#ctx0" brushRef="#br0" timeOffset="142428.1464">6016 14126 105,'-3'19'0,"0"2"9,3 8-9,0-3 2,3 3-2,7-5 1,-1 0-1,-3-5-1,4-4 1,-4-4 2,4-8-2,-4-1 2,1-7-2,-4-11-1,-3-2 1,-7-11 1,4 2-1,-6-21-1,2 11 1,1 6 0,0 4 0,-1 9-1,1 4 1,3 1 2,3 8-2,0 5-2,3 3 2,3 5 1,7-6-1,3 3-1,0 1 1,3-4 0,0 4 0,0-1 0,0 3 0,-3 13 1,-3 0-1,2 3-1,-5-3 1,3 3 3,-7 3-3,0-6 2,1 0-2,-1-5 1,4-3-1,2-10 2,1-1-2,3-4-1,0-9 1,3-10 1,0-3-1,-7 0 0,4 6 0,-3-9 5,-7 19-5,1 3 19,-1 8-19,0 2 13,4 11-13,3 5 3,6 3-3,3-3-18,10 3 18,9-6-147,-3-4 147</inkml:trace>
  <inkml:trace contextRef="#ctx0" brushRef="#br0" timeOffset="144165.2458">7080 14327 114,'6'-5'0,"10"-11"0,9-2 0,1-12 2,9 4-2,-3-19 2,6 0-2,-3-3 2,0-2-2,-4-5 1,-5-9-1,-4 1-1,-9-6 1,-10 3 0,-6 10 0,-7 16 1,-3 6-1,-6 10-1,0 8 1,-3 8-1,3 11 1,3 8-1,3 18 1,4 18 3,12 17-3,7 7 1,5 3-1,8-5-1,5-3 1,7 6 2,3-14-2,-6-10-1,-7-14 1,-6-13 1,-6-8-1,-3-13 3,-7-8-3,-3-23-1,-3-4 1,-7-4 13,-3 1-13,1 7 10,2-1-10,1 11 3,6 5-3,-1 5 0,14 3 0,9 3-1,3 2 1,10 3-1,6 0 1,3 0 1,-3 3-1,-3-3-29,-3 0 29,-3 3-34,-10-3 34,-3 2-9,-7-2 9,-3 0-4,-2 0 4,-4 0 5,0 0-5,0 0 28,0-5-28,3 2 11,0 1-11,-3 2-2,0-3 2,0-2 2,0 5-2,0 0 4,-3 3-4,-10 2 0,0 11 0,-2 8 2,-1 5-2,6 5 2,4 8-2,6-7-2,3-1 2,6-15 1,1-3-1,3-14 2,-1-2-2,1-26 0,-3-3 0,-4 0 0,0-1 0,1 1 2,-4 6-2,3 4-3,-6 8 3,3 6-1,1 10 1,-1 11-1,3 8 1,4 3 0,5 10 0,5-8 1,2-8-1,0-8 2,-3-5-2,-3-8 0,-7-21 0,-2 0 4,-7-3-4,0-3-1,-7 1 1,4 0 0,0 2 0,6 5 0,0 1 0,10 4-8,3 1 8,25 3-7,-3 7 7,-3 6 0,0 5 0,-6 5 1,-7 3-1,-6 7-1,-7 7 1,1-1 3,-7 16-3,0-6 1,0-4-1,4-4 0,2-9 0,4-6-1,0-6 1,-1-15 0,-2-6 0,0-7 2,-7-22-2,-3 3 0,-3 0 0,-4 0 1,7 5-1,0 6-3,3 2 3,4 8-1,5 0 1,7 8 1,4 3-1,2 8-2,4-1 2,-7 6 1,0 3-1,-6-1 1,-3 6-1,-4 5 0,-2 1 0,-1 4 3,-3-5-3,7 14-1,2-6 1,1-6-1,3-7 1,3-8-1,-3-8 1,0-21 1,3-3-1,-3-2-1,-4-9 1,1 4 0,-3-1 0,-7 11 1,0 5-1,-3 5 2,0 6-2,0 16 6,0 10-6,6 5 5,1 6-5,8 10-2,8-5 2,5-5 3,1-8-3,3-8-53,-1-6 53,-5-7-62,-1-8 62,-12-6-17</inkml:trace>
  <inkml:trace contextRef="#ctx0" brushRef="#br0" timeOffset="144442.2616">8750 13790 137,'0'0'0,"0"0"-5,6-3 5,4 9-33,9-1 33,0 3-56,3 5 56,4 0-42,-4 6 42</inkml:trace>
  <inkml:trace contextRef="#ctx0" brushRef="#br0" timeOffset="144765.2801">9004 14060 108,'3'-3'0,"10"-2"2,-4-3-2,7-2 0,-3-6 0,-4 0 1,1-5-1,-7-1 7,-6-1-7,-3 7 15,-1 3-15,-2 7 2,-4 9-2,-6 13 15,3 13-15,0 11 8,10 2-8,9 11 1,7-3-1,12-13-1,6-10 1,4-14 0,0-13 0,0-13-2,-4-19 2,-6-8-4,-9-2 4,-3-1 1,18-2-1,-6 6-9,-3 4 9,1 9-12,-5 7 12,4 11-1,4 11 1,-1 16 0,0 7 0,-6 8 14,3 1-14,-3 2 20,3-3-20,-3 6 4,0-3-4,6-10 0,0-6 0,7-13-64,3-3 64,6-29-104</inkml:trace>
  <inkml:trace contextRef="#ctx0" brushRef="#br0" timeOffset="147108.4141">1695 15886 87,'0'0'0,"10"-3"3,2-2-3,11-6 5,-4-7-5,9-9 0,1-7 0,2-9 1,-2-2-1,-7 3 1,-3 8-1,-6 10-1,-3 8 1,-4 11 12,-9 18-12,0 13 19,-1 11-19,8 3 5,-1-3-5,6-8 0,1-2 0,9-11-27,3-8 27,0-6-87,7-10 87,-10-5-17</inkml:trace>
  <inkml:trace contextRef="#ctx0" brushRef="#br0" timeOffset="147394.4304">1952 15396 120,'0'0'0,"0"0"0,7 0 0,5 5-34,4-2 34,3 5-54,0-3 54,3 1-31,-2 4 31</inkml:trace>
  <inkml:trace contextRef="#ctx0" brushRef="#br0" timeOffset="147690.4474">2235 15454 116,'-10'6'0,"4"7"1,-7 5-1,1 9 5,-4 5-5,6-6 7,4 3-7,9-5-1,6 2 1,7-2 1,7 0-1,8-5 0,23 2 0,-16-3-2,-6-2 2,-16 0 4,-13 3-4,-35-4 20,1 4-20,-4-6 0,-3-2 0,9-3-67,4-3 67,12-2-83</inkml:trace>
  <inkml:trace contextRef="#ctx0" brushRef="#br0" timeOffset="150259.5943">2886 15901 105,'12'-5'0,"17"-8"5,22-14-5,12-17 1,4-15-1,3-12 1,-4-16-1,-5-3 0,-7-8 0,-16 2 0,-10 9 0,-15 8 0,-13 10 0,-9 16 2,-10 13-2,-7 14 0,-2 23 0,-4 19 0,-3 19 0,0 20 11,3 14-11,4 29 8,9 5-8,6-2 0,10-4 0,9-9 0,13-17 0,7-18 0,5-16 0,7-21 0,0-13 0,4-19-7,-7-16 7,-4-8-6,11-13 6,-11-2-3,-8 7 3,-7 6 0,-4 13 0,-5 8 0,-1 15 0,-6 17-2,0 21 2,0 10 4,3 6-4,3-1 5,7 1-5,6-8 0,7-11 0,-1-11 1,0-7-1,1-17-1,-7-7 1,-6-13 0,-4-3 0,-9-6 1,-6-2-1,-10-2 1,-6 4-1,-7 1-3,1 13 3,-4 10 0,-13 8 0,10 11 2,13 8-2,13 3-2,21 2 2,11 0 1,5-5-1,7-6-1,3-7 1,0-13 0,0-9 0,0-7 1,-3-4-1,-6-1 0,-7-1 0,-6 3 0,-3 10 0,-7 6-1,0 3 1,-6 10 0,0 13 0,0 13 1,0 9-1,0 7-1,4 3 1,2 3 1,4-6-1,9-5 0,0-5 0,6-9 0,-3-9 0,4-9 0,-4-10 0,-6-9-1,-4-4 1,-2-11 0,-4 0 0,-3-3-1,-3-2 1,0 2 0,-3 8 0,0 3 0,3 8 0,0 5 1,0 8-1,3 16-1,0 5 1,4 5 1,2 3-1,10 3-1,7-5 1,2-4 2,1-1-2,-4-7-1,-2-4 1,-4-6-1,-7 1 1,-2-9 1,-10-5-1,-3-5-1,-4-11 1,-5-3 0,-1-4 0,0-4-1,4 4 1,-1 1 1,7 9-1,3 3 0,10 5 0,5 5-2,11 8 2,6 2 0,-1 4 0,7-6 0,-3 0 0,7-8 0,-7-6 0,-7-1 0,-6-1 0,-6-8 2,-13 3-2,-3-8-2,-9-1 2,-4 12 3,-6 5-3,3 5-3,0 10 3,0 25 0,4 7 0,2 14 0,10 2 0,7 3 0,5-5 0,14-6 1,2-10-1,1-11 0,22-10 0,-4-14 1,-9-10-1,-3-9 1,-6-4-1,-7-3-8,0 0 8,-6 5-8,-3 5 8,0 6-1,-4 8 1,1 13 1,-7 16-1,0 2 11,-3 3-11,6-2 9,4 2-9,-1-5 0,7-1 0,10-7 0,5-10 0,4-9-18,10-5 18,-1-8-15,-2-2 15,-8-11-2,-5 2 2,-10 3 0,-3 3 0,-7 0 14,-5 2-14,-1 1 4,-6 5-4,-1 5 5,-5 5-5,-4 6 2,1 7-2,-1 6 3,0 5-3,0 3 1,7 3-1,3 2 1,6 0-1,10-5 1,3-3-1,3-3-3,-3-4 3,3-12 1,0-4-1,-7-9 0,4-2 0,-3-11 1,0-3-1,3 1-2,-4-6 2,4-2 0,-3-3 0,3 0 1,-4 2-1,-2-4 1,-1 2-1,-5 8-2,-1 7 2,-3 9 1,-3 0-1,-1 5 0,1 5 0,3 3-1,-3 0 1,0 3-1,3-3 1,0 0 1,0 0-1,0 0 0,0 0 0,0 0 1,0 0-1,3 0 2,-3 0-2,3 0-1,0 0 1,1 0 1,-4 0-1,0 0-2,0 0 2,3 3 1,0-6-1,-3 3 0,3 0 0,-3 0 1,0 0-1,7 3 0,-7-3 0,0 0-1,0 0 1,3 2 0,-3-2 0,0 0 0,0 0 0,0 0 1,0 0-1,0 0-1,0 0 1,0 0 0,0 0 0,0 0 0,0 0 0,0 0 1,0 0-1,0 0 1,0 0-1,3 3-1,-3-3 1,0 0 1,-6 3-1,-1 5 1,-2 13-1,-7 5-3,-3 9 3,0 2 1,0 2-1,9 1 0,4-3 0,9-5-2,3-8 2,7-6 2,3-10-2,3-5-7,0-11 7,0-11-2,-6-7 2,-1-11 2,-2-6-2,-4-12-1,-3-1 1,4 3 0,-1-5 0,0 0-1,1 5 1,-4 11 1,-3 15-1,3 6 1,-3 10-1,-3 14 1,0 16-1,3 18 17,0 8-17,3 8 10,7 13-10,5 0 1,11-5-1,6-6 2,6-10-2,3-5-33,3-14 33,17-4-104,-10-17 104,-7-5-9</inkml:trace>
  <inkml:trace contextRef="#ctx0" brushRef="#br0" timeOffset="151988.6933">6527 15483 109,'0'-5'0,"4"-11"0,2-5 0,7-8 9,3-16-9,6 8 1,3-3-1,1 1-1,-1 2 1,0 0 0,-2 7 0,-4 9 0,-7 5 0,-2 8 2,-1 3-2,-2 13 3,-1 5-3,0 11 6,-6 8-6,4 0 5,-1 18-5,3-2 3,0 2-3,4-3-2,3-2 2,3-8-1,3-5 1,-4-11 0,-2-5 0,0-8 1,-4-8-1,4-10 0,-10-12 0,4-1-5,-7-7 5,0-7-10,0 3 10,-4-3 0,4 5 0,-3 16-2,3 3 2,0 8-1,0 21 1,7 8 1,18 7-1,0 1 0,1 2 0,-1-4 2,4-4-2,-4-7-2,-3-12 2,-3-7 0,-3-10 0,-9-11 2,-7-8-2,-3-8-2,-7-16 2,0 5 2,1-2-2,3 5-1,6 8 1,0 2-2,12 6 2,11 8 1,8 0-1,4 5 0,3-2 0,4-4 0,-4 1 0,0-5 2,-10-3-2,-9-3 0,-9-3 0,-10 1-1,-6 8 1,-7 4-1,0 7 1,-3 9 2,0 9-2,1 18 5,2 16-5,3 13 19,4 6-19,0 5 7,9 2-7,3 1 4,1 5-4,2-3 2,4-11-2,-1-4 1,1-14-1,-7-11 0,1-7 0,2-14-1,-2-8 1,-1-10 0,0-8 0,7-6-13,0-15 13,3 8-17,-4 5 17,1 7 1,-3 7-1,-1 7-1,-3 5 1,4 14 8,-4 12-8,1 1 1,2 0-1,7 0 0,3-3 0,7-8 2,5-5-2,1-13 0,0-3 0,0-13 6,-4-16-6,-6 2-1,-9-4 1,-7-1 1,-6 3-1,-3 10-1,-3 6 1,-4 11-5,1 4 5,-4 12 0,4 10 0,2 13 0,7 2 0,7 22 0,2-5 0,10-8 0,7-1 0,2-12 6,1-11-6,-1-11-1,-2-10 1,-4-11 0,-3-8 0,-6-13-6,-4 0 6,1 2 1,-4 6-1,0 3-1,-6 5 1,4 10-1,-4 1 1,3 7 0,-3 3 0,6 11 10,0 2-10,1 8 4,2-3-4,1 14 3,-4-5-3,4-4 1,-1-1-1,17-4 2,-4-2-2,-9-5 2,2-1-2,-2-7-1,0-3 1,0-8 1,2-5-1,5-3 1,-5-16-1,4 8-2,-3 3 2,-3 10 6,0 1-6,-1 7 17,4 6-17,0 5 11,3 21-11,0-3 0,3 1 0,1-3-53,2-3 53,1 0-131,2 0 131,1-5-6</inkml:trace>
  <inkml:trace contextRef="#ctx0" brushRef="#br0" timeOffset="152797.7395">9540 14782 124,'0'6'0,"4"9"10,2 12-10,-3 10 17,4 8-17,5 3 15,1 2-15,0 5 8,6-4-8,0-4 4,-3-10-4,3 8 9,-7-13-9,1-8 2,-3-8-2,-1-6 2,1-7-2,-4-24 12,0-8-12,4-8 5,3-11-5,-1-2 2,7-11-2,-3 0-1,0 5 1,-3 9 0,-1 12 0,-2 6 0,0 11 0,-7 5-47,3 10 47,-3 11-116,4 5 116,-4-2-45</inkml:trace>
  <inkml:trace contextRef="#ctx0" brushRef="#br0" timeOffset="153309.7688">10004 15282 104,'0'16'0,"0"3"19,-3 10-19,3 8 19,-3 8-19,0-3 18,3 1-18,0-4 7,6-4-7,0-6 0,4 0 0,2-11 0,4-7 0,7-6 0,-1-2 0,0-6-9,3-5 9,1 0-28,-4 0 28,0-2-41,-9 5 41,-4-3-43,-2 2 43,-1 4-45,-6 2 45</inkml:trace>
  <inkml:trace contextRef="#ctx0" brushRef="#br0" timeOffset="153624.7869">9969 15547 111,'3'-3'0,"10"-2"12,9 0-12,7-3-1,3 0 1,-1 0 0,-2 0 0,-4 3-27,-9 2 27,-6 0-49,-7 1 49,-10-4-45,-2-4 45</inkml:trace>
  <inkml:trace contextRef="#ctx0" brushRef="#br0" timeOffset="154150.8169">9979 15322 118,'12'-16'0,"14"0"8,9 3-8,3-3-1,6 6 1,-3 2 1,4-3-1,-7 6-1,-6 2 1,-7 3 2,-9 3-2,-3 5-2,-4 2 2,-2 17 0,-4 2 0,0 3 1,0 5-1,0 0 0,-3 5 0,4 3 0,-1-3 0,19-7-1,-6-4 1,-7-7 2,-2-5-2,-4-9 0,0-7 0,-22-11 0,0-8 0,3-10-1,-3-9 1,0-7 0,6-3 0,1 3 0,5 5 0,4-3 1,9 6-1,4 10-2,6 8 2,19 8 0,0 5 0,0 19 0,-4 0 0,-8 0 1,-4 8-1,-10 0-1,-6 2 1,-12-2 6,-1 2-6,-9-5 12,3-2-12,-15-3-5,11-3 5,24-5-1,2 0 1,7-5-3,6-1 3,0 4 1,6 2-1,-3-3-1,1 3 1,-7 5 2,-4 0-2,-9 3 26,-3 0-26,-9 0 10,-4 0-10,-9-3 2,-3 0-2,-20 0-47,1 3 47,9 0-123,0 0 123,3-5-3</inkml:trace>
  <inkml:trace contextRef="#ctx0" brushRef="#br0" timeOffset="155214.8778">10776 14872 97,'0'0'0,"0"0"18,0 0-18,0 0 11,0 0-11,3-2 9,0-1-9,3 3 13,1 0-13,-1 0 5,0 3-5,4 2 1,3-2-1,2 2 2,4 0-2,7 3 4,-1 3-4,1 5 2,2-3-2,7 3 7,3 2-7,0 1 4,0-6-4,-6 3 1,-6-6-1,-4 1 3,-13-6-3,-2 6 4,-7-3-4,-7 5 6,-9 3-6,-3 2 1,-12 4-1,-1 7 1,-6-6-1,3 4 0,0-9 0,3 1 0,10-8 0,3-1-8,9-7 8,4-1-61,9 1 61,10-3-99,6-8 99,3-2-20</inkml:trace>
  <inkml:trace contextRef="#ctx0" brushRef="#br0" timeOffset="155575.8984">11693 14928 106,'-13'8'0,"-2"16"16,-4 2-16,-1 8 14,11 6-14,6-3 6,15-2-6,14-6 2,12-11-2,6-7 2,4-11-2,-4-13 0,-5-9 0,-11-4 0,-15-11 0,-13-3 13,-10 0-13,-12 3 12,-10 8-12,-6 8-1,-9 16 1,2 15-34,-15 14 34,12 11-135</inkml:trace>
  <inkml:trace contextRef="#ctx0" brushRef="#br0" timeOffset="156329.9416">12858 14203 138,'4'24'0,"-4"21"33,3 15-33,-3 12 19,0 2-19,-7-3 5,1-7-5,-4-1 1,4 1-1,0-1-4,-1-2 4,-2-5-73,6-6 73,0-5-105,12-5 105,1-8-13</inkml:trace>
  <inkml:trace contextRef="#ctx0" brushRef="#br0" timeOffset="156703.963">12849 15581 83,'0'0'0,"3"0"0,7-2 0,2-6 4,1-3-4,-7-5 24,1 0-24,-7 3 23,0 3-23,-4 2 12,-5 0-12,-1 5 0,4 3 0,0 3-24,-1 5 24,7 8-121,0-1 121</inkml:trace>
  <inkml:trace contextRef="#ctx0" brushRef="#br0" timeOffset="159091.0994">4626 16304 108,'-4'21'0,"11"16"13,21 18-13,4 17 10,9 13-10,7-1 5,12 1-5,13-6 9,19-13-9,13-15 2,19-14-2,9-14-2,-2-7 2,11-8 3,-15-8-3,-19-5-2,-22-3 2,-22-3 0,-20 6 0,-15 0 0,-14 0 0,-8 2 1,-7 3-1,-7-3 0,1 3 0,0 0 0,6 0 0,0 0-9,0 0 9,-3-2-7,3-4 7,-4 1 2,1 0-2,0 0-1,-3-3 1,-4-3 1,-2 0-1,-1 1 12,0-1-12,0 1 11,1 2-11,-1-3 8,3 3-8,4 3 2,3 2-2,3 3 1,16 3-1,6 5-1,13 0 1,6 2 0,1 1 0,-4 2-1,-3 6 1,-10-1 5,-6 1-5,-13-1 12,-15 1-12,-10 2 8,-7 0-8,-9 6-14,1-4 14,5 1-91,13 3 91,10-11-84</inkml:trace>
  <inkml:trace contextRef="#ctx0" brushRef="#br0" timeOffset="159705.1346">7312 16724 98,'0'0'0,"0"14"21,0 15-21,6 13 10,0 11-10,4-3 6,-1-2-6,7 5 3,-3 0-3,3 2 6,0-7-6,-7-8-1,-6-6 1,-3-5 2,-6-8-2,-13-5-1,-3-5 1,-4-3 1,-5-8-1,2 0-1,4 0 1,9 0 11,6-3-11,13 0 1,10-5-1,9 0-1,10 3 1,3 0 1,6 2-1,1 3-14,-4 0 14,-10 0-59,-6 0 59,-2 3-82,-1-6 82</inkml:trace>
  <inkml:trace contextRef="#ctx0" brushRef="#br0" timeOffset="160050.1543">7153 16703 143,'19'-5'0,"22"0"6,13 2-6,10 0-5,2 6 5,-8 2-73,-1 11 73,-3 3-70,-13 7 70</inkml:trace>
  <inkml:trace contextRef="#ctx0" brushRef="#br0" timeOffset="160362.1722">7855 17304 74,'0'0'0,"6"-6"4,-3 1-4,-3-3 13,0-2-13,-3 2 29,-3 2-29,-4 4 33,-6 4-33,-3 12 26,-3 4-26,3 3 23,6 6-23,10 5 1,12-3-1,20-6-2,16-7 2,18-5-43,26-11 43,9-8-116,7-8 116,-3-10-41</inkml:trace>
  <inkml:trace contextRef="#ctx0" brushRef="#br0" timeOffset="160831.199">8969 17105 115,'3'-5'0,"13"-6"16,9-4-16,10-7 0,0-12 0,3-14 1,-6-10-1,-6-8-2,-7-5 2,-7-3-9,-9 5 9,-6 8-10,-3 16 10,-7 18 1,-3 25-1,-6 18 8,0 31-8,0 22 23,3 18-23,6 11 22,0-5-22,10 5 12,9 8-12,4-3 14,6-8-14,0-8 2,0-5-2,-4-15-3,1-15 3,-7-12-33,-3-11 33,1-8-54,-8-13 54,-2-8-89,0-10 89,-10-6-13</inkml:trace>
  <inkml:trace contextRef="#ctx0" brushRef="#br0" timeOffset="161822.2557">8966 17150 133,'16'-10'0,"19"-9"16,15-5-16,30-2 2,12-3-2,-3-8 5,-4-6-5,-8-7-1,-7 0 1,-16-3 1,-16-3-1,-16-2-5,-13 3 5,-5 4-5,-11 14 5,-2 0-1,-4 13 1,0 17-1,-3 14 1,-3 20-1,3 18 1,-3 21 1,0 13-1,0 6 3,0-8-3,10-6 1,6-5-1,9-2 2,7-14-2,6-13-1,6-13 1,0-19 0,7-15 0,0-11-2,0-14 2,-4 3-14,-2-2 14,-4 0-3,-3 2 3,-3 8 1,-7 6-1,-2 10 2,-7 13-2,-7 13 14,1 6-14,3 5 4,0 6-4,9 7 1,4-5-1,2-5 1,10-8-1,1-11 0,5-13 0,-2-13-2,-7-11 2,-7-8 1,-12-2-1,-9-1 0,-10-2 0,-7 0-2,1 8 2,-4 8 0,-2 13 0,2 5 1,4 9-1,9 7-1,16 3 1,9 2-2,10-4 2,7-7 3,12-1-3,6-9-6,1-5 6,-1-5-12,-6-6 12,-6 1-2,-10-3 2,-6 5-1,-6 3 1,-4 5-1,-6 8 1,-3 13 1,3 11-1,3 5 1,0 0-1,10 0 1,3 0-1,9-5 1,1-8-1,2-6-1,-2-7 1,-1-8 0,-3-6 0,-6 1 0,-6-4 0,-1 4 1,-6 2-1,4 3-1,-7 5 1,6 2 1,7 6-1,19 3 5,6-1-5,-3-2 5,3-2-5,-10-6 1,1-6-1,-10-10-1,-6-5 1,-4-11 16,4-7-16,-1-1 13,11 3-13,5 3 1,7 5-1,10 13-74,5 16 74,4 8-98</inkml:trace>
  <inkml:trace contextRef="#ctx0" brushRef="#br0" timeOffset="219695.5659">22225 15851 41,'0'0'0,"3"-5"4,0-3-4,3-3 12,1 1-12,-1-6 5,4-3-5,-1-4 6,1-4-6,5-7 2,1-6-2,7-10 5,2-8-5,10-11 2,0-16-2,12 0 2,11-7-2,8-3 1,7-9-1,3 9 5,13 8-5,29 0 9,9-3-9,0 2 12,6 1-12,-6 2 1,7-5-1,-4 14 8,-6 12-8,15 9 7,-18 12-7,-13 9 0,-19 7 0,-26 11 1,-12 6-1,-19 5-2,-7-3 2,-9 8-41,-6 2 41,-1 4-79,1-12 79</inkml:trace>
  <inkml:trace contextRef="#ctx0" brushRef="#br0" timeOffset="220657.6209">22406 13081 20,'0'0'0,"0"0"20,0-8-20,6-8 2,0 0-2,7-10 7,0-9-7,6-4 5,6-14-5,10-13 1,16-19-1,12-13 6,17 6-6,21-12 12,33-1-12,5 4 13,7 6-13,-3 7 22,10 12-22,-4 17 7,-6 15-7,9 12 2,-18 11-2,-20 7 2,-22 9-2,-22 0-5,-19 2 5,-16 0-60,-10 1 60,-9 2-53</inkml:trace>
  <inkml:trace contextRef="#ctx0" brushRef="#br0" timeOffset="223478.7823">22837 16140 55,'7'-14'0,"9"-12"21,6-16-21,13-14 27,6 3-27,19-10 19,1-9-19,-7-7 11,3-6-11,-3-5 11,0-10-11,-3 18 0,-1 8 0,-8 13 0,-4 8 0,-3 10-1,-4 9 1,-5 5 1,-4 2-1,-9 12-1,-1 1 1,-5 6 1,-4 0-1,0 6-1,0-3 1,-3 5 3,0 0-3,3-3 0,-3 0 0,0 3-2,0 0 2,0 0 2,0 0-2,0 0 0,0-5 0,0 5 0,0 0 0,0 0-1,0 0 1,0-3 2,0-2-2,0 5-1,0 0 1,-3 0-3,0-3 3,-3 6-5,3-3 5,-4 3 0,7-3 0,-3 0 0,-3 0 0,-4 5-2,1 0 2,-7 3 1,-3 0-1,0 3-1,0-6 1,0 3 2,0 0-2,3 0-2,3-6 2,3 4 0,4-4 0,3 1-3,3-3 3,3-3-3,13-7 3,6-3-1,10-6 1,3-2 2,-3-3-2,-1 0-1,7-2 1,1-1 0,-1 1 0,3 5 1,-9 0-1,-4 2 0,-5 8 0,-8 1-1,-5 5 1,-4 2 3,-3 0-3,-3 3 0,0 0 0,-3 3 0,-3 8 0,-4 4 1,-2 7-1,-1 7 1,-3 8-1,3 2-2,1-2 2,-1 0 2,3-2-2,1 2-1,-1-8 1,7 0-2,-3-5 2,6-6 1,-3-4-1,0-4 1,3-4-1,0-1 0,0-5 0,0 0 1,0 0-1,0 0 1,-7-3-1,1 1-1,-4-6 1,-2 2-2,-1-4 2,-3-1 2,0-5-2,-3 3 0,-6-3 0,-1 3 0,1 0 0,-4 5 0,7-3 0,0 6-1,6 0 1,0-1 1,7 4-1,-1 2-2,7-3 2,0 3-2,3 0 2,0 0 1,6 0-1,0 5-1,4 3 1,0 0 0,-1-3 0,1 3 2,-1-2-2,-3 2 0,7-3 0,0 0-10,-4 1 10,1-1-7,3-3 7,-4 1-7,-3-3 7,1 0 0,-1 0 0,-6 0 1,0-5-1,0 5-1,-9-3 1,-4 1-1,-3-4 1,-3 6 1,3 0-1,-3 3 0,6-3 0,1 3-1,5-3 1,1 2-1,6-2 1,3-5-1,7-8 1,6-1 0,9-1 0,7-1 0,-1-3 0,-2 1 1,3-4-1,3 4 0,0-1 0,-4 6-1,-2-3 1,-10 8 2,-3-2-2,-7 5 0,-2 2 0,-7 0 1,0 3-1,-7 0 0,-2 3 0,-7 7-3,0 1 3,-6 5-19,0-3 19,3 6-7,0-1 7,3-2-11,3-3 11,7-5-14,-1 0 14,4-5-4,3-3 4,10-5 0,2-6 0,7 0-2,4-7 2,2-1 3,-3 3-3,-3 3-1,-6 3 1,0 4 4,-7 4-4,-6 2 2,-3 8-2,-7 5 1,-2 5-1,-4 6-2,-6 0 2,3 2 2,3-2-2,6-3-1,4-2 1,3-6 0,3-5 0,6-5-3,3-9 3,1-1-3,3-7 3,3-4 0,-4-3 0,1-1 2,0-1-2,-1 1-1,-2 7 1,-4 1 2,1 6-2,-4 3 7,-3 5-7,-7 11 5,1 2-5,-3 3 0,-1 0 0,-3 2 2,4 3-2,-4-2-12,7-1 12,-4 1-55,4-8 55</inkml:trace>
  <inkml:trace contextRef="#ctx0" brushRef="#br0" timeOffset="224453.838">23507 15177 39,'-6'-6'0,"-7"1"20,1-3-20,2 3 10,1-1-10,2 1 5,1 2-5,3-2 12,-1 0-12,4 5 0,4-5 0,2-3 1,4-3-1,9 0 0,3-4 0,3-4 0,4 1 0,3-4 4,-4 4-4,4-1 2,0-4-2,6 4 1,-7 1-1,-2 2 1,-4 2-1,-6 4 1,-6 2-1,-6 5 10,-4 1-10,0 2 7,0-3-7,-3 3 0,0 0 0,0 0 1,0 0-1,0 0-2,0 0 2,0 0 0,0 0 0,-3 3 0,0-1 0,-4 4-1,1 1 1,0 4 0,-4 8 0,1 4-1,-1 6 1,-3 6-1,1-1 1,-1 6 3,3-8-3,1-1-1,6-1 1,0-7 0,3-4 0,0-3 1,0-6-1,3-2-1,-3-2 1,0-1 2,0-5-2,0 5 14,0-5-14,0 0 3,-3-2-3,-1-1 1,-2-2-1,-7-1 0,1-2 0,-7 0 0,3-5 0,-10 0 5,1 0-5,-4 0 8,4-1-8,-4 4 5,4-1-5,3 3 4,3 0-4,3 6 0,6-6 0,4 8 0,0-6 0,6 6-17,0 0 17,0 0-54,0 0 54,9 11-81,1-8 81</inkml:trace>
  <inkml:trace contextRef="#ctx0" brushRef="#br0" timeOffset="226751.9695">24958 14322 79,'0'0'0,"0"0"4,0 0-4,0 0 2,0 0-2,-3-5 0,0 2 0,0-5 7,0 0-7,-7 0-1,1 0 1,-7 0 1,-3 6-1,-7 4 0,4 12 0,-3 7 12,2 2-12,1 7 14,3 4-14,6 0 5,7-2-5,9-3 4,7-2-4,6-6 4,6-3-4,10-4 0,3-6 0,3-6 1,-3-2-1,-4 3-55,1-6 55,-3 6-76,-4-1 7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7" name="Rectangle 5"/>
          <p:cNvSpPr>
            <a:spLocks noGrp="1" noChangeArrowheads="1"/>
          </p:cNvSpPr>
          <p:nvPr>
            <p:ph type="body" sz="quarter" idx="3"/>
          </p:nvPr>
        </p:nvSpPr>
        <p:spPr bwMode="auto">
          <a:xfrm>
            <a:off x="974790" y="4560208"/>
            <a:ext cx="5365622" cy="4322229"/>
          </a:xfrm>
          <a:prstGeom prst="rect">
            <a:avLst/>
          </a:prstGeom>
          <a:noFill/>
          <a:ln w="9525">
            <a:noFill/>
            <a:miter lim="800000"/>
            <a:headEnd/>
            <a:tailEnd/>
          </a:ln>
          <a:effectLst/>
        </p:spPr>
        <p:txBody>
          <a:bodyPr vert="horz" wrap="square" lIns="96347" tIns="48173" rIns="96347" bIns="4817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 name="Slide Image Placeholder 9"/>
          <p:cNvSpPr>
            <a:spLocks noGrp="1" noRot="1" noChangeAspect="1"/>
          </p:cNvSpPr>
          <p:nvPr>
            <p:ph type="sldImg" idx="2"/>
          </p:nvPr>
        </p:nvSpPr>
        <p:spPr>
          <a:xfrm>
            <a:off x="1258888" y="720725"/>
            <a:ext cx="4797425" cy="3598863"/>
          </a:xfrm>
          <a:prstGeom prst="rect">
            <a:avLst/>
          </a:prstGeom>
          <a:noFill/>
          <a:ln w="12700">
            <a:solidFill>
              <a:prstClr val="black"/>
            </a:solidFill>
          </a:ln>
        </p:spPr>
        <p:txBody>
          <a:bodyPr vert="horz" lIns="95747" tIns="47873" rIns="95747" bIns="47873" rtlCol="0" anchor="ctr"/>
          <a:lstStyle/>
          <a:p>
            <a:endParaRPr lang="en-US"/>
          </a:p>
        </p:txBody>
      </p:sp>
    </p:spTree>
    <p:extLst>
      <p:ext uri="{BB962C8B-B14F-4D97-AF65-F5344CB8AC3E}">
        <p14:creationId xmlns:p14="http://schemas.microsoft.com/office/powerpoint/2010/main" val="297121962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225700" y="428263"/>
            <a:ext cx="8229600" cy="5697901"/>
          </a:xfrm>
        </p:spPr>
        <p:txBody>
          <a:bodyPr/>
          <a:lstStyle>
            <a:lvl1pPr>
              <a:spcBef>
                <a:spcPts val="1200"/>
              </a:spcBef>
              <a:defRPr/>
            </a:lvl1pPr>
            <a:lvl2pPr>
              <a:buFont typeface="Wingdings" pitchFamily="2" charset="2"/>
              <a:buChar cha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p:txBody>
      </p:sp>
      <p:sp>
        <p:nvSpPr>
          <p:cNvPr id="4" name="Slide Number Placeholder 3"/>
          <p:cNvSpPr>
            <a:spLocks noGrp="1"/>
          </p:cNvSpPr>
          <p:nvPr>
            <p:ph type="sldNum" sz="quarter" idx="10"/>
          </p:nvPr>
        </p:nvSpPr>
        <p:spPr/>
        <p:txBody>
          <a:bodyPr/>
          <a:lstStyle>
            <a:lvl1pPr>
              <a:defRPr/>
            </a:lvl1pPr>
          </a:lstStyle>
          <a:p>
            <a:fld id="{F3DB7220-4BF1-447B-B55F-9D0B4B1941CF}" type="slidenum">
              <a:rPr lang="en-US"/>
              <a:pPr/>
              <a:t>‹#›</a:t>
            </a:fld>
            <a:endParaRPr lang="en-US"/>
          </a:p>
        </p:txBody>
      </p:sp>
    </p:spTree>
  </p:cSld>
  <p:clrMapOvr>
    <a:masterClrMapping/>
  </p:clrMapOvr>
  <p:transition>
    <p:randomBar dir="vert"/>
  </p:transition>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3" name="Rectangle 9"/>
          <p:cNvSpPr>
            <a:spLocks noChangeArrowheads="1"/>
          </p:cNvSpPr>
          <p:nvPr userDrawn="1"/>
        </p:nvSpPr>
        <p:spPr bwMode="auto">
          <a:xfrm>
            <a:off x="0" y="6446838"/>
            <a:ext cx="9144000" cy="51239"/>
          </a:xfrm>
          <a:prstGeom prst="rect">
            <a:avLst/>
          </a:prstGeom>
          <a:solidFill>
            <a:srgbClr val="CC0000"/>
          </a:solidFill>
          <a:ln w="9525">
            <a:noFill/>
            <a:miter lim="800000"/>
            <a:headEnd/>
            <a:tailEnd/>
          </a:ln>
          <a:effectLst/>
        </p:spPr>
        <p:txBody>
          <a:bodyPr wrap="none" anchor="ctr"/>
          <a:lstStyle/>
          <a:p>
            <a:endParaRPr lang="en-US"/>
          </a:p>
        </p:txBody>
      </p:sp>
      <p:sp>
        <p:nvSpPr>
          <p:cNvPr id="1027" name="Rectangle 3"/>
          <p:cNvSpPr>
            <a:spLocks noGrp="1" noChangeArrowheads="1"/>
          </p:cNvSpPr>
          <p:nvPr>
            <p:ph type="body" idx="1"/>
          </p:nvPr>
        </p:nvSpPr>
        <p:spPr bwMode="auto">
          <a:xfrm>
            <a:off x="225700" y="428264"/>
            <a:ext cx="8229600" cy="5697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p:txBody>
      </p:sp>
      <p:sp>
        <p:nvSpPr>
          <p:cNvPr id="1031" name="Text Box 7"/>
          <p:cNvSpPr txBox="1">
            <a:spLocks noChangeArrowheads="1"/>
          </p:cNvSpPr>
          <p:nvPr userDrawn="1"/>
        </p:nvSpPr>
        <p:spPr bwMode="auto">
          <a:xfrm>
            <a:off x="147638" y="6511759"/>
            <a:ext cx="1811714" cy="276999"/>
          </a:xfrm>
          <a:prstGeom prst="rect">
            <a:avLst/>
          </a:prstGeom>
          <a:noFill/>
          <a:ln w="12700">
            <a:noFill/>
            <a:miter lim="800000"/>
            <a:headEnd/>
            <a:tailEnd/>
          </a:ln>
          <a:effectLst/>
        </p:spPr>
        <p:txBody>
          <a:bodyPr wrap="none">
            <a:spAutoFit/>
          </a:bodyPr>
          <a:lstStyle/>
          <a:p>
            <a:pPr algn="l" eaLnBrk="0" hangingPunct="0"/>
            <a:r>
              <a:rPr lang="en-US" b="1" i="0" dirty="0" smtClean="0">
                <a:solidFill>
                  <a:srgbClr val="000099"/>
                </a:solidFill>
                <a:latin typeface="+mj-lt"/>
                <a:ea typeface="Verdana" pitchFamily="34" charset="0"/>
                <a:cs typeface="Verdana" pitchFamily="34" charset="0"/>
              </a:rPr>
              <a:t>© 2012 Eric Pop,</a:t>
            </a:r>
            <a:r>
              <a:rPr lang="en-US" b="1" i="0" baseline="0" dirty="0" smtClean="0">
                <a:solidFill>
                  <a:srgbClr val="000099"/>
                </a:solidFill>
                <a:latin typeface="+mj-lt"/>
                <a:ea typeface="Verdana" pitchFamily="34" charset="0"/>
                <a:cs typeface="Verdana" pitchFamily="34" charset="0"/>
              </a:rPr>
              <a:t> UIUC</a:t>
            </a:r>
            <a:endParaRPr lang="en-US" b="1" i="0" dirty="0">
              <a:solidFill>
                <a:srgbClr val="000099"/>
              </a:solidFill>
              <a:latin typeface="+mj-lt"/>
              <a:ea typeface="Verdana" pitchFamily="34" charset="0"/>
              <a:cs typeface="Verdana" pitchFamily="34" charset="0"/>
            </a:endParaRPr>
          </a:p>
        </p:txBody>
      </p:sp>
      <p:sp>
        <p:nvSpPr>
          <p:cNvPr id="1035" name="Rectangle 11"/>
          <p:cNvSpPr>
            <a:spLocks noGrp="1" noChangeArrowheads="1"/>
          </p:cNvSpPr>
          <p:nvPr>
            <p:ph type="sldNum" sz="quarter" idx="4"/>
          </p:nvPr>
        </p:nvSpPr>
        <p:spPr bwMode="auto">
          <a:xfrm>
            <a:off x="8305800" y="6555452"/>
            <a:ext cx="533400" cy="184666"/>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b="1" i="0">
                <a:solidFill>
                  <a:srgbClr val="000099"/>
                </a:solidFill>
                <a:latin typeface="+mj-lt"/>
                <a:ea typeface="Verdana" pitchFamily="34" charset="0"/>
                <a:cs typeface="Verdana" pitchFamily="34" charset="0"/>
              </a:defRPr>
            </a:lvl1pPr>
          </a:lstStyle>
          <a:p>
            <a:fld id="{B1033AC8-477B-403E-AF1E-9A07FD7D5A9E}" type="slidenum">
              <a:rPr lang="en-US" smtClean="0"/>
              <a:pPr/>
              <a:t>‹#›</a:t>
            </a:fld>
            <a:endParaRPr lang="en-US" dirty="0"/>
          </a:p>
        </p:txBody>
      </p:sp>
      <p:sp>
        <p:nvSpPr>
          <p:cNvPr id="8" name="Text Box 7"/>
          <p:cNvSpPr txBox="1">
            <a:spLocks noChangeArrowheads="1"/>
          </p:cNvSpPr>
          <p:nvPr userDrawn="1"/>
        </p:nvSpPr>
        <p:spPr bwMode="auto">
          <a:xfrm>
            <a:off x="3260697" y="6511759"/>
            <a:ext cx="2885726" cy="276999"/>
          </a:xfrm>
          <a:prstGeom prst="rect">
            <a:avLst/>
          </a:prstGeom>
          <a:noFill/>
          <a:ln w="12700">
            <a:noFill/>
            <a:miter lim="800000"/>
            <a:headEnd/>
            <a:tailEnd/>
          </a:ln>
          <a:effectLst/>
        </p:spPr>
        <p:txBody>
          <a:bodyPr wrap="none">
            <a:spAutoFit/>
          </a:bodyPr>
          <a:lstStyle/>
          <a:p>
            <a:pPr algn="l" eaLnBrk="0" hangingPunct="0"/>
            <a:r>
              <a:rPr lang="en-US" b="1" i="0" dirty="0" smtClean="0">
                <a:solidFill>
                  <a:srgbClr val="000099"/>
                </a:solidFill>
                <a:latin typeface="+mj-lt"/>
                <a:ea typeface="Verdana" pitchFamily="34" charset="0"/>
                <a:cs typeface="Verdana" pitchFamily="34" charset="0"/>
              </a:rPr>
              <a:t>ECE 340: Semiconductor Electronics</a:t>
            </a:r>
            <a:endParaRPr lang="en-US" b="1" i="0" dirty="0">
              <a:solidFill>
                <a:srgbClr val="000099"/>
              </a:solidFill>
              <a:latin typeface="+mj-lt"/>
              <a:ea typeface="Verdana" pitchFamily="34" charset="0"/>
              <a:cs typeface="Verdana" pitchFamily="34" charset="0"/>
            </a:endParaRPr>
          </a:p>
        </p:txBody>
      </p:sp>
    </p:spTree>
  </p:cSld>
  <p:clrMap bg1="lt1" tx1="dk1" bg2="lt2" tx2="dk2" accent1="accent1" accent2="accent2" accent3="accent3" accent4="accent4" accent5="accent5" accent6="accent6" hlink="hlink" folHlink="folHlink"/>
  <p:sldLayoutIdLst>
    <p:sldLayoutId id="2147483650" r:id="rId1"/>
  </p:sldLayoutIdLst>
  <p:transition>
    <p:randomBar dir="vert"/>
  </p:transition>
  <p:hf hdr="0" ftr="0" dt="0"/>
  <p:txStyles>
    <p:titleStyle>
      <a:lvl1pPr algn="l" rtl="0" fontAlgn="base">
        <a:spcBef>
          <a:spcPct val="0"/>
        </a:spcBef>
        <a:spcAft>
          <a:spcPct val="0"/>
        </a:spcAft>
        <a:defRPr sz="3600">
          <a:solidFill>
            <a:srgbClr val="000099"/>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2pPr>
      <a:lvl3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3pPr>
      <a:lvl4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4pPr>
      <a:lvl5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6pPr>
      <a:lvl7pPr marL="9144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7pPr>
      <a:lvl8pPr marL="13716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8pPr>
      <a:lvl9pPr marL="18288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9pPr>
    </p:titleStyle>
    <p:bodyStyle>
      <a:lvl1pPr marL="342900" indent="-342900" algn="l" rtl="0" fontAlgn="base">
        <a:spcBef>
          <a:spcPts val="1200"/>
        </a:spcBef>
        <a:spcAft>
          <a:spcPct val="0"/>
        </a:spcAft>
        <a:buChar char="•"/>
        <a:defRPr sz="2400">
          <a:solidFill>
            <a:schemeClr val="accent2"/>
          </a:solidFill>
          <a:latin typeface="+mn-lt"/>
          <a:ea typeface="+mn-ea"/>
          <a:cs typeface="+mn-cs"/>
        </a:defRPr>
      </a:lvl1pPr>
      <a:lvl2pPr marL="742950" indent="-285750" algn="l" rtl="0" fontAlgn="base">
        <a:spcBef>
          <a:spcPct val="20000"/>
        </a:spcBef>
        <a:spcAft>
          <a:spcPct val="0"/>
        </a:spcAft>
        <a:buFont typeface="Wingdings" pitchFamily="2" charset="2"/>
        <a:buChar char="§"/>
        <a:defRPr sz="2000">
          <a:solidFill>
            <a:schemeClr val="tx1"/>
          </a:solidFill>
          <a:latin typeface="+mn-lt"/>
        </a:defRPr>
      </a:lvl2pPr>
      <a:lvl3pPr marL="1143000" indent="-228600" algn="l" rtl="0" fontAlgn="base">
        <a:spcBef>
          <a:spcPct val="20000"/>
        </a:spcBef>
        <a:spcAft>
          <a:spcPct val="0"/>
        </a:spcAft>
        <a:buChar char="•"/>
        <a:defRPr>
          <a:solidFill>
            <a:schemeClr val="tx1"/>
          </a:solidFill>
          <a:latin typeface="+mn-lt"/>
        </a:defRPr>
      </a:lvl3pPr>
      <a:lvl4pPr marL="1600200" indent="-228600" algn="l" rtl="0" fontAlgn="base">
        <a:spcBef>
          <a:spcPct val="20000"/>
        </a:spcBef>
        <a:spcAft>
          <a:spcPct val="0"/>
        </a:spcAft>
        <a:buChar char="–"/>
        <a:defRPr sz="1600">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10.png"/><Relationship Id="rId1" Type="http://schemas.openxmlformats.org/officeDocument/2006/relationships/slideLayout" Target="../slideLayouts/slideLayout1.xml"/><Relationship Id="rId4" Type="http://schemas.openxmlformats.org/officeDocument/2006/relationships/image" Target="../media/image12.emf"/></Relationships>
</file>

<file path=ppt/slides/_rels/slide11.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11.png"/><Relationship Id="rId1" Type="http://schemas.openxmlformats.org/officeDocument/2006/relationships/slideLayout" Target="../slideLayouts/slideLayout1.xml"/><Relationship Id="rId4" Type="http://schemas.openxmlformats.org/officeDocument/2006/relationships/image" Target="../media/image14.emf"/></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9.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customXml" Target="../ink/ink5.xml"/><Relationship Id="rId5" Type="http://schemas.openxmlformats.org/officeDocument/2006/relationships/oleObject" Target="../embeddings/oleObject6.bin"/><Relationship Id="rId10" Type="http://schemas.openxmlformats.org/officeDocument/2006/relationships/image" Target="../media/image18.emf"/><Relationship Id="rId4" Type="http://schemas.openxmlformats.org/officeDocument/2006/relationships/image" Target="../media/image12.wmf"/><Relationship Id="rId9" Type="http://schemas.openxmlformats.org/officeDocument/2006/relationships/customXml" Target="../ink/ink4.xml"/></Relationships>
</file>

<file path=ppt/slides/_rels/slide13.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8.bin"/><Relationship Id="rId7" Type="http://schemas.openxmlformats.org/officeDocument/2006/relationships/customXml" Target="../ink/ink6.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customXml" Target="../ink/ink7.xml"/><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3.bin"/><Relationship Id="rId14" Type="http://schemas.openxmlformats.org/officeDocument/2006/relationships/image" Target="../media/image28.emf"/></Relationships>
</file>

<file path=ppt/slides/_rels/slide15.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15.bin"/><Relationship Id="rId7" Type="http://schemas.openxmlformats.org/officeDocument/2006/relationships/customXml" Target="../ink/ink8.xml"/><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customXml" Target="../ink/ink9.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4.png"/><Relationship Id="rId1" Type="http://schemas.openxmlformats.org/officeDocument/2006/relationships/slideLayout" Target="../slideLayouts/slideLayout1.xml"/><Relationship Id="rId5" Type="http://schemas.openxmlformats.org/officeDocument/2006/relationships/image" Target="../media/image34.emf"/><Relationship Id="rId4" Type="http://schemas.openxmlformats.org/officeDocument/2006/relationships/customXml" Target="../ink/ink10.xml"/></Relationships>
</file>

<file path=ppt/slides/_rels/slide18.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customXml" Target="../ink/ink11.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8.bin"/><Relationship Id="rId10" Type="http://schemas.openxmlformats.org/officeDocument/2006/relationships/image" Target="../media/image39.emf"/><Relationship Id="rId4" Type="http://schemas.openxmlformats.org/officeDocument/2006/relationships/image" Target="../media/image25.wmf"/><Relationship Id="rId9" Type="http://schemas.openxmlformats.org/officeDocument/2006/relationships/customXml" Target="../ink/ink1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png"/><Relationship Id="rId7" Type="http://schemas.openxmlformats.org/officeDocument/2006/relationships/image" Target="../media/image6.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09575" y="123825"/>
            <a:ext cx="8502932" cy="1077218"/>
          </a:xfrm>
          <a:prstGeom prst="rect">
            <a:avLst/>
          </a:prstGeom>
        </p:spPr>
        <p:txBody>
          <a:bodyPr/>
          <a:lstStyle/>
          <a:p>
            <a:r>
              <a:rPr lang="en-US" b="1" u="sng" dirty="0" smtClean="0"/>
              <a:t>ECE 340 Lecture </a:t>
            </a:r>
            <a:r>
              <a:rPr lang="en-US" b="1" u="sng" dirty="0" smtClean="0"/>
              <a:t>38</a:t>
            </a:r>
            <a:r>
              <a:rPr lang="en-US" b="1" u="sng" dirty="0" smtClean="0"/>
              <a:t/>
            </a:r>
            <a:br>
              <a:rPr lang="en-US" b="1" u="sng" dirty="0" smtClean="0"/>
            </a:br>
            <a:r>
              <a:rPr lang="en-US" sz="2600" dirty="0" smtClean="0"/>
              <a:t>Introduction to Bipolar Junction Transistor (BJT)</a:t>
            </a:r>
            <a:endParaRPr lang="en-US" sz="2600" dirty="0"/>
          </a:p>
        </p:txBody>
      </p:sp>
      <p:sp>
        <p:nvSpPr>
          <p:cNvPr id="3" name="Content Placeholder 2"/>
          <p:cNvSpPr>
            <a:spLocks noGrp="1"/>
          </p:cNvSpPr>
          <p:nvPr>
            <p:ph idx="1"/>
          </p:nvPr>
        </p:nvSpPr>
        <p:spPr>
          <a:xfrm>
            <a:off x="219918" y="1283825"/>
            <a:ext cx="8646289" cy="5163273"/>
          </a:xfrm>
        </p:spPr>
        <p:txBody>
          <a:bodyPr/>
          <a:lstStyle/>
          <a:p>
            <a:pPr marL="0" indent="231775">
              <a:buFont typeface="Arial" pitchFamily="34" charset="0"/>
              <a:buChar char="•"/>
            </a:pPr>
            <a:r>
              <a:rPr lang="en-US" dirty="0" smtClean="0"/>
              <a:t>Next 4 lectures on the BJT</a:t>
            </a:r>
          </a:p>
          <a:p>
            <a:pPr marL="0" indent="231775">
              <a:spcBef>
                <a:spcPts val="600"/>
              </a:spcBef>
              <a:buFont typeface="Arial" pitchFamily="34" charset="0"/>
              <a:buChar char="•"/>
            </a:pPr>
            <a:r>
              <a:rPr lang="en-US" dirty="0" smtClean="0"/>
              <a:t>A bit to remember about transistors. Two characteristics:</a:t>
            </a:r>
          </a:p>
          <a:p>
            <a:pPr marL="400050" lvl="1" indent="4763">
              <a:buNone/>
            </a:pPr>
            <a:r>
              <a:rPr lang="en-US" b="1" dirty="0" smtClean="0"/>
              <a:t>1) Amplification:</a:t>
            </a:r>
            <a:r>
              <a:rPr lang="en-US" dirty="0" smtClean="0"/>
              <a:t> a small signal (I or V, terminal #1) can control a large signal (usually I, flowing between terminal #2-#3).</a:t>
            </a:r>
          </a:p>
          <a:p>
            <a:pPr marL="798513" lvl="1" indent="-115888"/>
            <a:r>
              <a:rPr lang="en-US" sz="1800" dirty="0" smtClean="0"/>
              <a:t> Think of a tiny faucet controlling the amount of water flow through a giant hose. How many terminals? ____________.</a:t>
            </a:r>
          </a:p>
          <a:p>
            <a:pPr marL="798513" lvl="1" indent="-115888"/>
            <a:r>
              <a:rPr lang="en-US" sz="1800" dirty="0" smtClean="0"/>
              <a:t> Why is the water faucet/hose analogy particularly useful for sub-100 nm transistors today? _________________.</a:t>
            </a:r>
          </a:p>
          <a:p>
            <a:pPr marL="400050" lvl="1" indent="4763">
              <a:buNone/>
            </a:pPr>
            <a:r>
              <a:rPr lang="en-US" b="1" dirty="0" smtClean="0"/>
              <a:t>2) Switching:</a:t>
            </a:r>
            <a:r>
              <a:rPr lang="en-US" dirty="0" smtClean="0"/>
              <a:t> the transistor can be turned on/off.</a:t>
            </a:r>
          </a:p>
          <a:p>
            <a:pPr marL="0" indent="231775">
              <a:buFont typeface="Arial" pitchFamily="34" charset="0"/>
              <a:buChar char="•"/>
            </a:pPr>
            <a:r>
              <a:rPr lang="en-US" dirty="0" smtClean="0"/>
              <a:t>Two main types of transistors studied in ECE 340:</a:t>
            </a:r>
          </a:p>
          <a:p>
            <a:pPr marL="400050" lvl="1" indent="4763">
              <a:buNone/>
            </a:pPr>
            <a:r>
              <a:rPr lang="en-US" dirty="0" smtClean="0"/>
              <a:t>1) </a:t>
            </a:r>
            <a:r>
              <a:rPr lang="en-US" dirty="0"/>
              <a:t>Field effect transistors (FET): small input </a:t>
            </a:r>
            <a:r>
              <a:rPr lang="en-US" u="sng" dirty="0"/>
              <a:t>voltage</a:t>
            </a:r>
            <a:r>
              <a:rPr lang="en-US" dirty="0"/>
              <a:t> (faucet) controls large output current (hose)</a:t>
            </a:r>
          </a:p>
          <a:p>
            <a:pPr marL="400050" lvl="1" indent="4763">
              <a:buNone/>
            </a:pPr>
            <a:r>
              <a:rPr lang="en-US" dirty="0"/>
              <a:t>2</a:t>
            </a:r>
            <a:r>
              <a:rPr lang="en-US" dirty="0" smtClean="0"/>
              <a:t>) </a:t>
            </a:r>
            <a:r>
              <a:rPr lang="en-US" dirty="0" smtClean="0"/>
              <a:t>Bipolar junction transistor (BJT): small input </a:t>
            </a:r>
            <a:r>
              <a:rPr lang="en-US" u="sng" dirty="0" smtClean="0"/>
              <a:t>current</a:t>
            </a:r>
            <a:r>
              <a:rPr lang="en-US" dirty="0" smtClean="0"/>
              <a:t> (faucet) controls large output current (hose)</a:t>
            </a:r>
          </a:p>
          <a:p>
            <a:pPr marL="400050" lvl="1" indent="4763">
              <a:buNone/>
            </a:pPr>
            <a:endParaRPr lang="en-US" dirty="0" smtClean="0"/>
          </a:p>
        </p:txBody>
      </p:sp>
      <p:sp>
        <p:nvSpPr>
          <p:cNvPr id="4" name="Slide Number Placeholder 3"/>
          <p:cNvSpPr>
            <a:spLocks noGrp="1"/>
          </p:cNvSpPr>
          <p:nvPr>
            <p:ph type="sldNum" sz="quarter" idx="10"/>
          </p:nvPr>
        </p:nvSpPr>
        <p:spPr/>
        <p:txBody>
          <a:bodyPr/>
          <a:lstStyle/>
          <a:p>
            <a:fld id="{F3DB7220-4BF1-447B-B55F-9D0B4B1941CF}" type="slidenum">
              <a:rPr lang="en-US" smtClean="0"/>
              <a:pPr/>
              <a:t>1</a:t>
            </a:fld>
            <a:endParaRPr lang="en-US"/>
          </a:p>
        </p:txBody>
      </p:sp>
      <p:sp>
        <p:nvSpPr>
          <p:cNvPr id="745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54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0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09" name="Rectangle 9"/>
          <p:cNvSpPr>
            <a:spLocks noChangeArrowheads="1"/>
          </p:cNvSpPr>
          <p:nvPr/>
        </p:nvSpPr>
        <p:spPr bwMode="auto">
          <a:xfrm>
            <a:off x="0" y="1047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211" name="Rectangle 11"/>
          <p:cNvSpPr>
            <a:spLocks noChangeArrowheads="1"/>
          </p:cNvSpPr>
          <p:nvPr/>
        </p:nvSpPr>
        <p:spPr bwMode="auto">
          <a:xfrm>
            <a:off x="0" y="2724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212" name="Rectangle 12"/>
          <p:cNvSpPr>
            <a:spLocks noChangeArrowheads="1"/>
          </p:cNvSpPr>
          <p:nvPr/>
        </p:nvSpPr>
        <p:spPr bwMode="auto">
          <a:xfrm>
            <a:off x="0" y="33528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p:randomBar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3714" name="Picture 7" descr="K:\tif\size\fg07-05.tif"/>
          <p:cNvPicPr>
            <a:picLocks noChangeAspect="1" noChangeArrowheads="1"/>
          </p:cNvPicPr>
          <p:nvPr/>
        </p:nvPicPr>
        <p:blipFill>
          <a:blip r:embed="rId2" cstate="print"/>
          <a:srcRect l="54216" t="32892" r="10739" b="41716"/>
          <a:stretch>
            <a:fillRect/>
          </a:stretch>
        </p:blipFill>
        <p:spPr bwMode="auto">
          <a:xfrm>
            <a:off x="3219450" y="434373"/>
            <a:ext cx="5924550" cy="3221038"/>
          </a:xfrm>
          <a:prstGeom prst="rect">
            <a:avLst/>
          </a:prstGeom>
          <a:noFill/>
          <a:ln w="9525">
            <a:noFill/>
            <a:miter lim="800000"/>
            <a:headEnd/>
            <a:tailEnd/>
          </a:ln>
        </p:spPr>
      </p:pic>
      <p:sp>
        <p:nvSpPr>
          <p:cNvPr id="2" name="Content Placeholder 1"/>
          <p:cNvSpPr>
            <a:spLocks noGrp="1"/>
          </p:cNvSpPr>
          <p:nvPr>
            <p:ph idx="1"/>
          </p:nvPr>
        </p:nvSpPr>
        <p:spPr>
          <a:xfrm>
            <a:off x="225700" y="92600"/>
            <a:ext cx="8721530" cy="6354501"/>
          </a:xfrm>
        </p:spPr>
        <p:txBody>
          <a:bodyPr/>
          <a:lstStyle/>
          <a:p>
            <a:r>
              <a:rPr lang="en-US" dirty="0" smtClean="0"/>
              <a:t>Reality check. This is what a more realistic BJT looks like:</a:t>
            </a:r>
          </a:p>
          <a:p>
            <a:endParaRPr lang="en-US" dirty="0" smtClean="0"/>
          </a:p>
          <a:p>
            <a:endParaRPr lang="en-US" dirty="0" smtClean="0"/>
          </a:p>
          <a:p>
            <a:endParaRPr lang="en-US" dirty="0" smtClean="0"/>
          </a:p>
          <a:p>
            <a:endParaRPr lang="en-US" dirty="0" smtClean="0"/>
          </a:p>
          <a:p>
            <a:r>
              <a:rPr lang="en-US" dirty="0" smtClean="0"/>
              <a:t>What kind of BJT?</a:t>
            </a:r>
          </a:p>
          <a:p>
            <a:endParaRPr lang="en-US" dirty="0" smtClean="0"/>
          </a:p>
          <a:p>
            <a:r>
              <a:rPr lang="en-US" dirty="0" smtClean="0"/>
              <a:t>What is the cross-sectional area?</a:t>
            </a:r>
          </a:p>
          <a:p>
            <a:endParaRPr lang="en-US" dirty="0" smtClean="0"/>
          </a:p>
          <a:p>
            <a:r>
              <a:rPr lang="en-US" dirty="0" smtClean="0"/>
              <a:t>What’s with all the extra n+ and p+ regions?</a:t>
            </a:r>
          </a:p>
          <a:p>
            <a:endParaRPr lang="en-US" dirty="0" smtClean="0"/>
          </a:p>
          <a:p>
            <a:r>
              <a:rPr lang="en-US" dirty="0" smtClean="0"/>
              <a:t>What’s with all the SiO</a:t>
            </a:r>
            <a:r>
              <a:rPr lang="en-US" baseline="-25000" dirty="0" smtClean="0"/>
              <a:t>2</a:t>
            </a:r>
            <a:r>
              <a:rPr lang="en-US" dirty="0" smtClean="0"/>
              <a:t>?</a:t>
            </a:r>
          </a:p>
        </p:txBody>
      </p:sp>
      <p:sp>
        <p:nvSpPr>
          <p:cNvPr id="3" name="Slide Number Placeholder 2"/>
          <p:cNvSpPr>
            <a:spLocks noGrp="1"/>
          </p:cNvSpPr>
          <p:nvPr>
            <p:ph type="sldNum" sz="quarter" idx="10"/>
          </p:nvPr>
        </p:nvSpPr>
        <p:spPr/>
        <p:txBody>
          <a:bodyPr/>
          <a:lstStyle/>
          <a:p>
            <a:fld id="{F3DB7220-4BF1-447B-B55F-9D0B4B1941CF}" type="slidenum">
              <a:rPr lang="en-US" smtClean="0"/>
              <a:pPr/>
              <a:t>10</a:t>
            </a:fld>
            <a:endParaRPr lang="en-US"/>
          </a:p>
        </p:txBody>
      </p:sp>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1990800" y="2628000"/>
              <a:ext cx="6595560" cy="3673080"/>
            </p14:xfrm>
          </p:contentPart>
        </mc:Choice>
        <mc:Fallback xmlns="">
          <p:pic>
            <p:nvPicPr>
              <p:cNvPr id="4" name="Ink 3"/>
              <p:cNvPicPr/>
              <p:nvPr/>
            </p:nvPicPr>
            <p:blipFill>
              <a:blip r:embed="rId4"/>
              <a:stretch>
                <a:fillRect/>
              </a:stretch>
            </p:blipFill>
            <p:spPr>
              <a:xfrm>
                <a:off x="1979640" y="2616480"/>
                <a:ext cx="6620040" cy="368784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0" y="6065134"/>
            <a:ext cx="9144001" cy="792866"/>
          </a:xfrm>
          <a:prstGeom prst="rect">
            <a:avLst/>
          </a:prstGeom>
          <a:solidFill>
            <a:schemeClr val="bg1"/>
          </a:solidFill>
          <a:ln w="1587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Verdana" pitchFamily="34" charset="0"/>
            </a:endParaRPr>
          </a:p>
        </p:txBody>
      </p:sp>
      <p:pic>
        <p:nvPicPr>
          <p:cNvPr id="884738" name="Picture 8" descr="qualmap"/>
          <p:cNvPicPr>
            <a:picLocks noChangeAspect="1" noChangeArrowheads="1"/>
          </p:cNvPicPr>
          <p:nvPr/>
        </p:nvPicPr>
        <p:blipFill>
          <a:blip r:embed="rId2" cstate="print"/>
          <a:srcRect l="11081" t="22858" r="8263" b="11691"/>
          <a:stretch>
            <a:fillRect/>
          </a:stretch>
        </p:blipFill>
        <p:spPr bwMode="auto">
          <a:xfrm>
            <a:off x="1673225" y="376499"/>
            <a:ext cx="5797550" cy="2374900"/>
          </a:xfrm>
          <a:prstGeom prst="rect">
            <a:avLst/>
          </a:prstGeom>
          <a:noFill/>
          <a:ln w="9525">
            <a:noFill/>
            <a:miter lim="800000"/>
            <a:headEnd/>
            <a:tailEnd/>
          </a:ln>
        </p:spPr>
      </p:pic>
      <p:sp>
        <p:nvSpPr>
          <p:cNvPr id="2" name="Content Placeholder 1"/>
          <p:cNvSpPr>
            <a:spLocks noGrp="1"/>
          </p:cNvSpPr>
          <p:nvPr>
            <p:ph idx="1"/>
          </p:nvPr>
        </p:nvSpPr>
        <p:spPr>
          <a:xfrm>
            <a:off x="225700" y="0"/>
            <a:ext cx="8918300" cy="6447099"/>
          </a:xfrm>
        </p:spPr>
        <p:txBody>
          <a:bodyPr/>
          <a:lstStyle/>
          <a:p>
            <a:r>
              <a:rPr lang="en-US" dirty="0" smtClean="0"/>
              <a:t>Back to our simplified analysis of the P+NP (V</a:t>
            </a:r>
            <a:r>
              <a:rPr lang="en-US" baseline="-25000" dirty="0" smtClean="0"/>
              <a:t>EB</a:t>
            </a:r>
            <a:r>
              <a:rPr lang="en-US" dirty="0" smtClean="0"/>
              <a:t>&gt;0, V</a:t>
            </a:r>
            <a:r>
              <a:rPr lang="en-US" baseline="-25000" dirty="0" smtClean="0"/>
              <a:t>CB</a:t>
            </a:r>
            <a:r>
              <a:rPr lang="en-US" dirty="0" smtClean="0"/>
              <a:t>&lt;0):</a:t>
            </a:r>
          </a:p>
          <a:p>
            <a:endParaRPr lang="en-US" sz="2600" dirty="0" smtClean="0"/>
          </a:p>
          <a:p>
            <a:endParaRPr lang="en-US" sz="2600" dirty="0" smtClean="0"/>
          </a:p>
          <a:p>
            <a:endParaRPr lang="en-US" sz="2600" dirty="0" smtClean="0"/>
          </a:p>
          <a:p>
            <a:endParaRPr lang="en-US" sz="2600" dirty="0" smtClean="0"/>
          </a:p>
          <a:p>
            <a:r>
              <a:rPr lang="en-US" dirty="0" smtClean="0"/>
              <a:t>We know all action is </a:t>
            </a:r>
            <a:r>
              <a:rPr lang="en-US" i="1" dirty="0" smtClean="0"/>
              <a:t>minority carrier diffusion</a:t>
            </a:r>
            <a:r>
              <a:rPr lang="en-US" dirty="0" smtClean="0"/>
              <a:t>, focus there:</a:t>
            </a:r>
          </a:p>
          <a:p>
            <a:endParaRPr lang="en-US" dirty="0" smtClean="0"/>
          </a:p>
          <a:p>
            <a:endParaRPr lang="en-US" dirty="0" smtClean="0"/>
          </a:p>
          <a:p>
            <a:endParaRPr lang="en-US" dirty="0" smtClean="0"/>
          </a:p>
          <a:p>
            <a:r>
              <a:rPr lang="en-US" dirty="0" smtClean="0"/>
              <a:t>In fact, all action is </a:t>
            </a:r>
            <a:r>
              <a:rPr lang="en-US" i="1" dirty="0" smtClean="0"/>
              <a:t>hole diffusion in base</a:t>
            </a:r>
            <a:r>
              <a:rPr lang="en-US" dirty="0" smtClean="0"/>
              <a:t>, get </a:t>
            </a:r>
            <a:r>
              <a:rPr lang="el-GR" dirty="0" smtClean="0"/>
              <a:t>Δ</a:t>
            </a:r>
            <a:r>
              <a:rPr lang="en-US" dirty="0" smtClean="0"/>
              <a:t>p there:</a:t>
            </a:r>
          </a:p>
          <a:p>
            <a:endParaRPr lang="en-US" dirty="0" smtClean="0"/>
          </a:p>
          <a:p>
            <a:endParaRPr lang="en-US" dirty="0" smtClean="0"/>
          </a:p>
          <a:p>
            <a:r>
              <a:rPr lang="en-US" dirty="0" smtClean="0"/>
              <a:t>Where </a:t>
            </a:r>
            <a:r>
              <a:rPr lang="en-US" dirty="0" err="1" smtClean="0"/>
              <a:t>p</a:t>
            </a:r>
            <a:r>
              <a:rPr lang="en-US" baseline="-25000" dirty="0" err="1" smtClean="0"/>
              <a:t>n</a:t>
            </a:r>
            <a:r>
              <a:rPr lang="en-US" dirty="0" smtClean="0"/>
              <a:t> = n</a:t>
            </a:r>
            <a:r>
              <a:rPr lang="en-US" baseline="-25000" dirty="0" smtClean="0"/>
              <a:t>i</a:t>
            </a:r>
            <a:r>
              <a:rPr lang="en-US" baseline="30000" dirty="0" smtClean="0"/>
              <a:t>2</a:t>
            </a:r>
            <a:r>
              <a:rPr lang="en-US" dirty="0" smtClean="0"/>
              <a:t>/N</a:t>
            </a:r>
            <a:r>
              <a:rPr lang="en-US" baseline="-25000" dirty="0" smtClean="0"/>
              <a:t>B</a:t>
            </a:r>
          </a:p>
        </p:txBody>
      </p:sp>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133560" y="427680"/>
              <a:ext cx="8733960" cy="6429600"/>
            </p14:xfrm>
          </p:contentPart>
        </mc:Choice>
        <mc:Fallback xmlns="">
          <p:pic>
            <p:nvPicPr>
              <p:cNvPr id="3" name="Ink 2"/>
              <p:cNvPicPr/>
              <p:nvPr/>
            </p:nvPicPr>
            <p:blipFill>
              <a:blip r:embed="rId4"/>
              <a:stretch>
                <a:fillRect/>
              </a:stretch>
            </p:blipFill>
            <p:spPr>
              <a:xfrm>
                <a:off x="123840" y="421920"/>
                <a:ext cx="8755560" cy="644760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1"/>
            <a:ext cx="8918300" cy="6126164"/>
          </a:xfrm>
        </p:spPr>
        <p:txBody>
          <a:bodyPr/>
          <a:lstStyle/>
          <a:p>
            <a:r>
              <a:rPr lang="en-US" dirty="0" smtClean="0"/>
              <a:t>Now we can </a:t>
            </a:r>
            <a:r>
              <a:rPr lang="en-US" i="1" dirty="0" smtClean="0"/>
              <a:t>almost</a:t>
            </a:r>
            <a:r>
              <a:rPr lang="en-US" dirty="0" smtClean="0"/>
              <a:t> calculate collector (hole) current…</a:t>
            </a:r>
          </a:p>
          <a:p>
            <a:endParaRPr lang="en-US" dirty="0" smtClean="0"/>
          </a:p>
          <a:p>
            <a:endParaRPr lang="en-US" dirty="0" smtClean="0"/>
          </a:p>
          <a:p>
            <a:r>
              <a:rPr lang="en-US" dirty="0" smtClean="0"/>
              <a:t>… because I get a nice (linear) slope from knowing W</a:t>
            </a:r>
            <a:r>
              <a:rPr lang="en-US" baseline="-25000" dirty="0" smtClean="0"/>
              <a:t>B</a:t>
            </a:r>
            <a:r>
              <a:rPr lang="en-US" dirty="0" smtClean="0"/>
              <a:t> &lt;&lt; </a:t>
            </a:r>
            <a:r>
              <a:rPr lang="en-US" dirty="0" err="1" smtClean="0"/>
              <a:t>Lp</a:t>
            </a:r>
            <a:endParaRPr lang="en-US" dirty="0" smtClean="0"/>
          </a:p>
          <a:p>
            <a:endParaRPr lang="en-US" dirty="0" smtClean="0"/>
          </a:p>
          <a:p>
            <a:endParaRPr lang="en-US" dirty="0" smtClean="0"/>
          </a:p>
          <a:p>
            <a:r>
              <a:rPr lang="en-US" dirty="0" smtClean="0"/>
              <a:t>This is a narrow-base BJT, and we want it that way! Then:</a:t>
            </a:r>
          </a:p>
          <a:p>
            <a:endParaRPr lang="en-US" dirty="0" smtClean="0"/>
          </a:p>
          <a:p>
            <a:endParaRPr lang="en-US" dirty="0" smtClean="0"/>
          </a:p>
          <a:p>
            <a:r>
              <a:rPr lang="en-US" dirty="0" smtClean="0"/>
              <a:t>Remember, only holes are “captured” by the Collector. Why?</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2</a:t>
            </a:fld>
            <a:endParaRPr lang="en-US"/>
          </a:p>
        </p:txBody>
      </p:sp>
      <p:sp>
        <p:nvSpPr>
          <p:cNvPr id="8857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85761" name="Object 1"/>
          <p:cNvGraphicFramePr>
            <a:graphicFrameLocks noChangeAspect="1"/>
          </p:cNvGraphicFramePr>
          <p:nvPr/>
        </p:nvGraphicFramePr>
        <p:xfrm>
          <a:off x="3333509" y="555587"/>
          <a:ext cx="2257425" cy="857250"/>
        </p:xfrm>
        <a:graphic>
          <a:graphicData uri="http://schemas.openxmlformats.org/presentationml/2006/ole">
            <mc:AlternateContent xmlns:mc="http://schemas.openxmlformats.org/markup-compatibility/2006">
              <mc:Choice xmlns:v="urn:schemas-microsoft-com:vml" Requires="v">
                <p:oleObj spid="_x0000_s885778" name="Equation" r:id="rId3" imgW="1244600" imgH="469900" progId="Equation.DSMT4">
                  <p:embed/>
                </p:oleObj>
              </mc:Choice>
              <mc:Fallback>
                <p:oleObj name="Equation" r:id="rId3" imgW="1244600" imgH="4699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509" y="555587"/>
                        <a:ext cx="22574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57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85763" name="Object 3"/>
          <p:cNvGraphicFramePr>
            <a:graphicFrameLocks noChangeAspect="1"/>
          </p:cNvGraphicFramePr>
          <p:nvPr/>
        </p:nvGraphicFramePr>
        <p:xfrm>
          <a:off x="3333509" y="2210765"/>
          <a:ext cx="619125" cy="714375"/>
        </p:xfrm>
        <a:graphic>
          <a:graphicData uri="http://schemas.openxmlformats.org/presentationml/2006/ole">
            <mc:AlternateContent xmlns:mc="http://schemas.openxmlformats.org/markup-compatibility/2006">
              <mc:Choice xmlns:v="urn:schemas-microsoft-com:vml" Requires="v">
                <p:oleObj spid="_x0000_s885779" name="Equation" r:id="rId5" imgW="342751" imgH="393529" progId="Equation.DSMT4">
                  <p:embed/>
                </p:oleObj>
              </mc:Choice>
              <mc:Fallback>
                <p:oleObj name="Equation" r:id="rId5" imgW="342751" imgH="393529"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3509" y="2210765"/>
                        <a:ext cx="6191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5765" name="Object 5"/>
          <p:cNvGraphicFramePr>
            <a:graphicFrameLocks noChangeAspect="1"/>
          </p:cNvGraphicFramePr>
          <p:nvPr/>
        </p:nvGraphicFramePr>
        <p:xfrm>
          <a:off x="3333509" y="3924763"/>
          <a:ext cx="554038" cy="417512"/>
        </p:xfrm>
        <a:graphic>
          <a:graphicData uri="http://schemas.openxmlformats.org/presentationml/2006/ole">
            <mc:AlternateContent xmlns:mc="http://schemas.openxmlformats.org/markup-compatibility/2006">
              <mc:Choice xmlns:v="urn:schemas-microsoft-com:vml" Requires="v">
                <p:oleObj spid="_x0000_s885780" name="Equation" r:id="rId7" imgW="304560" imgH="228600" progId="Equation.DSMT4">
                  <p:embed/>
                </p:oleObj>
              </mc:Choice>
              <mc:Fallback>
                <p:oleObj name="Equation" r:id="rId7" imgW="30456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3509" y="3924763"/>
                        <a:ext cx="554038"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4" name="Ink 3"/>
              <p14:cNvContentPartPr/>
              <p14:nvPr/>
            </p14:nvContentPartPr>
            <p14:xfrm>
              <a:off x="1340560" y="894880"/>
              <a:ext cx="7570440" cy="6043680"/>
            </p14:xfrm>
          </p:contentPart>
        </mc:Choice>
        <mc:Fallback xmlns="">
          <p:pic>
            <p:nvPicPr>
              <p:cNvPr id="4" name="Ink 3"/>
              <p:cNvPicPr/>
              <p:nvPr/>
            </p:nvPicPr>
            <p:blipFill>
              <a:blip r:embed="rId10"/>
              <a:stretch>
                <a:fillRect/>
              </a:stretch>
            </p:blipFill>
            <p:spPr>
              <a:xfrm>
                <a:off x="1329400" y="888040"/>
                <a:ext cx="7589160" cy="60598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5" name="Ink 4"/>
              <p14:cNvContentPartPr/>
              <p14:nvPr/>
            </p14:nvContentPartPr>
            <p14:xfrm>
              <a:off x="6574320" y="2258280"/>
              <a:ext cx="1295280" cy="1904400"/>
            </p14:xfrm>
          </p:contentPart>
        </mc:Choice>
        <mc:Fallback xmlns="">
          <p:pic>
            <p:nvPicPr>
              <p:cNvPr id="5" name="Ink 4"/>
              <p:cNvPicPr/>
              <p:nvPr/>
            </p:nvPicPr>
            <p:blipFill>
              <a:blip r:embed="rId12"/>
              <a:stretch>
                <a:fillRect/>
              </a:stretch>
            </p:blipFill>
            <p:spPr>
              <a:xfrm>
                <a:off x="6567480" y="2249640"/>
                <a:ext cx="1311120" cy="191556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81025"/>
            <a:ext cx="8721530" cy="6504972"/>
          </a:xfrm>
        </p:spPr>
        <p:txBody>
          <a:bodyPr/>
          <a:lstStyle/>
          <a:p>
            <a:r>
              <a:rPr lang="en-US" dirty="0" smtClean="0"/>
              <a:t>To get Emitter current, don’t forget there is a small electron injection component from the n-type Base.</a:t>
            </a:r>
          </a:p>
          <a:p>
            <a:r>
              <a:rPr lang="en-US" dirty="0" smtClean="0"/>
              <a:t>Draw these injected (minority) electrons in Emitter:</a:t>
            </a:r>
          </a:p>
          <a:p>
            <a:endParaRPr lang="en-US" dirty="0" smtClean="0"/>
          </a:p>
          <a:p>
            <a:endParaRPr lang="en-US" dirty="0" smtClean="0"/>
          </a:p>
          <a:p>
            <a:endParaRPr lang="en-US" dirty="0" smtClean="0"/>
          </a:p>
          <a:p>
            <a:endParaRPr lang="en-US" dirty="0" smtClean="0"/>
          </a:p>
          <a:p>
            <a:r>
              <a:rPr lang="en-US" dirty="0" smtClean="0"/>
              <a:t>And remember the expression from long-base diode:</a:t>
            </a:r>
          </a:p>
          <a:p>
            <a:endParaRPr lang="en-US" sz="2000" dirty="0" smtClean="0"/>
          </a:p>
          <a:p>
            <a:endParaRPr lang="en-US" sz="2000" dirty="0" smtClean="0"/>
          </a:p>
          <a:p>
            <a:r>
              <a:rPr lang="en-US" dirty="0" smtClean="0"/>
              <a:t>We can finally write the entire Emitter current:</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3</a:t>
            </a:fld>
            <a:endParaRPr lang="en-US"/>
          </a:p>
        </p:txBody>
      </p:sp>
      <p:sp>
        <p:nvSpPr>
          <p:cNvPr id="8867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86785" name="Object 1"/>
          <p:cNvGraphicFramePr>
            <a:graphicFrameLocks noChangeAspect="1"/>
          </p:cNvGraphicFramePr>
          <p:nvPr/>
        </p:nvGraphicFramePr>
        <p:xfrm>
          <a:off x="2054663" y="4074293"/>
          <a:ext cx="3228975" cy="828675"/>
        </p:xfrm>
        <a:graphic>
          <a:graphicData uri="http://schemas.openxmlformats.org/presentationml/2006/ole">
            <mc:AlternateContent xmlns:mc="http://schemas.openxmlformats.org/markup-compatibility/2006">
              <mc:Choice xmlns:v="urn:schemas-microsoft-com:vml" Requires="v">
                <p:oleObj spid="_x0000_s886796" name="Equation" r:id="rId3" imgW="1778000" imgH="457200" progId="Equation.DSMT4">
                  <p:embed/>
                </p:oleObj>
              </mc:Choice>
              <mc:Fallback>
                <p:oleObj name="Equation" r:id="rId3" imgW="1778000" imgH="457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4663" y="4074293"/>
                        <a:ext cx="3228975"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6787" name="Object 3"/>
          <p:cNvGraphicFramePr>
            <a:graphicFrameLocks noChangeAspect="1"/>
          </p:cNvGraphicFramePr>
          <p:nvPr/>
        </p:nvGraphicFramePr>
        <p:xfrm>
          <a:off x="2054663" y="5741388"/>
          <a:ext cx="1752600" cy="438150"/>
        </p:xfrm>
        <a:graphic>
          <a:graphicData uri="http://schemas.openxmlformats.org/presentationml/2006/ole">
            <mc:AlternateContent xmlns:mc="http://schemas.openxmlformats.org/markup-compatibility/2006">
              <mc:Choice xmlns:v="urn:schemas-microsoft-com:vml" Requires="v">
                <p:oleObj spid="_x0000_s886797" name="Equation" r:id="rId5" imgW="965160" imgH="241200" progId="Equation.DSMT4">
                  <p:embed/>
                </p:oleObj>
              </mc:Choice>
              <mc:Fallback>
                <p:oleObj name="Equation" r:id="rId5" imgW="96516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4663" y="5741388"/>
                        <a:ext cx="17526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4" name="Ink 3"/>
              <p14:cNvContentPartPr/>
              <p14:nvPr/>
            </p14:nvContentPartPr>
            <p14:xfrm>
              <a:off x="966960" y="1135440"/>
              <a:ext cx="8114400" cy="5721840"/>
            </p14:xfrm>
          </p:contentPart>
        </mc:Choice>
        <mc:Fallback xmlns="">
          <p:pic>
            <p:nvPicPr>
              <p:cNvPr id="4" name="Ink 3"/>
              <p:cNvPicPr/>
              <p:nvPr/>
            </p:nvPicPr>
            <p:blipFill>
              <a:blip r:embed="rId8"/>
              <a:stretch>
                <a:fillRect/>
              </a:stretch>
            </p:blipFill>
            <p:spPr>
              <a:xfrm>
                <a:off x="960840" y="1130040"/>
                <a:ext cx="8123040" cy="573552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138897"/>
            <a:ext cx="8709956" cy="5987268"/>
          </a:xfrm>
        </p:spPr>
        <p:txBody>
          <a:bodyPr/>
          <a:lstStyle/>
          <a:p>
            <a:r>
              <a:rPr lang="en-US" dirty="0" smtClean="0"/>
              <a:t>Now we can calculate a lot of those “merit” parameters listed in the last lecture, like Emitter efficiency, </a:t>
            </a:r>
          </a:p>
          <a:p>
            <a:endParaRPr lang="en-US" dirty="0" smtClean="0"/>
          </a:p>
          <a:p>
            <a:r>
              <a:rPr lang="en-US" dirty="0" smtClean="0"/>
              <a:t>Finally, what is the Base current?</a:t>
            </a:r>
          </a:p>
          <a:p>
            <a:endParaRPr lang="en-US" sz="2200" dirty="0" smtClean="0"/>
          </a:p>
          <a:p>
            <a:endParaRPr lang="en-US" sz="2200" dirty="0" smtClean="0"/>
          </a:p>
          <a:p>
            <a:endParaRPr lang="en-US" sz="2200" dirty="0" smtClean="0"/>
          </a:p>
          <a:p>
            <a:endParaRPr lang="en-US" sz="2200" dirty="0" smtClean="0"/>
          </a:p>
          <a:p>
            <a:endParaRPr lang="en-US" sz="2200" dirty="0" smtClean="0"/>
          </a:p>
          <a:p>
            <a:r>
              <a:rPr lang="en-US" dirty="0" smtClean="0"/>
              <a:t>The current </a:t>
            </a:r>
            <a:r>
              <a:rPr lang="en-US" i="1" dirty="0" smtClean="0"/>
              <a:t>gain</a:t>
            </a:r>
            <a:r>
              <a:rPr lang="en-US" dirty="0" smtClean="0"/>
              <a:t> is</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4</a:t>
            </a:fld>
            <a:endParaRPr lang="en-US"/>
          </a:p>
        </p:txBody>
      </p:sp>
      <p:graphicFrame>
        <p:nvGraphicFramePr>
          <p:cNvPr id="887810" name="Object 2"/>
          <p:cNvGraphicFramePr>
            <a:graphicFrameLocks noChangeAspect="1"/>
          </p:cNvGraphicFramePr>
          <p:nvPr/>
        </p:nvGraphicFramePr>
        <p:xfrm>
          <a:off x="6190263" y="567013"/>
          <a:ext cx="1243012" cy="439737"/>
        </p:xfrm>
        <a:graphic>
          <a:graphicData uri="http://schemas.openxmlformats.org/presentationml/2006/ole">
            <mc:AlternateContent xmlns:mc="http://schemas.openxmlformats.org/markup-compatibility/2006">
              <mc:Choice xmlns:v="urn:schemas-microsoft-com:vml" Requires="v">
                <p:oleObj spid="_x0000_s887836" name="Equation" r:id="rId3" imgW="685800" imgH="241200" progId="Equation.DSMT4">
                  <p:embed/>
                </p:oleObj>
              </mc:Choice>
              <mc:Fallback>
                <p:oleObj name="Equation" r:id="rId3" imgW="68580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0263" y="567013"/>
                        <a:ext cx="1243012"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7811" name="Object 3"/>
          <p:cNvGraphicFramePr>
            <a:graphicFrameLocks noChangeAspect="1"/>
          </p:cNvGraphicFramePr>
          <p:nvPr/>
        </p:nvGraphicFramePr>
        <p:xfrm>
          <a:off x="1041104" y="2060715"/>
          <a:ext cx="5478463" cy="417512"/>
        </p:xfrm>
        <a:graphic>
          <a:graphicData uri="http://schemas.openxmlformats.org/presentationml/2006/ole">
            <mc:AlternateContent xmlns:mc="http://schemas.openxmlformats.org/markup-compatibility/2006">
              <mc:Choice xmlns:v="urn:schemas-microsoft-com:vml" Requires="v">
                <p:oleObj spid="_x0000_s887837" name="Equation" r:id="rId5" imgW="3022560" imgH="228600" progId="Equation.DSMT4">
                  <p:embed/>
                </p:oleObj>
              </mc:Choice>
              <mc:Fallback>
                <p:oleObj name="Equation" r:id="rId5" imgW="302256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1104" y="2060715"/>
                        <a:ext cx="5478463"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7812" name="Object 4"/>
          <p:cNvGraphicFramePr>
            <a:graphicFrameLocks noChangeAspect="1"/>
          </p:cNvGraphicFramePr>
          <p:nvPr/>
        </p:nvGraphicFramePr>
        <p:xfrm>
          <a:off x="1345698" y="2549264"/>
          <a:ext cx="2393950" cy="441325"/>
        </p:xfrm>
        <a:graphic>
          <a:graphicData uri="http://schemas.openxmlformats.org/presentationml/2006/ole">
            <mc:AlternateContent xmlns:mc="http://schemas.openxmlformats.org/markup-compatibility/2006">
              <mc:Choice xmlns:v="urn:schemas-microsoft-com:vml" Requires="v">
                <p:oleObj spid="_x0000_s887838" name="Equation" r:id="rId7" imgW="1320480" imgH="241200" progId="Equation.DSMT4">
                  <p:embed/>
                </p:oleObj>
              </mc:Choice>
              <mc:Fallback>
                <p:oleObj name="Equation" r:id="rId7" imgW="132048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5698" y="2549264"/>
                        <a:ext cx="239395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7814" name="Object 6"/>
          <p:cNvGraphicFramePr>
            <a:graphicFrameLocks noChangeAspect="1"/>
          </p:cNvGraphicFramePr>
          <p:nvPr/>
        </p:nvGraphicFramePr>
        <p:xfrm>
          <a:off x="1345698" y="3198813"/>
          <a:ext cx="230187" cy="233362"/>
        </p:xfrm>
        <a:graphic>
          <a:graphicData uri="http://schemas.openxmlformats.org/presentationml/2006/ole">
            <mc:AlternateContent xmlns:mc="http://schemas.openxmlformats.org/markup-compatibility/2006">
              <mc:Choice xmlns:v="urn:schemas-microsoft-com:vml" Requires="v">
                <p:oleObj spid="_x0000_s887839" name="Equation" r:id="rId9" imgW="126720" imgH="126720" progId="Equation.DSMT4">
                  <p:embed/>
                </p:oleObj>
              </mc:Choice>
              <mc:Fallback>
                <p:oleObj name="Equation" r:id="rId9" imgW="126720" imgH="12672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5698" y="3198813"/>
                        <a:ext cx="230187"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78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87815" name="Object 7"/>
          <p:cNvGraphicFramePr>
            <a:graphicFrameLocks noChangeAspect="1"/>
          </p:cNvGraphicFramePr>
          <p:nvPr/>
        </p:nvGraphicFramePr>
        <p:xfrm>
          <a:off x="1041104" y="5000254"/>
          <a:ext cx="2600325" cy="857250"/>
        </p:xfrm>
        <a:graphic>
          <a:graphicData uri="http://schemas.openxmlformats.org/presentationml/2006/ole">
            <mc:AlternateContent xmlns:mc="http://schemas.openxmlformats.org/markup-compatibility/2006">
              <mc:Choice xmlns:v="urn:schemas-microsoft-com:vml" Requires="v">
                <p:oleObj spid="_x0000_s887840" name="Equation" r:id="rId11" imgW="1435100" imgH="469900" progId="Equation.DSMT4">
                  <p:embed/>
                </p:oleObj>
              </mc:Choice>
              <mc:Fallback>
                <p:oleObj name="Equation" r:id="rId11" imgW="1435100" imgH="4699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41104" y="5000254"/>
                        <a:ext cx="26003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3">
            <p14:nvContentPartPr>
              <p14:cNvPr id="4" name="Ink 3"/>
              <p14:cNvContentPartPr/>
              <p14:nvPr/>
            </p14:nvContentPartPr>
            <p14:xfrm>
              <a:off x="1654920" y="977400"/>
              <a:ext cx="7432200" cy="5879880"/>
            </p14:xfrm>
          </p:contentPart>
        </mc:Choice>
        <mc:Fallback xmlns="">
          <p:pic>
            <p:nvPicPr>
              <p:cNvPr id="4" name="Ink 3"/>
              <p:cNvPicPr/>
              <p:nvPr/>
            </p:nvPicPr>
            <p:blipFill>
              <a:blip r:embed="rId14"/>
              <a:stretch>
                <a:fillRect/>
              </a:stretch>
            </p:blipFill>
            <p:spPr>
              <a:xfrm>
                <a:off x="1645200" y="966240"/>
                <a:ext cx="7453080" cy="590040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138897"/>
            <a:ext cx="8675232" cy="5987268"/>
          </a:xfrm>
        </p:spPr>
        <p:txBody>
          <a:bodyPr/>
          <a:lstStyle/>
          <a:p>
            <a:pPr>
              <a:spcAft>
                <a:spcPts val="1200"/>
              </a:spcAft>
            </a:pPr>
            <a:r>
              <a:rPr lang="en-US" dirty="0" smtClean="0"/>
              <a:t>Expression for </a:t>
            </a:r>
            <a:r>
              <a:rPr lang="en-US" i="1" dirty="0" smtClean="0"/>
              <a:t>gain </a:t>
            </a:r>
            <a:r>
              <a:rPr lang="el-GR" i="1" dirty="0" smtClean="0"/>
              <a:t>β</a:t>
            </a:r>
            <a:r>
              <a:rPr lang="en-US" dirty="0" smtClean="0"/>
              <a:t> can be simplified two ways:</a:t>
            </a:r>
          </a:p>
          <a:p>
            <a:pPr lvl="1"/>
            <a:r>
              <a:rPr lang="en-US" dirty="0" smtClean="0"/>
              <a:t>1) If there is no recombination in the Base, and I</a:t>
            </a:r>
            <a:r>
              <a:rPr lang="en-US" baseline="-25000" dirty="0" smtClean="0"/>
              <a:t>B</a:t>
            </a:r>
            <a:r>
              <a:rPr lang="en-US" dirty="0" smtClean="0"/>
              <a:t> is due only to electron injection back into Emitter:</a:t>
            </a:r>
          </a:p>
          <a:p>
            <a:pPr lvl="1"/>
            <a:endParaRPr lang="en-US" dirty="0" smtClean="0"/>
          </a:p>
          <a:p>
            <a:pPr lvl="1"/>
            <a:endParaRPr lang="en-US" dirty="0" smtClean="0"/>
          </a:p>
          <a:p>
            <a:pPr lvl="1"/>
            <a:endParaRPr lang="en-US" dirty="0" smtClean="0"/>
          </a:p>
          <a:p>
            <a:pPr lvl="1"/>
            <a:r>
              <a:rPr lang="en-US" dirty="0" smtClean="0"/>
              <a:t>2) If Emitter efficiency is perfect (</a:t>
            </a:r>
            <a:r>
              <a:rPr lang="en-US" dirty="0" smtClean="0">
                <a:latin typeface="Times New Roman"/>
                <a:ea typeface="Calibri"/>
              </a:rPr>
              <a:t>γ</a:t>
            </a:r>
            <a:r>
              <a:rPr lang="en-US" dirty="0" smtClean="0">
                <a:latin typeface="+mj-lt"/>
                <a:ea typeface="Calibri"/>
              </a:rPr>
              <a:t> = 1) and I</a:t>
            </a:r>
            <a:r>
              <a:rPr lang="en-US" baseline="-25000" dirty="0" smtClean="0">
                <a:latin typeface="+mj-lt"/>
                <a:ea typeface="Calibri"/>
              </a:rPr>
              <a:t>B</a:t>
            </a:r>
            <a:r>
              <a:rPr lang="en-US" dirty="0" smtClean="0">
                <a:latin typeface="+mj-lt"/>
                <a:ea typeface="Calibri"/>
              </a:rPr>
              <a:t> is due only to recombination in the Base:</a:t>
            </a:r>
          </a:p>
          <a:p>
            <a:pPr lvl="1"/>
            <a:endParaRPr lang="en-US" dirty="0" smtClean="0">
              <a:latin typeface="+mj-lt"/>
            </a:endParaRPr>
          </a:p>
          <a:p>
            <a:pPr lvl="1"/>
            <a:endParaRPr lang="en-US" dirty="0" smtClean="0">
              <a:latin typeface="+mj-lt"/>
            </a:endParaRPr>
          </a:p>
          <a:p>
            <a:pPr lvl="1"/>
            <a:endParaRPr lang="en-US" dirty="0" smtClean="0">
              <a:latin typeface="+mj-lt"/>
            </a:endParaRPr>
          </a:p>
          <a:p>
            <a:pPr lvl="1"/>
            <a:r>
              <a:rPr lang="en-US" dirty="0" smtClean="0">
                <a:latin typeface="+mj-lt"/>
              </a:rPr>
              <a:t>Where </a:t>
            </a:r>
            <a:r>
              <a:rPr lang="en-US" dirty="0" err="1" smtClean="0">
                <a:latin typeface="+mj-lt"/>
              </a:rPr>
              <a:t>L</a:t>
            </a:r>
            <a:r>
              <a:rPr lang="en-US" baseline="-25000" dirty="0" err="1" smtClean="0">
                <a:latin typeface="+mj-lt"/>
              </a:rPr>
              <a:t>p</a:t>
            </a:r>
            <a:r>
              <a:rPr lang="en-US" dirty="0" smtClean="0">
                <a:latin typeface="+mj-lt"/>
              </a:rPr>
              <a:t> = (</a:t>
            </a:r>
            <a:r>
              <a:rPr lang="en-US" dirty="0" err="1" smtClean="0">
                <a:latin typeface="+mj-lt"/>
              </a:rPr>
              <a:t>D</a:t>
            </a:r>
            <a:r>
              <a:rPr lang="en-US" baseline="-25000" dirty="0" err="1" smtClean="0">
                <a:latin typeface="+mj-lt"/>
              </a:rPr>
              <a:t>p</a:t>
            </a:r>
            <a:r>
              <a:rPr lang="en-US" dirty="0" err="1" smtClean="0">
                <a:latin typeface="Times New Roman" pitchFamily="18" charset="0"/>
                <a:cs typeface="Times New Roman" pitchFamily="18" charset="0"/>
              </a:rPr>
              <a:t>τ</a:t>
            </a:r>
            <a:r>
              <a:rPr lang="en-US" baseline="-25000" dirty="0" err="1" smtClean="0">
                <a:latin typeface="+mj-lt"/>
              </a:rPr>
              <a:t>p</a:t>
            </a:r>
            <a:r>
              <a:rPr lang="en-US" dirty="0" smtClean="0">
                <a:latin typeface="+mj-lt"/>
              </a:rPr>
              <a:t>)</a:t>
            </a:r>
            <a:r>
              <a:rPr lang="en-US" baseline="30000" dirty="0" smtClean="0">
                <a:latin typeface="+mj-lt"/>
              </a:rPr>
              <a:t>1/2</a:t>
            </a:r>
            <a:r>
              <a:rPr lang="en-US" dirty="0" smtClean="0">
                <a:latin typeface="+mj-lt"/>
              </a:rPr>
              <a:t> is hole diffusion length in the Base, and by construction W</a:t>
            </a:r>
            <a:r>
              <a:rPr lang="en-US" baseline="-25000" dirty="0" smtClean="0">
                <a:latin typeface="+mj-lt"/>
              </a:rPr>
              <a:t>B</a:t>
            </a:r>
            <a:r>
              <a:rPr lang="en-US" dirty="0" smtClean="0">
                <a:latin typeface="+mj-lt"/>
              </a:rPr>
              <a:t> &lt;&lt; </a:t>
            </a:r>
            <a:r>
              <a:rPr lang="en-US" dirty="0" err="1" smtClean="0">
                <a:latin typeface="+mj-lt"/>
              </a:rPr>
              <a:t>L</a:t>
            </a:r>
            <a:r>
              <a:rPr lang="en-US" baseline="-25000" dirty="0" err="1" smtClean="0">
                <a:latin typeface="+mj-lt"/>
              </a:rPr>
              <a:t>p</a:t>
            </a:r>
            <a:r>
              <a:rPr lang="en-US" dirty="0" smtClean="0">
                <a:latin typeface="+mj-lt"/>
              </a:rPr>
              <a:t>.</a:t>
            </a:r>
          </a:p>
          <a:p>
            <a:pPr lvl="1"/>
            <a:endParaRPr lang="en-US" dirty="0" smtClean="0">
              <a:latin typeface="+mj-lt"/>
            </a:endParaRPr>
          </a:p>
          <a:p>
            <a:pPr lvl="1"/>
            <a:r>
              <a:rPr lang="en-US" dirty="0" smtClean="0">
                <a:latin typeface="+mj-lt"/>
              </a:rPr>
              <a:t>If you are not given </a:t>
            </a:r>
            <a:r>
              <a:rPr lang="en-US" dirty="0" err="1" smtClean="0">
                <a:latin typeface="+mj-lt"/>
              </a:rPr>
              <a:t>D</a:t>
            </a:r>
            <a:r>
              <a:rPr lang="en-US" baseline="-25000" dirty="0" err="1" smtClean="0">
                <a:latin typeface="+mj-lt"/>
              </a:rPr>
              <a:t>p</a:t>
            </a:r>
            <a:r>
              <a:rPr lang="en-US" dirty="0" smtClean="0">
                <a:latin typeface="+mj-lt"/>
              </a:rPr>
              <a:t> how do you calculate it?</a:t>
            </a:r>
          </a:p>
        </p:txBody>
      </p:sp>
      <p:sp>
        <p:nvSpPr>
          <p:cNvPr id="3" name="Slide Number Placeholder 2"/>
          <p:cNvSpPr>
            <a:spLocks noGrp="1"/>
          </p:cNvSpPr>
          <p:nvPr>
            <p:ph type="sldNum" sz="quarter" idx="10"/>
          </p:nvPr>
        </p:nvSpPr>
        <p:spPr/>
        <p:txBody>
          <a:bodyPr/>
          <a:lstStyle/>
          <a:p>
            <a:fld id="{F3DB7220-4BF1-447B-B55F-9D0B4B1941CF}" type="slidenum">
              <a:rPr lang="en-US" smtClean="0"/>
              <a:pPr/>
              <a:t>15</a:t>
            </a:fld>
            <a:endParaRPr lang="en-US"/>
          </a:p>
        </p:txBody>
      </p:sp>
      <p:sp>
        <p:nvSpPr>
          <p:cNvPr id="8888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88833" name="Object 1"/>
          <p:cNvGraphicFramePr>
            <a:graphicFrameLocks noChangeAspect="1"/>
          </p:cNvGraphicFramePr>
          <p:nvPr/>
        </p:nvGraphicFramePr>
        <p:xfrm>
          <a:off x="2502694" y="1482000"/>
          <a:ext cx="3684587" cy="857250"/>
        </p:xfrm>
        <a:graphic>
          <a:graphicData uri="http://schemas.openxmlformats.org/presentationml/2006/ole">
            <mc:AlternateContent xmlns:mc="http://schemas.openxmlformats.org/markup-compatibility/2006">
              <mc:Choice xmlns:v="urn:schemas-microsoft-com:vml" Requires="v">
                <p:oleObj spid="_x0000_s888844" name="Equation" r:id="rId3" imgW="2031840" imgH="469800" progId="Equation.DSMT4">
                  <p:embed/>
                </p:oleObj>
              </mc:Choice>
              <mc:Fallback>
                <p:oleObj name="Equation" r:id="rId3" imgW="2031840" imgH="469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2694" y="1482000"/>
                        <a:ext cx="3684587"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88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88835" name="Object 3"/>
          <p:cNvGraphicFramePr>
            <a:graphicFrameLocks noChangeAspect="1"/>
          </p:cNvGraphicFramePr>
          <p:nvPr/>
        </p:nvGraphicFramePr>
        <p:xfrm>
          <a:off x="2349500" y="3229638"/>
          <a:ext cx="3990975" cy="923925"/>
        </p:xfrm>
        <a:graphic>
          <a:graphicData uri="http://schemas.openxmlformats.org/presentationml/2006/ole">
            <mc:AlternateContent xmlns:mc="http://schemas.openxmlformats.org/markup-compatibility/2006">
              <mc:Choice xmlns:v="urn:schemas-microsoft-com:vml" Requires="v">
                <p:oleObj spid="_x0000_s888845" name="Equation" r:id="rId5" imgW="2197080" imgH="507960" progId="Equation.DSMT4">
                  <p:embed/>
                </p:oleObj>
              </mc:Choice>
              <mc:Fallback>
                <p:oleObj name="Equation" r:id="rId5" imgW="219708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9500" y="3229638"/>
                        <a:ext cx="3990975"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4" name="Ink 3"/>
              <p14:cNvContentPartPr/>
              <p14:nvPr/>
            </p14:nvContentPartPr>
            <p14:xfrm>
              <a:off x="5461200" y="2005920"/>
              <a:ext cx="3209760" cy="4844880"/>
            </p14:xfrm>
          </p:contentPart>
        </mc:Choice>
        <mc:Fallback xmlns="">
          <p:pic>
            <p:nvPicPr>
              <p:cNvPr id="4" name="Ink 3"/>
              <p:cNvPicPr/>
              <p:nvPr/>
            </p:nvPicPr>
            <p:blipFill>
              <a:blip r:embed="rId8"/>
              <a:stretch>
                <a:fillRect/>
              </a:stretch>
            </p:blipFill>
            <p:spPr>
              <a:xfrm>
                <a:off x="5456160" y="1996560"/>
                <a:ext cx="3224160" cy="486612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699" y="428263"/>
            <a:ext cx="8698381" cy="5697901"/>
          </a:xfrm>
        </p:spPr>
        <p:txBody>
          <a:bodyPr/>
          <a:lstStyle/>
          <a:p>
            <a:r>
              <a:rPr lang="en-US" dirty="0" smtClean="0"/>
              <a:t>Clearly (by construction) </a:t>
            </a:r>
            <a:r>
              <a:rPr lang="el-GR" i="1" dirty="0" smtClean="0"/>
              <a:t>β</a:t>
            </a:r>
            <a:r>
              <a:rPr lang="en-US" dirty="0" smtClean="0"/>
              <a:t> &gt;&gt; 1 so we get CURRENT GAIN!</a:t>
            </a:r>
          </a:p>
          <a:p>
            <a:r>
              <a:rPr lang="en-US" dirty="0" smtClean="0"/>
              <a:t>Why? (qualitatively). Draw energy band diagram, think about what happens if I pull a small current from Base (inject electrons).</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6</a:t>
            </a:fld>
            <a:endParaRPr lang="en-US"/>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565560" y="1323000"/>
              <a:ext cx="8450640" cy="5047560"/>
            </p14:xfrm>
          </p:contentPart>
        </mc:Choice>
        <mc:Fallback xmlns="">
          <p:pic>
            <p:nvPicPr>
              <p:cNvPr id="4" name="Ink 3"/>
              <p:cNvPicPr/>
              <p:nvPr/>
            </p:nvPicPr>
            <p:blipFill>
              <a:blip r:embed="rId3"/>
              <a:stretch>
                <a:fillRect/>
              </a:stretch>
            </p:blipFill>
            <p:spPr>
              <a:xfrm>
                <a:off x="557640" y="1315440"/>
                <a:ext cx="8461080" cy="506340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9858" name="Picture 1" descr="K:\tif\size\fg07-07.tif"/>
          <p:cNvPicPr>
            <a:picLocks noChangeAspect="1" noChangeArrowheads="1"/>
          </p:cNvPicPr>
          <p:nvPr/>
        </p:nvPicPr>
        <p:blipFill>
          <a:blip r:embed="rId2" cstate="print"/>
          <a:srcRect l="52798" t="19189" r="8487" b="45561"/>
          <a:stretch>
            <a:fillRect/>
          </a:stretch>
        </p:blipFill>
        <p:spPr bwMode="auto">
          <a:xfrm>
            <a:off x="4396650" y="138900"/>
            <a:ext cx="4689475" cy="3200400"/>
          </a:xfrm>
          <a:prstGeom prst="rect">
            <a:avLst/>
          </a:prstGeom>
          <a:noFill/>
          <a:ln w="9525">
            <a:noFill/>
            <a:miter lim="800000"/>
            <a:headEnd/>
            <a:tailEnd/>
          </a:ln>
        </p:spPr>
      </p:pic>
      <p:pic>
        <p:nvPicPr>
          <p:cNvPr id="889859" name="Picture 3" descr="K:\tif\size\fg07-03.tif"/>
          <p:cNvPicPr>
            <a:picLocks noChangeAspect="1" noChangeArrowheads="1"/>
          </p:cNvPicPr>
          <p:nvPr/>
        </p:nvPicPr>
        <p:blipFill>
          <a:blip r:embed="rId3" cstate="print"/>
          <a:srcRect l="26440" t="13536" r="25790" b="42213"/>
          <a:stretch>
            <a:fillRect/>
          </a:stretch>
        </p:blipFill>
        <p:spPr bwMode="auto">
          <a:xfrm>
            <a:off x="4173537" y="3405188"/>
            <a:ext cx="4970463" cy="3452812"/>
          </a:xfrm>
          <a:prstGeom prst="rect">
            <a:avLst/>
          </a:prstGeom>
          <a:noFill/>
          <a:ln w="9525">
            <a:noFill/>
            <a:miter lim="800000"/>
            <a:headEnd/>
            <a:tailEnd/>
          </a:ln>
        </p:spPr>
      </p:pic>
      <p:sp>
        <p:nvSpPr>
          <p:cNvPr id="3" name="Content Placeholder 2"/>
          <p:cNvSpPr>
            <a:spLocks noGrp="1"/>
          </p:cNvSpPr>
          <p:nvPr>
            <p:ph idx="1"/>
          </p:nvPr>
        </p:nvSpPr>
        <p:spPr>
          <a:xfrm>
            <a:off x="219918" y="1283825"/>
            <a:ext cx="8646289" cy="5163273"/>
          </a:xfrm>
        </p:spPr>
        <p:txBody>
          <a:bodyPr/>
          <a:lstStyle/>
          <a:p>
            <a:pPr marL="0" indent="231775">
              <a:buFont typeface="Arial" pitchFamily="34" charset="0"/>
              <a:buChar char="•"/>
            </a:pPr>
            <a:endParaRPr lang="en-US" dirty="0" smtClean="0"/>
          </a:p>
          <a:p>
            <a:pPr marL="0" indent="231775">
              <a:buFont typeface="Arial" pitchFamily="34" charset="0"/>
              <a:buChar char="•"/>
            </a:pPr>
            <a:endParaRPr lang="en-US" dirty="0" smtClean="0"/>
          </a:p>
          <a:p>
            <a:pPr marL="0" indent="231775">
              <a:buFont typeface="Arial" pitchFamily="34" charset="0"/>
              <a:buChar char="•"/>
            </a:pPr>
            <a:endParaRPr lang="en-US" dirty="0" smtClean="0"/>
          </a:p>
          <a:p>
            <a:pPr marL="0" indent="231775">
              <a:buFont typeface="Arial" pitchFamily="34" charset="0"/>
              <a:buChar char="•"/>
            </a:pPr>
            <a:endParaRPr lang="en-US" dirty="0" smtClean="0"/>
          </a:p>
          <a:p>
            <a:pPr marL="0" indent="231775">
              <a:buFont typeface="Arial" pitchFamily="34" charset="0"/>
              <a:buChar char="•"/>
            </a:pPr>
            <a:r>
              <a:rPr lang="en-US" dirty="0" smtClean="0"/>
              <a:t>Two main pictures for P+NP</a:t>
            </a:r>
          </a:p>
          <a:p>
            <a:pPr marL="0" indent="231775">
              <a:buNone/>
            </a:pPr>
            <a:r>
              <a:rPr lang="en-US" dirty="0" smtClean="0"/>
              <a:t>bipolar transistors:</a:t>
            </a:r>
          </a:p>
        </p:txBody>
      </p:sp>
      <p:sp>
        <p:nvSpPr>
          <p:cNvPr id="4" name="Slide Number Placeholder 3"/>
          <p:cNvSpPr>
            <a:spLocks noGrp="1"/>
          </p:cNvSpPr>
          <p:nvPr>
            <p:ph type="sldNum" sz="quarter" idx="10"/>
          </p:nvPr>
        </p:nvSpPr>
        <p:spPr/>
        <p:txBody>
          <a:bodyPr/>
          <a:lstStyle/>
          <a:p>
            <a:fld id="{F3DB7220-4BF1-447B-B55F-9D0B4B1941CF}" type="slidenum">
              <a:rPr lang="en-US" smtClean="0"/>
              <a:pPr/>
              <a:t>17</a:t>
            </a:fld>
            <a:endParaRPr lang="en-US"/>
          </a:p>
        </p:txBody>
      </p:sp>
      <p:sp>
        <p:nvSpPr>
          <p:cNvPr id="745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54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0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09" name="Rectangle 9"/>
          <p:cNvSpPr>
            <a:spLocks noChangeArrowheads="1"/>
          </p:cNvSpPr>
          <p:nvPr/>
        </p:nvSpPr>
        <p:spPr bwMode="auto">
          <a:xfrm>
            <a:off x="0" y="1047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211" name="Rectangle 11"/>
          <p:cNvSpPr>
            <a:spLocks noChangeArrowheads="1"/>
          </p:cNvSpPr>
          <p:nvPr/>
        </p:nvSpPr>
        <p:spPr bwMode="auto">
          <a:xfrm>
            <a:off x="0" y="2724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212" name="Rectangle 12"/>
          <p:cNvSpPr>
            <a:spLocks noChangeArrowheads="1"/>
          </p:cNvSpPr>
          <p:nvPr/>
        </p:nvSpPr>
        <p:spPr bwMode="auto">
          <a:xfrm>
            <a:off x="0" y="33528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 name="Title 1"/>
          <p:cNvSpPr>
            <a:spLocks noGrp="1"/>
          </p:cNvSpPr>
          <p:nvPr>
            <p:ph type="title" idx="4294967295"/>
          </p:nvPr>
        </p:nvSpPr>
        <p:spPr>
          <a:xfrm>
            <a:off x="104175" y="123825"/>
            <a:ext cx="4803494" cy="1077218"/>
          </a:xfrm>
          <a:prstGeom prst="rect">
            <a:avLst/>
          </a:prstGeom>
        </p:spPr>
        <p:txBody>
          <a:bodyPr/>
          <a:lstStyle/>
          <a:p>
            <a:r>
              <a:rPr lang="en-US" b="1" u="sng" dirty="0" smtClean="0"/>
              <a:t>ECE 340 Lecture </a:t>
            </a:r>
            <a:r>
              <a:rPr lang="en-US" b="1" u="sng" dirty="0" smtClean="0"/>
              <a:t>40</a:t>
            </a:r>
            <a:r>
              <a:rPr lang="en-US" b="1" u="sng" dirty="0" smtClean="0"/>
              <a:t/>
            </a:r>
            <a:br>
              <a:rPr lang="en-US" b="1" u="sng" dirty="0" smtClean="0"/>
            </a:br>
            <a:r>
              <a:rPr lang="en-US" sz="2600" dirty="0" smtClean="0"/>
              <a:t>BJT Normal Mode and Gain</a:t>
            </a:r>
            <a:endParaRPr lang="en-US" sz="2600" dirty="0"/>
          </a:p>
        </p:txBody>
      </p:sp>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2868840" y="1103040"/>
              <a:ext cx="4540320" cy="4552200"/>
            </p14:xfrm>
          </p:contentPart>
        </mc:Choice>
        <mc:Fallback xmlns="">
          <p:pic>
            <p:nvPicPr>
              <p:cNvPr id="5" name="Ink 4"/>
              <p:cNvPicPr/>
              <p:nvPr/>
            </p:nvPicPr>
            <p:blipFill>
              <a:blip r:embed="rId5"/>
              <a:stretch>
                <a:fillRect/>
              </a:stretch>
            </p:blipFill>
            <p:spPr>
              <a:xfrm>
                <a:off x="2861280" y="1095480"/>
                <a:ext cx="4556160" cy="45640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115750"/>
            <a:ext cx="8721530" cy="6377651"/>
          </a:xfrm>
        </p:spPr>
        <p:txBody>
          <a:bodyPr/>
          <a:lstStyle/>
          <a:p>
            <a:pPr>
              <a:buNone/>
            </a:pPr>
            <a:r>
              <a:rPr lang="en-US" sz="2200" b="1" dirty="0" smtClean="0"/>
              <a:t>Recap our simple model for P+NP bipolar operation:</a:t>
            </a:r>
          </a:p>
          <a:p>
            <a:pPr marL="347663" lvl="0" indent="-347663">
              <a:buFont typeface="+mj-lt"/>
              <a:buAutoNum type="arabicParenR"/>
            </a:pPr>
            <a:r>
              <a:rPr lang="en-US" sz="1800" dirty="0" smtClean="0"/>
              <a:t>Current continuity: I</a:t>
            </a:r>
            <a:r>
              <a:rPr lang="en-US" sz="1800" baseline="-25000" dirty="0" smtClean="0"/>
              <a:t>E</a:t>
            </a:r>
            <a:r>
              <a:rPr lang="en-US" sz="1800" dirty="0" smtClean="0"/>
              <a:t> = I</a:t>
            </a:r>
            <a:r>
              <a:rPr lang="en-US" sz="1800" baseline="-25000" dirty="0" smtClean="0"/>
              <a:t>B</a:t>
            </a:r>
            <a:r>
              <a:rPr lang="en-US" sz="1800" dirty="0" smtClean="0"/>
              <a:t> + I</a:t>
            </a:r>
            <a:r>
              <a:rPr lang="en-US" sz="1800" baseline="-25000" dirty="0" smtClean="0"/>
              <a:t>C</a:t>
            </a:r>
            <a:endParaRPr lang="en-US" sz="1800" dirty="0" smtClean="0"/>
          </a:p>
          <a:p>
            <a:pPr marL="347663" lvl="0" indent="-347663">
              <a:buFont typeface="+mj-lt"/>
              <a:buAutoNum type="arabicParenR"/>
            </a:pPr>
            <a:r>
              <a:rPr lang="en-US" sz="1800" dirty="0" smtClean="0"/>
              <a:t>When EB diode is forward biased (V</a:t>
            </a:r>
            <a:r>
              <a:rPr lang="en-US" sz="1800" baseline="-25000" dirty="0" smtClean="0"/>
              <a:t>EB</a:t>
            </a:r>
            <a:r>
              <a:rPr lang="en-US" sz="1800" dirty="0" smtClean="0"/>
              <a:t> &gt; 0), Emitter current I</a:t>
            </a:r>
            <a:r>
              <a:rPr lang="en-US" sz="1800" baseline="-25000" dirty="0" smtClean="0"/>
              <a:t>E</a:t>
            </a:r>
            <a:r>
              <a:rPr lang="en-US" sz="1800" dirty="0" smtClean="0"/>
              <a:t> has two components:</a:t>
            </a:r>
          </a:p>
          <a:p>
            <a:pPr marL="800100" lvl="1" indent="-342900">
              <a:buFont typeface="+mj-lt"/>
              <a:buAutoNum type="alphaLcParenR"/>
            </a:pPr>
            <a:r>
              <a:rPr lang="en-US" sz="1800" dirty="0" smtClean="0"/>
              <a:t> Holes it injects into the Base (</a:t>
            </a:r>
            <a:r>
              <a:rPr lang="en-US" sz="1800" dirty="0" err="1" smtClean="0"/>
              <a:t>I</a:t>
            </a:r>
            <a:r>
              <a:rPr lang="en-US" sz="1800" baseline="-25000" dirty="0" err="1" smtClean="0"/>
              <a:t>Ep</a:t>
            </a:r>
            <a:r>
              <a:rPr lang="en-US" sz="1800" dirty="0" smtClean="0"/>
              <a:t>)</a:t>
            </a:r>
          </a:p>
          <a:p>
            <a:pPr marL="800100" lvl="1" indent="-342900">
              <a:buFont typeface="+mj-lt"/>
              <a:buAutoNum type="alphaLcParenR"/>
            </a:pPr>
            <a:r>
              <a:rPr lang="en-US" sz="1800" dirty="0" smtClean="0"/>
              <a:t> Electrons the n-type Base injects into it (</a:t>
            </a:r>
            <a:r>
              <a:rPr lang="en-US" sz="1800" dirty="0" err="1" smtClean="0"/>
              <a:t>I</a:t>
            </a:r>
            <a:r>
              <a:rPr lang="en-US" sz="1800" baseline="-25000" dirty="0" err="1" smtClean="0"/>
              <a:t>En</a:t>
            </a:r>
            <a:r>
              <a:rPr lang="en-US" sz="1800" dirty="0" smtClean="0"/>
              <a:t>)</a:t>
            </a:r>
          </a:p>
          <a:p>
            <a:pPr marL="288925" lvl="0" indent="-288925">
              <a:buFont typeface="+mj-lt"/>
              <a:buAutoNum type="arabicParenR"/>
            </a:pPr>
            <a:r>
              <a:rPr lang="en-US" sz="1800" dirty="0" smtClean="0"/>
              <a:t>Base current has two components:</a:t>
            </a:r>
          </a:p>
          <a:p>
            <a:pPr marL="800100" lvl="1" indent="-342900">
              <a:buFont typeface="+mj-lt"/>
              <a:buAutoNum type="alphaLcParenR"/>
            </a:pPr>
            <a:r>
              <a:rPr lang="en-US" sz="1800" dirty="0" smtClean="0"/>
              <a:t> Electrons it draws from terminal to supply </a:t>
            </a:r>
            <a:r>
              <a:rPr lang="en-US" sz="1800" dirty="0" err="1" smtClean="0"/>
              <a:t>I</a:t>
            </a:r>
            <a:r>
              <a:rPr lang="en-US" sz="1800" baseline="-25000" dirty="0" err="1" smtClean="0"/>
              <a:t>En</a:t>
            </a:r>
            <a:endParaRPr lang="en-US" sz="1800" dirty="0" smtClean="0"/>
          </a:p>
          <a:p>
            <a:pPr marL="800100" lvl="1" indent="-342900">
              <a:buFont typeface="+mj-lt"/>
              <a:buAutoNum type="alphaLcParenR"/>
            </a:pPr>
            <a:r>
              <a:rPr lang="en-US" sz="1800" dirty="0" smtClean="0"/>
              <a:t> Electrons it draws from terminal to recombine with injected holes (Q</a:t>
            </a:r>
            <a:r>
              <a:rPr lang="en-US" sz="1800" baseline="-25000" dirty="0" smtClean="0"/>
              <a:t>B</a:t>
            </a:r>
            <a:r>
              <a:rPr lang="en-US" sz="1800" dirty="0" smtClean="0"/>
              <a:t>/</a:t>
            </a:r>
            <a:r>
              <a:rPr lang="en-US" sz="1800" dirty="0" err="1" smtClean="0"/>
              <a:t>τ</a:t>
            </a:r>
            <a:r>
              <a:rPr lang="en-US" sz="1800" baseline="-25000" dirty="0" err="1" smtClean="0"/>
              <a:t>p</a:t>
            </a:r>
            <a:r>
              <a:rPr lang="en-US" sz="1800" dirty="0" smtClean="0"/>
              <a:t>)</a:t>
            </a:r>
          </a:p>
          <a:p>
            <a:pPr marL="288925" lvl="0" indent="-288925">
              <a:buFont typeface="+mj-lt"/>
              <a:buAutoNum type="arabicParenR"/>
            </a:pPr>
            <a:r>
              <a:rPr lang="en-US" sz="1800" dirty="0" smtClean="0"/>
              <a:t>Collector current is made up of holes it manages to sweep (“collect”) from the ones injected by Emitter, minus those that have recombined in the Base, strictly speaking I</a:t>
            </a:r>
            <a:r>
              <a:rPr lang="en-US" sz="1800" baseline="-25000" dirty="0" smtClean="0"/>
              <a:t>C</a:t>
            </a:r>
            <a:r>
              <a:rPr lang="en-US" sz="1800" dirty="0" smtClean="0"/>
              <a:t> = </a:t>
            </a:r>
            <a:r>
              <a:rPr lang="en-US" sz="1800" dirty="0" err="1" smtClean="0"/>
              <a:t>I</a:t>
            </a:r>
            <a:r>
              <a:rPr lang="en-US" sz="1800" baseline="-25000" dirty="0" err="1" smtClean="0"/>
              <a:t>Ep</a:t>
            </a:r>
            <a:r>
              <a:rPr lang="en-US" sz="1800" dirty="0" smtClean="0"/>
              <a:t> – Q</a:t>
            </a:r>
            <a:r>
              <a:rPr lang="en-US" sz="1800" baseline="-25000" dirty="0" smtClean="0"/>
              <a:t>B</a:t>
            </a:r>
            <a:r>
              <a:rPr lang="en-US" sz="1800" dirty="0" smtClean="0"/>
              <a:t>/</a:t>
            </a:r>
            <a:r>
              <a:rPr lang="en-US" sz="1800" dirty="0" err="1" smtClean="0">
                <a:latin typeface="Times New Roman" pitchFamily="18" charset="0"/>
                <a:cs typeface="Times New Roman" pitchFamily="18" charset="0"/>
              </a:rPr>
              <a:t>τ</a:t>
            </a:r>
            <a:r>
              <a:rPr lang="en-US" sz="1800" baseline="-25000" dirty="0" err="1" smtClean="0"/>
              <a:t>p</a:t>
            </a:r>
            <a:endParaRPr lang="en-US" sz="1800" dirty="0" smtClean="0"/>
          </a:p>
          <a:p>
            <a:pPr>
              <a:buNone/>
            </a:pPr>
            <a:endParaRPr lang="en-US" sz="1200" dirty="0" smtClean="0"/>
          </a:p>
          <a:p>
            <a:pPr>
              <a:spcAft>
                <a:spcPts val="600"/>
              </a:spcAft>
            </a:pPr>
            <a:r>
              <a:rPr lang="en-US" sz="2000" dirty="0" smtClean="0"/>
              <a:t>Is Collector current made up of any electrons?</a:t>
            </a:r>
          </a:p>
          <a:p>
            <a:pPr>
              <a:spcAft>
                <a:spcPts val="600"/>
              </a:spcAft>
            </a:pPr>
            <a:r>
              <a:rPr lang="en-US" sz="2000" dirty="0" smtClean="0"/>
              <a:t>Does our current continuity assumption hold?</a:t>
            </a:r>
          </a:p>
          <a:p>
            <a:pPr>
              <a:spcAft>
                <a:spcPts val="600"/>
              </a:spcAft>
            </a:pPr>
            <a:r>
              <a:rPr lang="en-US" sz="2000" dirty="0" smtClean="0"/>
              <a:t>When and what can we ignore to simplify our life?</a:t>
            </a:r>
          </a:p>
          <a:p>
            <a:endParaRPr lang="en-US" sz="2000"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8</a:t>
            </a:fld>
            <a:endParaRPr lang="en-US"/>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212560" y="399960"/>
              <a:ext cx="5547600" cy="1748160"/>
            </p14:xfrm>
          </p:contentPart>
        </mc:Choice>
        <mc:Fallback xmlns="">
          <p:pic>
            <p:nvPicPr>
              <p:cNvPr id="4" name="Ink 3"/>
              <p:cNvPicPr/>
              <p:nvPr/>
            </p:nvPicPr>
            <p:blipFill>
              <a:blip r:embed="rId3"/>
              <a:stretch>
                <a:fillRect/>
              </a:stretch>
            </p:blipFill>
            <p:spPr>
              <a:xfrm>
                <a:off x="2207160" y="394560"/>
                <a:ext cx="5557320" cy="176076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699" y="104175"/>
            <a:ext cx="8733105" cy="6238752"/>
          </a:xfrm>
        </p:spPr>
        <p:txBody>
          <a:bodyPr/>
          <a:lstStyle/>
          <a:p>
            <a:r>
              <a:rPr lang="en-US" sz="2000" dirty="0" smtClean="0"/>
              <a:t>One more look at the equations for P+NP:</a:t>
            </a:r>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2000" dirty="0" smtClean="0"/>
              <a:t>Where, remember </a:t>
            </a:r>
            <a:r>
              <a:rPr lang="en-US" sz="2000" dirty="0" err="1" smtClean="0"/>
              <a:t>L</a:t>
            </a:r>
            <a:r>
              <a:rPr lang="en-US" sz="2000" baseline="-25000" dirty="0" err="1" smtClean="0"/>
              <a:t>p</a:t>
            </a:r>
            <a:r>
              <a:rPr lang="en-US" sz="2000" dirty="0" smtClean="0"/>
              <a:t> = (</a:t>
            </a:r>
            <a:r>
              <a:rPr lang="en-US" sz="2000" dirty="0" err="1" smtClean="0"/>
              <a:t>D</a:t>
            </a:r>
            <a:r>
              <a:rPr lang="en-US" sz="2000" baseline="-25000" dirty="0" err="1" smtClean="0"/>
              <a:t>p</a:t>
            </a:r>
            <a:r>
              <a:rPr lang="en-US" sz="2000" dirty="0" err="1" smtClean="0">
                <a:latin typeface="Times New Roman" pitchFamily="18" charset="0"/>
                <a:cs typeface="Times New Roman" pitchFamily="18" charset="0"/>
              </a:rPr>
              <a:t>τ</a:t>
            </a:r>
            <a:r>
              <a:rPr lang="en-US" sz="2000" baseline="-25000" dirty="0" err="1" smtClean="0"/>
              <a:t>p</a:t>
            </a:r>
            <a:r>
              <a:rPr lang="en-US" sz="2000" dirty="0" smtClean="0"/>
              <a:t>)</a:t>
            </a:r>
            <a:r>
              <a:rPr lang="en-US" sz="2000" baseline="30000" dirty="0" smtClean="0"/>
              <a:t>1/2</a:t>
            </a:r>
            <a:r>
              <a:rPr lang="en-US" sz="2000" dirty="0" smtClean="0"/>
              <a:t> for holes in the Base.</a:t>
            </a:r>
          </a:p>
          <a:p>
            <a:r>
              <a:rPr lang="en-US" sz="2000" dirty="0" smtClean="0"/>
              <a:t>How do we keep things straight?</a:t>
            </a:r>
          </a:p>
          <a:p>
            <a:pPr marL="509588" indent="-161925">
              <a:spcBef>
                <a:spcPts val="600"/>
              </a:spcBef>
              <a:buFont typeface="Wingdings" pitchFamily="2" charset="2"/>
              <a:buChar char="§"/>
            </a:pPr>
            <a:r>
              <a:rPr lang="en-US" sz="1600" dirty="0" smtClean="0">
                <a:solidFill>
                  <a:schemeClr val="tx1"/>
                </a:solidFill>
              </a:rPr>
              <a:t>Tip #1: Remember who is injecting what where (if it’s into the Base, then use Base parameters like </a:t>
            </a:r>
            <a:r>
              <a:rPr lang="en-US" sz="1600" dirty="0" err="1" smtClean="0">
                <a:solidFill>
                  <a:schemeClr val="tx1"/>
                </a:solidFill>
              </a:rPr>
              <a:t>D</a:t>
            </a:r>
            <a:r>
              <a:rPr lang="en-US" sz="1600" baseline="-25000" dirty="0" err="1" smtClean="0">
                <a:solidFill>
                  <a:schemeClr val="tx1"/>
                </a:solidFill>
              </a:rPr>
              <a:t>p</a:t>
            </a:r>
            <a:r>
              <a:rPr lang="en-US" sz="1600" dirty="0" smtClean="0">
                <a:solidFill>
                  <a:schemeClr val="tx1"/>
                </a:solidFill>
              </a:rPr>
              <a:t>, </a:t>
            </a:r>
            <a:r>
              <a:rPr lang="en-US" sz="1600" dirty="0" err="1" smtClean="0">
                <a:solidFill>
                  <a:schemeClr val="tx1"/>
                </a:solidFill>
              </a:rPr>
              <a:t>L</a:t>
            </a:r>
            <a:r>
              <a:rPr lang="en-US" sz="1600" baseline="-25000" dirty="0" err="1" smtClean="0">
                <a:solidFill>
                  <a:schemeClr val="tx1"/>
                </a:solidFill>
              </a:rPr>
              <a:t>p</a:t>
            </a:r>
            <a:r>
              <a:rPr lang="en-US" sz="1600" dirty="0" smtClean="0">
                <a:solidFill>
                  <a:schemeClr val="tx1"/>
                </a:solidFill>
              </a:rPr>
              <a:t> W</a:t>
            </a:r>
            <a:r>
              <a:rPr lang="en-US" sz="1600" baseline="-25000" dirty="0" smtClean="0">
                <a:solidFill>
                  <a:schemeClr val="tx1"/>
                </a:solidFill>
              </a:rPr>
              <a:t>B</a:t>
            </a:r>
            <a:r>
              <a:rPr lang="en-US" sz="1600" dirty="0" smtClean="0">
                <a:solidFill>
                  <a:schemeClr val="tx1"/>
                </a:solidFill>
              </a:rPr>
              <a:t> and N</a:t>
            </a:r>
            <a:r>
              <a:rPr lang="en-US" sz="1600" baseline="-25000" dirty="0" smtClean="0">
                <a:solidFill>
                  <a:schemeClr val="tx1"/>
                </a:solidFill>
              </a:rPr>
              <a:t>B</a:t>
            </a:r>
            <a:r>
              <a:rPr lang="en-US" sz="1600" dirty="0" smtClean="0">
                <a:solidFill>
                  <a:schemeClr val="tx1"/>
                </a:solidFill>
              </a:rPr>
              <a:t>)</a:t>
            </a:r>
          </a:p>
          <a:p>
            <a:pPr marL="509588" indent="-161925">
              <a:spcBef>
                <a:spcPts val="600"/>
              </a:spcBef>
              <a:buFont typeface="Wingdings" pitchFamily="2" charset="2"/>
              <a:buChar char="§"/>
            </a:pPr>
            <a:r>
              <a:rPr lang="en-US" sz="1600" dirty="0" smtClean="0">
                <a:solidFill>
                  <a:schemeClr val="tx1"/>
                </a:solidFill>
              </a:rPr>
              <a:t>Tip #2: If the terminal is “narrow” use its width instead of the minority carrier diffusion length there</a:t>
            </a:r>
          </a:p>
          <a:p>
            <a:pPr marL="509588" indent="-161925">
              <a:spcBef>
                <a:spcPts val="600"/>
              </a:spcBef>
              <a:buFont typeface="Wingdings" pitchFamily="2" charset="2"/>
              <a:buChar char="§"/>
            </a:pPr>
            <a:r>
              <a:rPr lang="en-US" sz="1600" dirty="0" smtClean="0">
                <a:solidFill>
                  <a:schemeClr val="tx1"/>
                </a:solidFill>
              </a:rPr>
              <a:t>Tip #3: </a:t>
            </a:r>
            <a:r>
              <a:rPr lang="en-US" sz="1600" i="1" dirty="0" err="1" smtClean="0">
                <a:solidFill>
                  <a:schemeClr val="tx1"/>
                </a:solidFill>
              </a:rPr>
              <a:t>Q</a:t>
            </a:r>
            <a:r>
              <a:rPr lang="en-US" sz="1600" i="1" baseline="-25000" dirty="0" err="1" smtClean="0">
                <a:solidFill>
                  <a:schemeClr val="tx1"/>
                </a:solidFill>
              </a:rPr>
              <a:t>B,stored</a:t>
            </a:r>
            <a:r>
              <a:rPr lang="en-US" sz="1600" dirty="0" smtClean="0">
                <a:solidFill>
                  <a:schemeClr val="tx1"/>
                </a:solidFill>
              </a:rPr>
              <a:t> is just the area under the stored charge triangle in the Base (1/2 * height * width…)</a:t>
            </a:r>
          </a:p>
          <a:p>
            <a:pPr marL="509588" indent="-161925">
              <a:spcBef>
                <a:spcPts val="600"/>
              </a:spcBef>
              <a:buFont typeface="Wingdings" pitchFamily="2" charset="2"/>
              <a:buChar char="§"/>
            </a:pPr>
            <a:r>
              <a:rPr lang="en-US" sz="1600" dirty="0" smtClean="0">
                <a:solidFill>
                  <a:schemeClr val="tx1"/>
                </a:solidFill>
              </a:rPr>
              <a:t>Tip #4: On notation, if it’s unambiguous we don’t need the extra E/B/C super/subscript (Base is the only n-type chunk here, so </a:t>
            </a:r>
            <a:r>
              <a:rPr lang="en-US" sz="1600" dirty="0" err="1" smtClean="0">
                <a:solidFill>
                  <a:schemeClr val="tx1"/>
                </a:solidFill>
              </a:rPr>
              <a:t>D</a:t>
            </a:r>
            <a:r>
              <a:rPr lang="en-US" sz="1600" baseline="-25000" dirty="0" err="1" smtClean="0">
                <a:solidFill>
                  <a:schemeClr val="tx1"/>
                </a:solidFill>
              </a:rPr>
              <a:t>p</a:t>
            </a:r>
            <a:r>
              <a:rPr lang="en-US" sz="1600" dirty="0" smtClean="0">
                <a:solidFill>
                  <a:schemeClr val="tx1"/>
                </a:solidFill>
              </a:rPr>
              <a:t> must be for… minority holes in the Base!)</a:t>
            </a:r>
          </a:p>
          <a:p>
            <a:pPr marL="509588" indent="-161925">
              <a:spcBef>
                <a:spcPts val="600"/>
              </a:spcBef>
              <a:buFont typeface="Wingdings" pitchFamily="2" charset="2"/>
              <a:buChar char="§"/>
            </a:pPr>
            <a:r>
              <a:rPr lang="en-US" sz="1600" dirty="0" smtClean="0">
                <a:solidFill>
                  <a:schemeClr val="tx1"/>
                </a:solidFill>
              </a:rPr>
              <a:t>Tip #5: Remember the (e</a:t>
            </a:r>
            <a:r>
              <a:rPr lang="en-US" sz="1600" baseline="30000" dirty="0" smtClean="0">
                <a:solidFill>
                  <a:schemeClr val="tx1"/>
                </a:solidFill>
              </a:rPr>
              <a:t>x</a:t>
            </a:r>
            <a:r>
              <a:rPr lang="en-US" sz="1600" dirty="0" smtClean="0">
                <a:solidFill>
                  <a:schemeClr val="tx1"/>
                </a:solidFill>
              </a:rPr>
              <a:t> - 1) factor is what multiplies the equilibrium minority carrier concentration (e.g. </a:t>
            </a:r>
            <a:r>
              <a:rPr lang="en-US" sz="1600" i="1" dirty="0" smtClean="0">
                <a:solidFill>
                  <a:schemeClr val="tx1"/>
                </a:solidFill>
              </a:rPr>
              <a:t>n</a:t>
            </a:r>
            <a:r>
              <a:rPr lang="en-US" sz="1600" i="1" baseline="-25000" dirty="0" smtClean="0">
                <a:solidFill>
                  <a:schemeClr val="tx1"/>
                </a:solidFill>
              </a:rPr>
              <a:t>i</a:t>
            </a:r>
            <a:r>
              <a:rPr lang="en-US" sz="1600" baseline="30000" dirty="0" smtClean="0">
                <a:solidFill>
                  <a:schemeClr val="tx1"/>
                </a:solidFill>
              </a:rPr>
              <a:t>2</a:t>
            </a:r>
            <a:r>
              <a:rPr lang="en-US" sz="1600" dirty="0" smtClean="0">
                <a:solidFill>
                  <a:schemeClr val="tx1"/>
                </a:solidFill>
              </a:rPr>
              <a:t>/</a:t>
            </a:r>
            <a:r>
              <a:rPr lang="en-US" sz="1600" i="1" dirty="0" smtClean="0">
                <a:solidFill>
                  <a:schemeClr val="tx1"/>
                </a:solidFill>
              </a:rPr>
              <a:t>N</a:t>
            </a:r>
            <a:r>
              <a:rPr lang="en-US" sz="1600" i="1" baseline="-25000" dirty="0" smtClean="0">
                <a:solidFill>
                  <a:schemeClr val="tx1"/>
                </a:solidFill>
              </a:rPr>
              <a:t>B</a:t>
            </a:r>
            <a:r>
              <a:rPr lang="en-US" sz="1600" dirty="0" smtClean="0">
                <a:solidFill>
                  <a:schemeClr val="tx1"/>
                </a:solidFill>
              </a:rPr>
              <a:t>)</a:t>
            </a:r>
            <a:endParaRPr lang="en-US" sz="1600" dirty="0">
              <a:solidFill>
                <a:schemeClr val="tx1"/>
              </a:solidFill>
            </a:endParaRPr>
          </a:p>
        </p:txBody>
      </p:sp>
      <p:sp>
        <p:nvSpPr>
          <p:cNvPr id="3" name="Slide Number Placeholder 2"/>
          <p:cNvSpPr>
            <a:spLocks noGrp="1"/>
          </p:cNvSpPr>
          <p:nvPr>
            <p:ph type="sldNum" sz="quarter" idx="10"/>
          </p:nvPr>
        </p:nvSpPr>
        <p:spPr/>
        <p:txBody>
          <a:bodyPr/>
          <a:lstStyle/>
          <a:p>
            <a:fld id="{F3DB7220-4BF1-447B-B55F-9D0B4B1941CF}" type="slidenum">
              <a:rPr lang="en-US" smtClean="0"/>
              <a:pPr/>
              <a:t>19</a:t>
            </a:fld>
            <a:endParaRPr lang="en-US"/>
          </a:p>
        </p:txBody>
      </p:sp>
      <p:sp>
        <p:nvSpPr>
          <p:cNvPr id="89088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90881" name="Object 1"/>
          <p:cNvGraphicFramePr>
            <a:graphicFrameLocks noChangeAspect="1"/>
          </p:cNvGraphicFramePr>
          <p:nvPr/>
        </p:nvGraphicFramePr>
        <p:xfrm>
          <a:off x="5730795" y="167833"/>
          <a:ext cx="3181350" cy="857250"/>
        </p:xfrm>
        <a:graphic>
          <a:graphicData uri="http://schemas.openxmlformats.org/presentationml/2006/ole">
            <mc:AlternateContent xmlns:mc="http://schemas.openxmlformats.org/markup-compatibility/2006">
              <mc:Choice xmlns:v="urn:schemas-microsoft-com:vml" Requires="v">
                <p:oleObj spid="_x0000_s890898" name="Equation" r:id="rId3" imgW="1752600" imgH="469900" progId="Equation.DSMT4">
                  <p:embed/>
                </p:oleObj>
              </mc:Choice>
              <mc:Fallback>
                <p:oleObj name="Equation" r:id="rId3" imgW="1752600" imgH="4699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0795" y="167833"/>
                        <a:ext cx="31813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884"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90883" name="Object 3"/>
          <p:cNvGraphicFramePr>
            <a:graphicFrameLocks noChangeAspect="1"/>
          </p:cNvGraphicFramePr>
          <p:nvPr/>
        </p:nvGraphicFramePr>
        <p:xfrm>
          <a:off x="5683170" y="1035931"/>
          <a:ext cx="3228975" cy="828675"/>
        </p:xfrm>
        <a:graphic>
          <a:graphicData uri="http://schemas.openxmlformats.org/presentationml/2006/ole">
            <mc:AlternateContent xmlns:mc="http://schemas.openxmlformats.org/markup-compatibility/2006">
              <mc:Choice xmlns:v="urn:schemas-microsoft-com:vml" Requires="v">
                <p:oleObj spid="_x0000_s890899" name="Equation" r:id="rId5" imgW="1778000" imgH="457200" progId="Equation.DSMT4">
                  <p:embed/>
                </p:oleObj>
              </mc:Choice>
              <mc:Fallback>
                <p:oleObj name="Equation" r:id="rId5" imgW="1778000" imgH="457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3170" y="1035931"/>
                        <a:ext cx="3228975"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886"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90885" name="Object 5"/>
          <p:cNvGraphicFramePr>
            <a:graphicFrameLocks noChangeAspect="1"/>
          </p:cNvGraphicFramePr>
          <p:nvPr/>
        </p:nvGraphicFramePr>
        <p:xfrm>
          <a:off x="4397295" y="1834583"/>
          <a:ext cx="4514850" cy="857250"/>
        </p:xfrm>
        <a:graphic>
          <a:graphicData uri="http://schemas.openxmlformats.org/presentationml/2006/ole">
            <mc:AlternateContent xmlns:mc="http://schemas.openxmlformats.org/markup-compatibility/2006">
              <mc:Choice xmlns:v="urn:schemas-microsoft-com:vml" Requires="v">
                <p:oleObj spid="_x0000_s890900" name="Equation" r:id="rId7" imgW="2489200" imgH="469900" progId="Equation.DSMT4">
                  <p:embed/>
                </p:oleObj>
              </mc:Choice>
              <mc:Fallback>
                <p:oleObj name="Equation" r:id="rId7" imgW="2489200" imgH="4699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7295" y="1834583"/>
                        <a:ext cx="45148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4" name="Ink 3"/>
              <p14:cNvContentPartPr/>
              <p14:nvPr/>
            </p14:nvContentPartPr>
            <p14:xfrm>
              <a:off x="2880360" y="1456200"/>
              <a:ext cx="5968800" cy="5023080"/>
            </p14:xfrm>
          </p:contentPart>
        </mc:Choice>
        <mc:Fallback xmlns="">
          <p:pic>
            <p:nvPicPr>
              <p:cNvPr id="4" name="Ink 3"/>
              <p:cNvPicPr/>
              <p:nvPr/>
            </p:nvPicPr>
            <p:blipFill>
              <a:blip r:embed="rId10"/>
              <a:stretch>
                <a:fillRect/>
              </a:stretch>
            </p:blipFill>
            <p:spPr>
              <a:xfrm>
                <a:off x="2874960" y="1448640"/>
                <a:ext cx="5986440" cy="504252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4498" name="Picture 1" descr="K:\tif\size\fg07-01.tif"/>
          <p:cNvPicPr>
            <a:picLocks noChangeAspect="1" noChangeArrowheads="1"/>
          </p:cNvPicPr>
          <p:nvPr/>
        </p:nvPicPr>
        <p:blipFill>
          <a:blip r:embed="rId2" cstate="print"/>
          <a:srcRect l="18840" t="23853" r="17197" b="44810"/>
          <a:stretch>
            <a:fillRect/>
          </a:stretch>
        </p:blipFill>
        <p:spPr bwMode="auto">
          <a:xfrm>
            <a:off x="3619500" y="2711840"/>
            <a:ext cx="5524500" cy="2024063"/>
          </a:xfrm>
          <a:prstGeom prst="rect">
            <a:avLst/>
          </a:prstGeom>
          <a:noFill/>
          <a:ln w="9525">
            <a:noFill/>
            <a:miter lim="800000"/>
            <a:headEnd/>
            <a:tailEnd/>
          </a:ln>
        </p:spPr>
      </p:pic>
      <p:sp>
        <p:nvSpPr>
          <p:cNvPr id="2" name="Content Placeholder 1"/>
          <p:cNvSpPr>
            <a:spLocks noGrp="1"/>
          </p:cNvSpPr>
          <p:nvPr>
            <p:ph idx="1"/>
          </p:nvPr>
        </p:nvSpPr>
        <p:spPr>
          <a:xfrm>
            <a:off x="225699" y="0"/>
            <a:ext cx="8744681" cy="6377651"/>
          </a:xfrm>
        </p:spPr>
        <p:txBody>
          <a:bodyPr/>
          <a:lstStyle/>
          <a:p>
            <a:r>
              <a:rPr lang="en-US" dirty="0" smtClean="0"/>
              <a:t>Note, BJT = current-controlled current switch = always has some current flowing </a:t>
            </a:r>
            <a:r>
              <a:rPr lang="en-US" dirty="0" smtClean="0">
                <a:sym typeface="Wingdings" pitchFamily="2" charset="2"/>
              </a:rPr>
              <a:t></a:t>
            </a:r>
            <a:r>
              <a:rPr lang="en-US" dirty="0" smtClean="0"/>
              <a:t> power dissipation</a:t>
            </a:r>
          </a:p>
          <a:p>
            <a:r>
              <a:rPr lang="en-US" dirty="0" smtClean="0"/>
              <a:t>This is its Achilles’ heel compared to the MOSFET, more power dissipation </a:t>
            </a:r>
            <a:r>
              <a:rPr lang="en-US" dirty="0" smtClean="0">
                <a:sym typeface="Wingdings" pitchFamily="2" charset="2"/>
              </a:rPr>
              <a:t> </a:t>
            </a:r>
            <a:r>
              <a:rPr lang="en-US" dirty="0" smtClean="0"/>
              <a:t>limits integration levels per chip</a:t>
            </a:r>
          </a:p>
          <a:p>
            <a:pPr lvl="1"/>
            <a:r>
              <a:rPr lang="en-US" dirty="0" smtClean="0"/>
              <a:t>BJTs have been gradually replaced with CMOS especially in </a:t>
            </a:r>
            <a:r>
              <a:rPr lang="en-US" u="sng" dirty="0" smtClean="0"/>
              <a:t>high-density logic</a:t>
            </a:r>
            <a:r>
              <a:rPr lang="en-US" dirty="0" smtClean="0"/>
              <a:t> apps over past 30 yrs.</a:t>
            </a:r>
          </a:p>
          <a:p>
            <a:pPr lvl="1"/>
            <a:r>
              <a:rPr lang="en-US" dirty="0" smtClean="0"/>
              <a:t>But, BJTs are better for </a:t>
            </a:r>
            <a:r>
              <a:rPr lang="en-US" u="sng" dirty="0" smtClean="0"/>
              <a:t>analog</a:t>
            </a:r>
            <a:r>
              <a:rPr lang="en-US" dirty="0" smtClean="0"/>
              <a:t> circuit applications </a:t>
            </a:r>
            <a:r>
              <a:rPr lang="en-US" dirty="0" smtClean="0">
                <a:sym typeface="Wingdings" pitchFamily="2" charset="2"/>
              </a:rPr>
              <a:t> </a:t>
            </a:r>
            <a:r>
              <a:rPr lang="en-US" dirty="0" smtClean="0"/>
              <a:t>higher speed and gain.</a:t>
            </a:r>
          </a:p>
          <a:p>
            <a:endParaRPr lang="en-US" sz="3600" dirty="0" smtClean="0"/>
          </a:p>
          <a:p>
            <a:r>
              <a:rPr lang="en-US" dirty="0" smtClean="0"/>
              <a:t>Remember the P-N</a:t>
            </a:r>
          </a:p>
          <a:p>
            <a:pPr>
              <a:spcBef>
                <a:spcPts val="0"/>
              </a:spcBef>
              <a:buNone/>
            </a:pPr>
            <a:r>
              <a:rPr lang="en-US" dirty="0" smtClean="0"/>
              <a:t>diode with lights on!</a:t>
            </a:r>
          </a:p>
          <a:p>
            <a:r>
              <a:rPr lang="en-US" i="1" dirty="0" smtClean="0"/>
              <a:t>Reverse</a:t>
            </a:r>
            <a:r>
              <a:rPr lang="en-US" dirty="0" smtClean="0"/>
              <a:t> bias (V = </a:t>
            </a:r>
            <a:r>
              <a:rPr lang="en-US" dirty="0" err="1" smtClean="0"/>
              <a:t>V</a:t>
            </a:r>
            <a:r>
              <a:rPr lang="en-US" baseline="-25000" dirty="0" err="1" smtClean="0"/>
              <a:t>p</a:t>
            </a:r>
            <a:r>
              <a:rPr lang="en-US" dirty="0" err="1" smtClean="0"/>
              <a:t>–V</a:t>
            </a:r>
            <a:r>
              <a:rPr lang="en-US" baseline="-25000" dirty="0" err="1" smtClean="0"/>
              <a:t>n</a:t>
            </a:r>
            <a:r>
              <a:rPr lang="en-US" dirty="0" smtClean="0"/>
              <a:t> &lt; 0) current with lights off = </a:t>
            </a:r>
            <a:r>
              <a:rPr lang="en-US" i="1" dirty="0" smtClean="0"/>
              <a:t>small</a:t>
            </a:r>
            <a:r>
              <a:rPr lang="en-US" dirty="0" smtClean="0"/>
              <a:t>.</a:t>
            </a:r>
          </a:p>
          <a:p>
            <a:r>
              <a:rPr lang="en-US" dirty="0" smtClean="0"/>
              <a:t>When light is on, it creates________ in the middle________ region. These are swept by the E-field already present and modulate the__________.</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2</a:t>
            </a:fld>
            <a:endParaRPr lang="en-US"/>
          </a:p>
        </p:txBody>
      </p:sp>
    </p:spTree>
  </p:cSld>
  <p:clrMapOvr>
    <a:masterClrMapping/>
  </p:clrMapOvr>
  <p:transition>
    <p:randomBar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208338"/>
            <a:ext cx="8709956" cy="6157738"/>
          </a:xfrm>
        </p:spPr>
        <p:txBody>
          <a:bodyPr/>
          <a:lstStyle/>
          <a:p>
            <a:r>
              <a:rPr lang="en-US" dirty="0" smtClean="0"/>
              <a:t>So, why do I have GAIN?! (I</a:t>
            </a:r>
            <a:r>
              <a:rPr lang="en-US" baseline="-25000" dirty="0" smtClean="0"/>
              <a:t>C</a:t>
            </a:r>
            <a:r>
              <a:rPr lang="en-US" dirty="0" smtClean="0"/>
              <a:t>/I</a:t>
            </a:r>
            <a:r>
              <a:rPr lang="en-US" baseline="-25000" dirty="0" smtClean="0"/>
              <a:t>B</a:t>
            </a:r>
            <a:r>
              <a:rPr lang="en-US" dirty="0" smtClean="0"/>
              <a:t> ~ 100)</a:t>
            </a:r>
          </a:p>
          <a:p>
            <a:endParaRPr lang="en-US" dirty="0" smtClean="0"/>
          </a:p>
          <a:p>
            <a:endParaRPr lang="en-US" dirty="0" smtClean="0"/>
          </a:p>
          <a:p>
            <a:endParaRPr lang="en-US" dirty="0" smtClean="0"/>
          </a:p>
          <a:p>
            <a:endParaRPr lang="en-US" dirty="0" smtClean="0"/>
          </a:p>
          <a:p>
            <a:r>
              <a:rPr lang="en-US" sz="1800" dirty="0" smtClean="0">
                <a:solidFill>
                  <a:schemeClr val="tx1"/>
                </a:solidFill>
              </a:rPr>
              <a:t>Ex: P+NP bipolar with N</a:t>
            </a:r>
            <a:r>
              <a:rPr lang="en-US" sz="1800" baseline="-25000" dirty="0" smtClean="0">
                <a:solidFill>
                  <a:schemeClr val="tx1"/>
                </a:solidFill>
              </a:rPr>
              <a:t>E</a:t>
            </a:r>
            <a:r>
              <a:rPr lang="en-US" sz="1800" dirty="0" smtClean="0">
                <a:solidFill>
                  <a:schemeClr val="tx1"/>
                </a:solidFill>
              </a:rPr>
              <a:t>=10</a:t>
            </a:r>
            <a:r>
              <a:rPr lang="en-US" sz="1800" baseline="30000" dirty="0" smtClean="0">
                <a:solidFill>
                  <a:schemeClr val="tx1"/>
                </a:solidFill>
              </a:rPr>
              <a:t>18</a:t>
            </a:r>
            <a:r>
              <a:rPr lang="en-US" sz="1800" dirty="0" smtClean="0">
                <a:solidFill>
                  <a:schemeClr val="tx1"/>
                </a:solidFill>
              </a:rPr>
              <a:t> cm</a:t>
            </a:r>
            <a:r>
              <a:rPr lang="en-US" sz="1800" baseline="30000" dirty="0" smtClean="0">
                <a:solidFill>
                  <a:schemeClr val="tx1"/>
                </a:solidFill>
              </a:rPr>
              <a:t>-3</a:t>
            </a:r>
            <a:r>
              <a:rPr lang="en-US" sz="1800" dirty="0" smtClean="0">
                <a:solidFill>
                  <a:schemeClr val="tx1"/>
                </a:solidFill>
              </a:rPr>
              <a:t> and N</a:t>
            </a:r>
            <a:r>
              <a:rPr lang="en-US" sz="1800" baseline="-25000" dirty="0" smtClean="0">
                <a:solidFill>
                  <a:schemeClr val="tx1"/>
                </a:solidFill>
              </a:rPr>
              <a:t>B</a:t>
            </a:r>
            <a:r>
              <a:rPr lang="en-US" sz="1800" dirty="0" smtClean="0">
                <a:solidFill>
                  <a:schemeClr val="tx1"/>
                </a:solidFill>
              </a:rPr>
              <a:t>=10</a:t>
            </a:r>
            <a:r>
              <a:rPr lang="en-US" sz="1800" baseline="30000" dirty="0" smtClean="0">
                <a:solidFill>
                  <a:schemeClr val="tx1"/>
                </a:solidFill>
              </a:rPr>
              <a:t>17</a:t>
            </a:r>
            <a:r>
              <a:rPr lang="en-US" sz="1800" dirty="0" smtClean="0">
                <a:solidFill>
                  <a:schemeClr val="tx1"/>
                </a:solidFill>
              </a:rPr>
              <a:t> cm</a:t>
            </a:r>
            <a:r>
              <a:rPr lang="en-US" sz="1800" baseline="30000" dirty="0" smtClean="0">
                <a:solidFill>
                  <a:schemeClr val="tx1"/>
                </a:solidFill>
              </a:rPr>
              <a:t>-3</a:t>
            </a:r>
            <a:r>
              <a:rPr lang="en-US" sz="1800" dirty="0" smtClean="0">
                <a:solidFill>
                  <a:schemeClr val="tx1"/>
                </a:solidFill>
              </a:rPr>
              <a:t>. The quasi-neutral region width in the emitter is 1 μm and 0.2 μm in the base. Use </a:t>
            </a:r>
            <a:r>
              <a:rPr lang="en-US" sz="1800" dirty="0" err="1" smtClean="0">
                <a:solidFill>
                  <a:schemeClr val="tx1"/>
                </a:solidFill>
              </a:rPr>
              <a:t>μ</a:t>
            </a:r>
            <a:r>
              <a:rPr lang="en-US" sz="1800" baseline="-25000" dirty="0" err="1" smtClean="0">
                <a:solidFill>
                  <a:schemeClr val="tx1"/>
                </a:solidFill>
              </a:rPr>
              <a:t>n</a:t>
            </a:r>
            <a:r>
              <a:rPr lang="en-US" sz="1800" dirty="0" smtClean="0">
                <a:solidFill>
                  <a:schemeClr val="tx1"/>
                </a:solidFill>
              </a:rPr>
              <a:t>=1000 cm</a:t>
            </a:r>
            <a:r>
              <a:rPr lang="en-US" sz="1800" baseline="30000" dirty="0" smtClean="0">
                <a:solidFill>
                  <a:schemeClr val="tx1"/>
                </a:solidFill>
              </a:rPr>
              <a:t>2</a:t>
            </a:r>
            <a:r>
              <a:rPr lang="en-US" sz="1800" dirty="0" smtClean="0">
                <a:solidFill>
                  <a:schemeClr val="tx1"/>
                </a:solidFill>
              </a:rPr>
              <a:t>/Vs and </a:t>
            </a:r>
            <a:r>
              <a:rPr lang="en-US" sz="1800" dirty="0" err="1" smtClean="0">
                <a:solidFill>
                  <a:schemeClr val="tx1"/>
                </a:solidFill>
              </a:rPr>
              <a:t>μ</a:t>
            </a:r>
            <a:r>
              <a:rPr lang="en-US" sz="1800" baseline="-25000" dirty="0" err="1" smtClean="0">
                <a:solidFill>
                  <a:schemeClr val="tx1"/>
                </a:solidFill>
              </a:rPr>
              <a:t>p</a:t>
            </a:r>
            <a:r>
              <a:rPr lang="en-US" sz="1800" dirty="0" smtClean="0">
                <a:solidFill>
                  <a:schemeClr val="tx1"/>
                </a:solidFill>
              </a:rPr>
              <a:t>=300 cm</a:t>
            </a:r>
            <a:r>
              <a:rPr lang="en-US" sz="1800" baseline="30000" dirty="0" smtClean="0">
                <a:solidFill>
                  <a:schemeClr val="tx1"/>
                </a:solidFill>
              </a:rPr>
              <a:t>2</a:t>
            </a:r>
            <a:r>
              <a:rPr lang="en-US" sz="1800" dirty="0" smtClean="0">
                <a:solidFill>
                  <a:schemeClr val="tx1"/>
                </a:solidFill>
              </a:rPr>
              <a:t>/Vs. The minority carrier lifetimes are 10 ns. Calculate the emitter efficiency, the base transport factor, and the current gain of this transistor biased in the forward active mode. Assume there is no recombination in the depletion regions. </a:t>
            </a:r>
            <a:r>
              <a:rPr lang="en-US" sz="1800" i="1" dirty="0" smtClean="0">
                <a:solidFill>
                  <a:schemeClr val="tx1"/>
                </a:solidFill>
              </a:rPr>
              <a:t>(Note: are the emitter and base “narrow” or “wide”?)</a:t>
            </a:r>
            <a:endParaRPr lang="en-US" sz="1800" dirty="0" smtClean="0">
              <a:solidFill>
                <a:schemeClr val="tx1"/>
              </a:solidFill>
            </a:endParaRPr>
          </a:p>
          <a:p>
            <a:endParaRPr lang="en-US" sz="2000"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20</a:t>
            </a:fld>
            <a:endParaRPr lang="en-US"/>
          </a:p>
        </p:txBody>
      </p:sp>
      <p:pic>
        <p:nvPicPr>
          <p:cNvPr id="893954" name="Picture 2" descr="C:\tif\size\fg07-08.tif"/>
          <p:cNvPicPr>
            <a:picLocks noChangeAspect="1" noChangeArrowheads="1"/>
          </p:cNvPicPr>
          <p:nvPr/>
        </p:nvPicPr>
        <p:blipFill>
          <a:blip r:embed="rId2" cstate="print"/>
          <a:srcRect l="55540" t="13017" r="8752" b="39949"/>
          <a:stretch>
            <a:fillRect/>
          </a:stretch>
        </p:blipFill>
        <p:spPr bwMode="auto">
          <a:xfrm>
            <a:off x="6710082" y="220964"/>
            <a:ext cx="2120900" cy="2090738"/>
          </a:xfrm>
          <a:prstGeom prst="rect">
            <a:avLst/>
          </a:prstGeom>
          <a:noFill/>
          <a:ln w="9525">
            <a:noFill/>
            <a:miter lim="800000"/>
            <a:headEnd/>
            <a:tailEnd/>
          </a:ln>
        </p:spPr>
      </p:pic>
    </p:spTree>
  </p:cSld>
  <p:clrMapOvr>
    <a:masterClrMapping/>
  </p:clrMapOvr>
  <p:transition>
    <p:randomBar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0"/>
            <a:ext cx="8686806" cy="6377651"/>
          </a:xfrm>
        </p:spPr>
        <p:txBody>
          <a:bodyPr/>
          <a:lstStyle/>
          <a:p>
            <a:r>
              <a:rPr lang="en-US" dirty="0" smtClean="0"/>
              <a:t>Can we inject holes </a:t>
            </a:r>
            <a:r>
              <a:rPr lang="en-US" u="sng" dirty="0" smtClean="0"/>
              <a:t>electrically</a:t>
            </a:r>
            <a:r>
              <a:rPr lang="en-US" dirty="0" smtClean="0"/>
              <a:t> rather than optically?!</a:t>
            </a:r>
          </a:p>
          <a:p>
            <a:pPr lvl="1"/>
            <a:r>
              <a:rPr lang="en-US" dirty="0" smtClean="0"/>
              <a:t>Yes, we know how to inject holes electrically. Take a </a:t>
            </a:r>
            <a:r>
              <a:rPr lang="en-US" dirty="0" err="1" smtClean="0"/>
              <a:t>p+n</a:t>
            </a:r>
            <a:r>
              <a:rPr lang="en-US" dirty="0" smtClean="0"/>
              <a:t> junction. When forward biased, it injects holes into the n-region unilaterally:</a:t>
            </a:r>
          </a:p>
          <a:p>
            <a:pPr lvl="1"/>
            <a:endParaRPr lang="en-US" dirty="0" smtClean="0"/>
          </a:p>
          <a:p>
            <a:pPr lvl="1"/>
            <a:endParaRPr lang="en-US" dirty="0" smtClean="0"/>
          </a:p>
          <a:p>
            <a:pPr lvl="1"/>
            <a:endParaRPr lang="en-US" dirty="0" smtClean="0"/>
          </a:p>
          <a:p>
            <a:pPr lvl="1"/>
            <a:endParaRPr lang="en-US" dirty="0" smtClean="0"/>
          </a:p>
          <a:p>
            <a:pPr lvl="1"/>
            <a:endParaRPr lang="en-US" dirty="0" smtClean="0"/>
          </a:p>
          <a:p>
            <a:pPr lvl="1"/>
            <a:endParaRPr lang="en-US" dirty="0" smtClean="0"/>
          </a:p>
          <a:p>
            <a:pPr lvl="1"/>
            <a:r>
              <a:rPr lang="en-US" dirty="0" smtClean="0"/>
              <a:t>Now put the hole injector (forward biased </a:t>
            </a:r>
            <a:r>
              <a:rPr lang="en-US" dirty="0" err="1" smtClean="0"/>
              <a:t>p+n</a:t>
            </a:r>
            <a:r>
              <a:rPr lang="en-US" dirty="0" smtClean="0"/>
              <a:t>) and current modulator (reverse biased </a:t>
            </a:r>
            <a:r>
              <a:rPr lang="en-US" dirty="0" err="1" smtClean="0"/>
              <a:t>np</a:t>
            </a:r>
            <a:r>
              <a:rPr lang="en-US" dirty="0" smtClean="0"/>
              <a:t>) together:</a:t>
            </a:r>
          </a:p>
        </p:txBody>
      </p:sp>
      <p:sp>
        <p:nvSpPr>
          <p:cNvPr id="3" name="Slide Number Placeholder 2"/>
          <p:cNvSpPr>
            <a:spLocks noGrp="1"/>
          </p:cNvSpPr>
          <p:nvPr>
            <p:ph type="sldNum" sz="quarter" idx="10"/>
          </p:nvPr>
        </p:nvSpPr>
        <p:spPr/>
        <p:txBody>
          <a:bodyPr/>
          <a:lstStyle/>
          <a:p>
            <a:fld id="{F3DB7220-4BF1-447B-B55F-9D0B4B1941CF}" type="slidenum">
              <a:rPr lang="en-US" smtClean="0"/>
              <a:pPr/>
              <a:t>3</a:t>
            </a:fld>
            <a:endParaRPr lang="en-US"/>
          </a:p>
        </p:txBody>
      </p:sp>
    </p:spTree>
  </p:cSld>
  <p:clrMapOvr>
    <a:masterClrMapping/>
  </p:clrMapOvr>
  <p:transition>
    <p:randomBar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5522" name="Picture 2" descr="K:\tif\size\fg07-02.tif"/>
          <p:cNvPicPr>
            <a:picLocks noChangeAspect="1" noChangeArrowheads="1"/>
          </p:cNvPicPr>
          <p:nvPr/>
        </p:nvPicPr>
        <p:blipFill>
          <a:blip r:embed="rId2" cstate="print"/>
          <a:srcRect l="23634" t="19875" r="23143" b="47462"/>
          <a:stretch>
            <a:fillRect/>
          </a:stretch>
        </p:blipFill>
        <p:spPr bwMode="auto">
          <a:xfrm>
            <a:off x="3092450" y="449546"/>
            <a:ext cx="6051550" cy="2781300"/>
          </a:xfrm>
          <a:prstGeom prst="rect">
            <a:avLst/>
          </a:prstGeom>
          <a:noFill/>
          <a:ln w="9525">
            <a:noFill/>
            <a:miter lim="800000"/>
            <a:headEnd/>
            <a:tailEnd/>
          </a:ln>
        </p:spPr>
      </p:pic>
      <p:sp>
        <p:nvSpPr>
          <p:cNvPr id="2" name="Content Placeholder 1"/>
          <p:cNvSpPr>
            <a:spLocks noGrp="1"/>
          </p:cNvSpPr>
          <p:nvPr>
            <p:ph idx="1"/>
          </p:nvPr>
        </p:nvSpPr>
        <p:spPr>
          <a:xfrm>
            <a:off x="225699" y="92600"/>
            <a:ext cx="8767829" cy="6470248"/>
          </a:xfrm>
        </p:spPr>
        <p:txBody>
          <a:bodyPr/>
          <a:lstStyle/>
          <a:p>
            <a:r>
              <a:rPr lang="en-US" dirty="0" smtClean="0"/>
              <a:t>Draw like Streetman &amp; Banerjee:</a:t>
            </a:r>
          </a:p>
          <a:p>
            <a:endParaRPr lang="en-US" dirty="0" smtClean="0"/>
          </a:p>
          <a:p>
            <a:endParaRPr lang="en-US" dirty="0" smtClean="0"/>
          </a:p>
          <a:p>
            <a:endParaRPr lang="en-US" dirty="0" smtClean="0"/>
          </a:p>
          <a:p>
            <a:endParaRPr lang="en-US" dirty="0" smtClean="0"/>
          </a:p>
          <a:p>
            <a:endParaRPr lang="en-US" dirty="0" smtClean="0"/>
          </a:p>
          <a:p>
            <a:r>
              <a:rPr lang="en-US" dirty="0" smtClean="0"/>
              <a:t>Emitter (p+) injects holes into reverse-biased Base-Collector.</a:t>
            </a:r>
          </a:p>
          <a:p>
            <a:r>
              <a:rPr lang="en-US" dirty="0" smtClean="0"/>
              <a:t>For Collector to… collect all (most) holes we need Base to be quite_________. Mathematically, </a:t>
            </a:r>
            <a:r>
              <a:rPr lang="en-US" dirty="0" err="1" smtClean="0"/>
              <a:t>W</a:t>
            </a:r>
            <a:r>
              <a:rPr lang="en-US" baseline="-25000" dirty="0" err="1" smtClean="0"/>
              <a:t>b</a:t>
            </a:r>
            <a:r>
              <a:rPr lang="en-US" dirty="0" smtClean="0"/>
              <a:t> &lt;&lt; ______.</a:t>
            </a:r>
          </a:p>
          <a:p>
            <a:r>
              <a:rPr lang="en-US" dirty="0" smtClean="0"/>
              <a:t>Properly biased, with BJT “on” the voltages are: V</a:t>
            </a:r>
            <a:r>
              <a:rPr lang="en-US" baseline="-25000" dirty="0" smtClean="0"/>
              <a:t>EB</a:t>
            </a:r>
            <a:r>
              <a:rPr lang="en-US" dirty="0" smtClean="0"/>
              <a:t> &gt; ____ and V</a:t>
            </a:r>
            <a:r>
              <a:rPr lang="en-US" baseline="-25000" dirty="0" smtClean="0"/>
              <a:t>CB</a:t>
            </a:r>
            <a:r>
              <a:rPr lang="en-US" dirty="0" smtClean="0"/>
              <a:t> &lt; ____ (same as V</a:t>
            </a:r>
            <a:r>
              <a:rPr lang="en-US" baseline="-25000" dirty="0" smtClean="0"/>
              <a:t>BC</a:t>
            </a:r>
            <a:r>
              <a:rPr lang="en-US" dirty="0" smtClean="0"/>
              <a:t> &gt; ____).</a:t>
            </a:r>
          </a:p>
          <a:p>
            <a:r>
              <a:rPr lang="en-US" dirty="0" smtClean="0"/>
              <a:t>If so, then almost all injected holes are collected: I</a:t>
            </a:r>
            <a:r>
              <a:rPr lang="en-US" baseline="-25000" dirty="0" smtClean="0"/>
              <a:t>E</a:t>
            </a:r>
            <a:r>
              <a:rPr lang="en-US" dirty="0" smtClean="0"/>
              <a:t> ≈ I</a:t>
            </a:r>
            <a:r>
              <a:rPr lang="en-US" baseline="-25000" dirty="0" smtClean="0"/>
              <a:t>C</a:t>
            </a:r>
            <a:r>
              <a:rPr lang="en-US" dirty="0" smtClean="0"/>
              <a:t> are the “large” currents here (water passing through the hose).</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4</a:t>
            </a:fld>
            <a:endParaRPr lang="en-US"/>
          </a:p>
        </p:txBody>
      </p:sp>
    </p:spTree>
  </p:cSld>
  <p:clrMapOvr>
    <a:masterClrMapping/>
  </p:clrMapOvr>
  <p:transition>
    <p:randomBar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6546" name="Picture 3" descr="K:\tif\size\fg07-03.tif"/>
          <p:cNvPicPr>
            <a:picLocks noChangeAspect="1" noChangeArrowheads="1"/>
          </p:cNvPicPr>
          <p:nvPr/>
        </p:nvPicPr>
        <p:blipFill>
          <a:blip r:embed="rId2" cstate="print"/>
          <a:srcRect l="26440" t="12589" r="25790" b="41054"/>
          <a:stretch>
            <a:fillRect/>
          </a:stretch>
        </p:blipFill>
        <p:spPr bwMode="auto">
          <a:xfrm>
            <a:off x="3369420" y="474567"/>
            <a:ext cx="5774580" cy="4190036"/>
          </a:xfrm>
          <a:prstGeom prst="rect">
            <a:avLst/>
          </a:prstGeom>
          <a:noFill/>
          <a:ln w="9525">
            <a:noFill/>
            <a:miter lim="800000"/>
            <a:headEnd/>
            <a:tailEnd/>
          </a:ln>
        </p:spPr>
      </p:pic>
      <p:sp>
        <p:nvSpPr>
          <p:cNvPr id="2" name="Content Placeholder 1"/>
          <p:cNvSpPr>
            <a:spLocks noGrp="1"/>
          </p:cNvSpPr>
          <p:nvPr>
            <p:ph idx="1"/>
          </p:nvPr>
        </p:nvSpPr>
        <p:spPr>
          <a:xfrm>
            <a:off x="225700" y="46300"/>
            <a:ext cx="8779404" cy="6412375"/>
          </a:xfrm>
        </p:spPr>
        <p:txBody>
          <a:bodyPr/>
          <a:lstStyle/>
          <a:p>
            <a:r>
              <a:rPr lang="en-US" dirty="0" smtClean="0"/>
              <a:t>Is there a Base current I</a:t>
            </a:r>
            <a:r>
              <a:rPr lang="en-US" baseline="-25000" dirty="0" smtClean="0"/>
              <a:t>B</a:t>
            </a:r>
            <a:r>
              <a:rPr lang="en-US" dirty="0" smtClean="0"/>
              <a:t>? What does it consist of?</a:t>
            </a:r>
          </a:p>
          <a:p>
            <a:endParaRPr lang="en-US" sz="2800" dirty="0" smtClean="0"/>
          </a:p>
          <a:p>
            <a:endParaRPr lang="en-US" sz="2800" dirty="0" smtClean="0"/>
          </a:p>
          <a:p>
            <a:endParaRPr lang="en-US" sz="2800" dirty="0" smtClean="0"/>
          </a:p>
          <a:p>
            <a:endParaRPr lang="en-US" sz="2800" dirty="0" smtClean="0"/>
          </a:p>
          <a:p>
            <a:endParaRPr lang="en-US" sz="2800" dirty="0" smtClean="0"/>
          </a:p>
          <a:p>
            <a:endParaRPr lang="en-US" dirty="0" smtClean="0"/>
          </a:p>
          <a:p>
            <a:r>
              <a:rPr lang="en-US" dirty="0" smtClean="0"/>
              <a:t>Base current I</a:t>
            </a:r>
            <a:r>
              <a:rPr lang="en-US" baseline="-25000" dirty="0" smtClean="0"/>
              <a:t>B</a:t>
            </a:r>
            <a:r>
              <a:rPr lang="en-US" dirty="0" smtClean="0"/>
              <a:t> (remember</a:t>
            </a:r>
          </a:p>
          <a:p>
            <a:pPr>
              <a:spcBef>
                <a:spcPts val="0"/>
              </a:spcBef>
              <a:buNone/>
            </a:pPr>
            <a:r>
              <a:rPr lang="en-US" dirty="0" smtClean="0"/>
              <a:t>base is n-type for </a:t>
            </a:r>
            <a:r>
              <a:rPr lang="en-US" dirty="0" err="1" smtClean="0"/>
              <a:t>pnp</a:t>
            </a:r>
            <a:r>
              <a:rPr lang="en-US" dirty="0" smtClean="0"/>
              <a:t> BJT):</a:t>
            </a:r>
          </a:p>
          <a:p>
            <a:pPr lvl="1"/>
            <a:r>
              <a:rPr lang="en-US" dirty="0" smtClean="0"/>
              <a:t>Some electrons____________ with injected holes.</a:t>
            </a:r>
          </a:p>
          <a:p>
            <a:pPr lvl="1"/>
            <a:r>
              <a:rPr lang="en-US" dirty="0" smtClean="0"/>
              <a:t>Some electrons injected into p+ (forward biased EB).</a:t>
            </a:r>
          </a:p>
          <a:p>
            <a:pPr lvl="1"/>
            <a:r>
              <a:rPr lang="en-US" dirty="0" smtClean="0"/>
              <a:t>Few electrons from thermal generation in reverse-biased CB junction</a:t>
            </a:r>
          </a:p>
          <a:p>
            <a:pPr>
              <a:spcBef>
                <a:spcPts val="600"/>
              </a:spcBef>
            </a:pPr>
            <a:r>
              <a:rPr lang="en-US" dirty="0" smtClean="0"/>
              <a:t>Base current I</a:t>
            </a:r>
            <a:r>
              <a:rPr lang="en-US" baseline="-25000" dirty="0" smtClean="0"/>
              <a:t>B</a:t>
            </a:r>
            <a:r>
              <a:rPr lang="en-US" dirty="0" smtClean="0"/>
              <a:t> is small, but it’s there. See figure for signs.</a:t>
            </a:r>
          </a:p>
        </p:txBody>
      </p:sp>
      <p:sp>
        <p:nvSpPr>
          <p:cNvPr id="3" name="Slide Number Placeholder 2"/>
          <p:cNvSpPr>
            <a:spLocks noGrp="1"/>
          </p:cNvSpPr>
          <p:nvPr>
            <p:ph type="sldNum" sz="quarter" idx="10"/>
          </p:nvPr>
        </p:nvSpPr>
        <p:spPr/>
        <p:txBody>
          <a:bodyPr/>
          <a:lstStyle/>
          <a:p>
            <a:fld id="{F3DB7220-4BF1-447B-B55F-9D0B4B1941CF}" type="slidenum">
              <a:rPr lang="en-US" smtClean="0"/>
              <a:pPr/>
              <a:t>5</a:t>
            </a:fld>
            <a:endParaRPr lang="en-US"/>
          </a:p>
        </p:txBody>
      </p:sp>
    </p:spTree>
  </p:cSld>
  <p:clrMapOvr>
    <a:masterClrMapping/>
  </p:clrMapOvr>
  <p:transition>
    <p:randomBar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92600"/>
            <a:ext cx="8744680" cy="6342925"/>
          </a:xfrm>
        </p:spPr>
        <p:txBody>
          <a:bodyPr/>
          <a:lstStyle/>
          <a:p>
            <a:r>
              <a:rPr lang="en-US" dirty="0" smtClean="0"/>
              <a:t>In a well-designed BJT, I</a:t>
            </a:r>
            <a:r>
              <a:rPr lang="en-US" baseline="-25000" dirty="0" smtClean="0"/>
              <a:t>E</a:t>
            </a:r>
            <a:r>
              <a:rPr lang="en-US" dirty="0" smtClean="0"/>
              <a:t> ≈ I</a:t>
            </a:r>
            <a:r>
              <a:rPr lang="en-US" baseline="-25000" dirty="0" smtClean="0"/>
              <a:t>C</a:t>
            </a:r>
            <a:r>
              <a:rPr lang="en-US" dirty="0" smtClean="0"/>
              <a:t> ≈ 100I</a:t>
            </a:r>
            <a:r>
              <a:rPr lang="en-US" baseline="-25000" dirty="0" smtClean="0"/>
              <a:t>B</a:t>
            </a:r>
          </a:p>
          <a:p>
            <a:r>
              <a:rPr lang="en-US" dirty="0" smtClean="0"/>
              <a:t>We can write from current continuity: ______________</a:t>
            </a:r>
          </a:p>
          <a:p>
            <a:endParaRPr lang="en-US" sz="2600" dirty="0" smtClean="0"/>
          </a:p>
          <a:p>
            <a:endParaRPr lang="en-US" sz="2600" dirty="0" smtClean="0"/>
          </a:p>
          <a:p>
            <a:endParaRPr lang="en-US" sz="2600" dirty="0" smtClean="0"/>
          </a:p>
          <a:p>
            <a:endParaRPr lang="en-US" sz="2600" dirty="0" smtClean="0"/>
          </a:p>
          <a:p>
            <a:endParaRPr lang="en-US" sz="2600" dirty="0" smtClean="0"/>
          </a:p>
          <a:p>
            <a:endParaRPr lang="en-US" sz="2600" dirty="0" smtClean="0"/>
          </a:p>
          <a:p>
            <a:r>
              <a:rPr lang="en-US" dirty="0" smtClean="0"/>
              <a:t>There are both PNP and NPN bipolar transistors.</a:t>
            </a:r>
          </a:p>
          <a:p>
            <a:pPr lvl="1"/>
            <a:r>
              <a:rPr lang="en-US" dirty="0" smtClean="0"/>
              <a:t>Easier to study PNP because current flows in direction of holes. But NPN is similar, replace holes w/ electrons and keep track of signs!</a:t>
            </a:r>
          </a:p>
          <a:p>
            <a:pPr lvl="1"/>
            <a:r>
              <a:rPr lang="en-US" dirty="0" smtClean="0"/>
              <a:t>Intuitively (dimensions, doping being equal), which is faster?</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6</a:t>
            </a:fld>
            <a:endParaRPr lang="en-US"/>
          </a:p>
        </p:txBody>
      </p:sp>
      <p:pic>
        <p:nvPicPr>
          <p:cNvPr id="877570" name="Picture 2"/>
          <p:cNvPicPr>
            <a:picLocks noChangeAspect="1" noChangeArrowheads="1"/>
          </p:cNvPicPr>
          <p:nvPr/>
        </p:nvPicPr>
        <p:blipFill>
          <a:blip r:embed="rId2" cstate="print"/>
          <a:srcRect/>
          <a:stretch>
            <a:fillRect/>
          </a:stretch>
        </p:blipFill>
        <p:spPr bwMode="auto">
          <a:xfrm>
            <a:off x="2662177" y="1157470"/>
            <a:ext cx="6157913" cy="3181350"/>
          </a:xfrm>
          <a:prstGeom prst="rect">
            <a:avLst/>
          </a:prstGeom>
          <a:noFill/>
          <a:ln w="9525">
            <a:noFill/>
            <a:miter lim="800000"/>
            <a:headEnd/>
            <a:tailEnd/>
          </a:ln>
        </p:spPr>
      </p:pic>
    </p:spTree>
  </p:cSld>
  <p:clrMapOvr>
    <a:masterClrMapping/>
  </p:clrMapOvr>
  <p:transition>
    <p:randomBar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127326"/>
            <a:ext cx="8229600" cy="6389224"/>
          </a:xfrm>
        </p:spPr>
        <p:txBody>
          <a:bodyPr/>
          <a:lstStyle/>
          <a:p>
            <a:r>
              <a:rPr lang="en-US" dirty="0" smtClean="0"/>
              <a:t>BJT performance parameters:</a:t>
            </a:r>
          </a:p>
          <a:p>
            <a:endParaRPr lang="en-US" sz="2600" dirty="0" smtClean="0"/>
          </a:p>
          <a:p>
            <a:endParaRPr lang="en-US" sz="2600" dirty="0" smtClean="0"/>
          </a:p>
          <a:p>
            <a:endParaRPr lang="en-US" sz="2600" dirty="0" smtClean="0"/>
          </a:p>
          <a:p>
            <a:endParaRPr lang="en-US" sz="2600" dirty="0" smtClean="0"/>
          </a:p>
          <a:p>
            <a:r>
              <a:rPr lang="en-US" dirty="0" smtClean="0"/>
              <a:t>Emitter efficiency:</a:t>
            </a:r>
          </a:p>
          <a:p>
            <a:endParaRPr lang="en-US" sz="2000" dirty="0" smtClean="0"/>
          </a:p>
          <a:p>
            <a:r>
              <a:rPr lang="en-US" dirty="0" smtClean="0"/>
              <a:t>Base transport factor:</a:t>
            </a:r>
          </a:p>
          <a:p>
            <a:endParaRPr lang="en-US" sz="2000" dirty="0" smtClean="0"/>
          </a:p>
          <a:p>
            <a:r>
              <a:rPr lang="en-US" dirty="0" smtClean="0"/>
              <a:t>Current transfer ratio:</a:t>
            </a:r>
          </a:p>
          <a:p>
            <a:endParaRPr lang="en-US" sz="2000" dirty="0" smtClean="0"/>
          </a:p>
          <a:p>
            <a:r>
              <a:rPr lang="en-US" dirty="0" smtClean="0"/>
              <a:t>Current amplification (common emitter gain):</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7</a:t>
            </a:fld>
            <a:endParaRPr lang="en-US"/>
          </a:p>
        </p:txBody>
      </p:sp>
      <p:pic>
        <p:nvPicPr>
          <p:cNvPr id="878594" name="Picture 3" descr="K:\tif\size\fg07-03.tif"/>
          <p:cNvPicPr>
            <a:picLocks noChangeAspect="1" noChangeArrowheads="1"/>
          </p:cNvPicPr>
          <p:nvPr/>
        </p:nvPicPr>
        <p:blipFill>
          <a:blip r:embed="rId3" cstate="print"/>
          <a:srcRect l="26440" t="12589" r="25790" b="41054"/>
          <a:stretch>
            <a:fillRect/>
          </a:stretch>
        </p:blipFill>
        <p:spPr bwMode="auto">
          <a:xfrm>
            <a:off x="4699000" y="0"/>
            <a:ext cx="4445000" cy="3219450"/>
          </a:xfrm>
          <a:prstGeom prst="rect">
            <a:avLst/>
          </a:prstGeom>
          <a:noFill/>
          <a:ln w="9525">
            <a:noFill/>
            <a:miter lim="800000"/>
            <a:headEnd/>
            <a:tailEnd/>
          </a:ln>
        </p:spPr>
      </p:pic>
      <p:sp>
        <p:nvSpPr>
          <p:cNvPr id="8785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78595" name="Object 3"/>
          <p:cNvGraphicFramePr>
            <a:graphicFrameLocks noChangeAspect="1"/>
          </p:cNvGraphicFramePr>
          <p:nvPr/>
        </p:nvGraphicFramePr>
        <p:xfrm>
          <a:off x="3252486" y="2673752"/>
          <a:ext cx="1495425" cy="857250"/>
        </p:xfrm>
        <a:graphic>
          <a:graphicData uri="http://schemas.openxmlformats.org/presentationml/2006/ole">
            <mc:AlternateContent xmlns:mc="http://schemas.openxmlformats.org/markup-compatibility/2006">
              <mc:Choice xmlns:v="urn:schemas-microsoft-com:vml" Requires="v">
                <p:oleObj spid="_x0000_s878618" name="Equation" r:id="rId4" imgW="825500" imgH="469900" progId="Equation.DSMT4">
                  <p:embed/>
                </p:oleObj>
              </mc:Choice>
              <mc:Fallback>
                <p:oleObj name="Equation" r:id="rId4" imgW="825500" imgH="4699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2486" y="2673752"/>
                        <a:ext cx="14954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85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78597" name="Object 5"/>
          <p:cNvGraphicFramePr>
            <a:graphicFrameLocks noChangeAspect="1"/>
          </p:cNvGraphicFramePr>
          <p:nvPr/>
        </p:nvGraphicFramePr>
        <p:xfrm>
          <a:off x="3831220" y="3877519"/>
          <a:ext cx="1314450" cy="438150"/>
        </p:xfrm>
        <a:graphic>
          <a:graphicData uri="http://schemas.openxmlformats.org/presentationml/2006/ole">
            <mc:AlternateContent xmlns:mc="http://schemas.openxmlformats.org/markup-compatibility/2006">
              <mc:Choice xmlns:v="urn:schemas-microsoft-com:vml" Requires="v">
                <p:oleObj spid="_x0000_s878619" name="Equation" r:id="rId6" imgW="723586" imgH="241195" progId="Equation.DSMT4">
                  <p:embed/>
                </p:oleObj>
              </mc:Choice>
              <mc:Fallback>
                <p:oleObj name="Equation" r:id="rId6" imgW="723586" imgH="241195"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1220" y="3877519"/>
                        <a:ext cx="13144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86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78599" name="Object 7"/>
          <p:cNvGraphicFramePr>
            <a:graphicFrameLocks noChangeAspect="1"/>
          </p:cNvGraphicFramePr>
          <p:nvPr/>
        </p:nvGraphicFramePr>
        <p:xfrm>
          <a:off x="3842795" y="4687747"/>
          <a:ext cx="1495425" cy="809625"/>
        </p:xfrm>
        <a:graphic>
          <a:graphicData uri="http://schemas.openxmlformats.org/presentationml/2006/ole">
            <mc:AlternateContent xmlns:mc="http://schemas.openxmlformats.org/markup-compatibility/2006">
              <mc:Choice xmlns:v="urn:schemas-microsoft-com:vml" Requires="v">
                <p:oleObj spid="_x0000_s878620" name="Equation" r:id="rId8" imgW="825142" imgH="444307" progId="Equation.DSMT4">
                  <p:embed/>
                </p:oleObj>
              </mc:Choice>
              <mc:Fallback>
                <p:oleObj name="Equation" r:id="rId8" imgW="825142" imgH="444307"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2795" y="4687747"/>
                        <a:ext cx="149542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86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78601" name="Object 9"/>
          <p:cNvGraphicFramePr>
            <a:graphicFrameLocks noChangeAspect="1"/>
          </p:cNvGraphicFramePr>
          <p:nvPr/>
        </p:nvGraphicFramePr>
        <p:xfrm>
          <a:off x="6863788" y="5648445"/>
          <a:ext cx="1724025" cy="809625"/>
        </p:xfrm>
        <a:graphic>
          <a:graphicData uri="http://schemas.openxmlformats.org/presentationml/2006/ole">
            <mc:AlternateContent xmlns:mc="http://schemas.openxmlformats.org/markup-compatibility/2006">
              <mc:Choice xmlns:v="urn:schemas-microsoft-com:vml" Requires="v">
                <p:oleObj spid="_x0000_s878621" name="Equation" r:id="rId10" imgW="952087" imgH="444307" progId="Equation.DSMT4">
                  <p:embed/>
                </p:oleObj>
              </mc:Choice>
              <mc:Fallback>
                <p:oleObj name="Equation" r:id="rId10" imgW="952087" imgH="444307" progId="Equation.DSMT4">
                  <p:embed/>
                  <p:pic>
                    <p:nvPicPr>
                      <p:cNvPr id="0"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63788" y="5648445"/>
                        <a:ext cx="172402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randomBar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1667" name="Picture 5"/>
          <p:cNvPicPr>
            <a:picLocks noChangeAspect="1" noChangeArrowheads="1"/>
          </p:cNvPicPr>
          <p:nvPr/>
        </p:nvPicPr>
        <p:blipFill>
          <a:blip r:embed="rId2" cstate="print"/>
          <a:srcRect t="52103"/>
          <a:stretch>
            <a:fillRect/>
          </a:stretch>
        </p:blipFill>
        <p:spPr bwMode="auto">
          <a:xfrm>
            <a:off x="4082125" y="2196080"/>
            <a:ext cx="5038725" cy="2024063"/>
          </a:xfrm>
          <a:prstGeom prst="rect">
            <a:avLst/>
          </a:prstGeom>
          <a:noFill/>
          <a:ln w="9525">
            <a:noFill/>
            <a:miter lim="800000"/>
            <a:headEnd/>
            <a:tailEnd/>
          </a:ln>
        </p:spPr>
      </p:pic>
      <p:pic>
        <p:nvPicPr>
          <p:cNvPr id="881666" name="Picture 4"/>
          <p:cNvPicPr>
            <a:picLocks noChangeAspect="1" noChangeArrowheads="1"/>
          </p:cNvPicPr>
          <p:nvPr/>
        </p:nvPicPr>
        <p:blipFill>
          <a:blip r:embed="rId2" cstate="print"/>
          <a:srcRect b="54655"/>
          <a:stretch>
            <a:fillRect/>
          </a:stretch>
        </p:blipFill>
        <p:spPr bwMode="auto">
          <a:xfrm>
            <a:off x="4105275" y="290729"/>
            <a:ext cx="5038725" cy="1916113"/>
          </a:xfrm>
          <a:prstGeom prst="rect">
            <a:avLst/>
          </a:prstGeom>
          <a:noFill/>
          <a:ln w="9525">
            <a:noFill/>
            <a:miter lim="800000"/>
            <a:headEnd/>
            <a:tailEnd/>
          </a:ln>
        </p:spPr>
      </p:pic>
      <p:sp>
        <p:nvSpPr>
          <p:cNvPr id="2" name="Content Placeholder 1"/>
          <p:cNvSpPr>
            <a:spLocks noGrp="1"/>
          </p:cNvSpPr>
          <p:nvPr>
            <p:ph idx="1"/>
          </p:nvPr>
        </p:nvSpPr>
        <p:spPr>
          <a:xfrm>
            <a:off x="225700" y="0"/>
            <a:ext cx="8229600" cy="6788550"/>
          </a:xfrm>
        </p:spPr>
        <p:txBody>
          <a:bodyPr/>
          <a:lstStyle/>
          <a:p>
            <a:r>
              <a:rPr lang="en-US" sz="2000" dirty="0" smtClean="0"/>
              <a:t>Let’s begin to understand BJT physics. Think of it as two independent PN junctions:</a:t>
            </a:r>
          </a:p>
          <a:p>
            <a:endParaRPr lang="en-US" sz="1400" dirty="0" smtClean="0"/>
          </a:p>
          <a:p>
            <a:endParaRPr lang="en-US" sz="1400" dirty="0" smtClean="0"/>
          </a:p>
          <a:p>
            <a:endParaRPr lang="en-US" sz="1400" dirty="0" smtClean="0"/>
          </a:p>
          <a:p>
            <a:r>
              <a:rPr lang="en-US" sz="2000" dirty="0" smtClean="0"/>
              <a:t>Band diagram in equilibrium (all I=0):</a:t>
            </a:r>
          </a:p>
          <a:p>
            <a:endParaRPr lang="en-US" sz="2000" dirty="0" smtClean="0"/>
          </a:p>
          <a:p>
            <a:endParaRPr lang="en-US" sz="2000" dirty="0" smtClean="0"/>
          </a:p>
          <a:p>
            <a:endParaRPr lang="en-US" sz="2000" dirty="0" smtClean="0"/>
          </a:p>
          <a:p>
            <a:r>
              <a:rPr lang="en-US" sz="2000" dirty="0" smtClean="0"/>
              <a:t>Electric field:</a:t>
            </a:r>
          </a:p>
          <a:p>
            <a:endParaRPr lang="en-US" sz="2000" dirty="0" smtClean="0"/>
          </a:p>
          <a:p>
            <a:endParaRPr lang="en-US" sz="2000" dirty="0" smtClean="0"/>
          </a:p>
          <a:p>
            <a:endParaRPr lang="en-US" sz="2000" dirty="0" smtClean="0"/>
          </a:p>
          <a:p>
            <a:r>
              <a:rPr lang="en-US" sz="2000" dirty="0" smtClean="0"/>
              <a:t>Charge density:</a:t>
            </a:r>
            <a:endParaRPr lang="en-US" sz="2000"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8</a:t>
            </a:fld>
            <a:endParaRPr lang="en-US"/>
          </a:p>
        </p:txBody>
      </p:sp>
      <p:sp>
        <p:nvSpPr>
          <p:cNvPr id="6" name="Rectangle 5"/>
          <p:cNvSpPr/>
          <p:nvPr/>
        </p:nvSpPr>
        <p:spPr bwMode="auto">
          <a:xfrm>
            <a:off x="3252487" y="6065134"/>
            <a:ext cx="5891514" cy="792866"/>
          </a:xfrm>
          <a:prstGeom prst="rect">
            <a:avLst/>
          </a:prstGeom>
          <a:solidFill>
            <a:schemeClr val="bg1"/>
          </a:solidFill>
          <a:ln w="1587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Verdana" pitchFamily="34" charset="0"/>
            </a:endParaRPr>
          </a:p>
        </p:txBody>
      </p:sp>
    </p:spTree>
  </p:cSld>
  <p:clrMapOvr>
    <a:masterClrMapping/>
  </p:clrMapOvr>
  <p:transition>
    <p:randomBar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2690" name="Picture 2" descr="K:\tif\size\fg07-02.tif"/>
          <p:cNvPicPr>
            <a:picLocks noChangeAspect="1" noChangeArrowheads="1"/>
          </p:cNvPicPr>
          <p:nvPr/>
        </p:nvPicPr>
        <p:blipFill>
          <a:blip r:embed="rId2" cstate="print"/>
          <a:srcRect l="23634" t="19875" r="23143" b="47462"/>
          <a:stretch>
            <a:fillRect/>
          </a:stretch>
        </p:blipFill>
        <p:spPr bwMode="auto">
          <a:xfrm>
            <a:off x="2882096" y="1013650"/>
            <a:ext cx="6051550" cy="2781300"/>
          </a:xfrm>
          <a:prstGeom prst="rect">
            <a:avLst/>
          </a:prstGeom>
          <a:noFill/>
          <a:ln w="9525">
            <a:noFill/>
            <a:miter lim="800000"/>
            <a:headEnd/>
            <a:tailEnd/>
          </a:ln>
        </p:spPr>
      </p:pic>
      <p:sp>
        <p:nvSpPr>
          <p:cNvPr id="2" name="Title 1"/>
          <p:cNvSpPr>
            <a:spLocks noGrp="1"/>
          </p:cNvSpPr>
          <p:nvPr>
            <p:ph type="title" idx="4294967295"/>
          </p:nvPr>
        </p:nvSpPr>
        <p:spPr>
          <a:xfrm>
            <a:off x="409575" y="123825"/>
            <a:ext cx="8502932" cy="1077218"/>
          </a:xfrm>
          <a:prstGeom prst="rect">
            <a:avLst/>
          </a:prstGeom>
        </p:spPr>
        <p:txBody>
          <a:bodyPr/>
          <a:lstStyle/>
          <a:p>
            <a:r>
              <a:rPr lang="en-US" b="1" u="sng" dirty="0" smtClean="0"/>
              <a:t>ECE 340 Lecture </a:t>
            </a:r>
            <a:r>
              <a:rPr lang="en-US" b="1" u="sng" dirty="0" smtClean="0"/>
              <a:t>39</a:t>
            </a:r>
            <a:r>
              <a:rPr lang="en-US" b="1" u="sng" dirty="0" smtClean="0"/>
              <a:t/>
            </a:r>
            <a:br>
              <a:rPr lang="en-US" b="1" u="sng" dirty="0" smtClean="0"/>
            </a:br>
            <a:r>
              <a:rPr lang="en-US" sz="2600" dirty="0" smtClean="0"/>
              <a:t>Narrow-Base BJT</a:t>
            </a:r>
            <a:endParaRPr lang="en-US" sz="2600" dirty="0"/>
          </a:p>
        </p:txBody>
      </p:sp>
      <p:sp>
        <p:nvSpPr>
          <p:cNvPr id="3" name="Content Placeholder 2"/>
          <p:cNvSpPr>
            <a:spLocks noGrp="1"/>
          </p:cNvSpPr>
          <p:nvPr>
            <p:ph idx="1"/>
          </p:nvPr>
        </p:nvSpPr>
        <p:spPr>
          <a:xfrm>
            <a:off x="219918" y="1283825"/>
            <a:ext cx="8646289" cy="5163273"/>
          </a:xfrm>
        </p:spPr>
        <p:txBody>
          <a:bodyPr/>
          <a:lstStyle/>
          <a:p>
            <a:pPr marL="0" indent="231775">
              <a:buFont typeface="Arial" pitchFamily="34" charset="0"/>
              <a:buChar char="•"/>
            </a:pPr>
            <a:endParaRPr lang="en-US" dirty="0" smtClean="0"/>
          </a:p>
          <a:p>
            <a:pPr marL="0" indent="231775">
              <a:buFont typeface="Arial" pitchFamily="34" charset="0"/>
              <a:buChar char="•"/>
            </a:pPr>
            <a:endParaRPr lang="en-US" dirty="0" smtClean="0"/>
          </a:p>
          <a:p>
            <a:pPr marL="0" indent="231775">
              <a:buFont typeface="Arial" pitchFamily="34" charset="0"/>
              <a:buChar char="•"/>
            </a:pPr>
            <a:endParaRPr lang="en-US" dirty="0" smtClean="0"/>
          </a:p>
          <a:p>
            <a:pPr marL="0" indent="231775">
              <a:buFont typeface="Arial" pitchFamily="34" charset="0"/>
              <a:buChar char="•"/>
            </a:pPr>
            <a:endParaRPr lang="en-US" dirty="0" smtClean="0"/>
          </a:p>
          <a:p>
            <a:pPr marL="0" indent="231775">
              <a:buFont typeface="Arial" pitchFamily="34" charset="0"/>
              <a:buChar char="•"/>
            </a:pPr>
            <a:endParaRPr lang="en-US" dirty="0" smtClean="0"/>
          </a:p>
          <a:p>
            <a:pPr marL="0" indent="231775">
              <a:buFont typeface="Arial" pitchFamily="34" charset="0"/>
              <a:buChar char="•"/>
            </a:pPr>
            <a:r>
              <a:rPr lang="en-US" dirty="0" smtClean="0"/>
              <a:t>What did we learn so far? What is special about the Base?</a:t>
            </a:r>
          </a:p>
          <a:p>
            <a:pPr marL="0" indent="231775">
              <a:buFont typeface="Arial" pitchFamily="34" charset="0"/>
              <a:buChar char="•"/>
            </a:pPr>
            <a:r>
              <a:rPr lang="en-US" dirty="0" smtClean="0"/>
              <a:t>Try to make things simple(r):</a:t>
            </a:r>
          </a:p>
          <a:p>
            <a:pPr marL="400050" lvl="1" indent="231775"/>
            <a:r>
              <a:rPr lang="en-US" dirty="0" smtClean="0"/>
              <a:t>E </a:t>
            </a:r>
            <a:r>
              <a:rPr lang="en-US" dirty="0" smtClean="0">
                <a:sym typeface="Wingdings" pitchFamily="2" charset="2"/>
              </a:rPr>
              <a:t> B current is all holes (p+ to n)</a:t>
            </a:r>
          </a:p>
          <a:p>
            <a:pPr marL="400050" lvl="1" indent="231775"/>
            <a:r>
              <a:rPr lang="en-US" dirty="0" smtClean="0">
                <a:sym typeface="Wingdings" pitchFamily="2" charset="2"/>
              </a:rPr>
              <a:t>Holes diffuse across base, ignore </a:t>
            </a:r>
            <a:r>
              <a:rPr lang="en-US" i="1" dirty="0" smtClean="0">
                <a:sym typeface="Wingdings" pitchFamily="2" charset="2"/>
              </a:rPr>
              <a:t>drift</a:t>
            </a:r>
            <a:r>
              <a:rPr lang="en-US" dirty="0" smtClean="0">
                <a:sym typeface="Wingdings" pitchFamily="2" charset="2"/>
              </a:rPr>
              <a:t> (how come?)</a:t>
            </a:r>
          </a:p>
          <a:p>
            <a:pPr marL="400050" lvl="1" indent="231775"/>
            <a:r>
              <a:rPr lang="en-US" dirty="0" smtClean="0"/>
              <a:t>Ignore any small reverse current at CB junction</a:t>
            </a:r>
          </a:p>
          <a:p>
            <a:pPr marL="400050" lvl="1" indent="231775"/>
            <a:r>
              <a:rPr lang="en-US" dirty="0" smtClean="0"/>
              <a:t>Ignore recombination (for now)</a:t>
            </a:r>
          </a:p>
        </p:txBody>
      </p:sp>
      <p:sp>
        <p:nvSpPr>
          <p:cNvPr id="4" name="Slide Number Placeholder 3"/>
          <p:cNvSpPr>
            <a:spLocks noGrp="1"/>
          </p:cNvSpPr>
          <p:nvPr>
            <p:ph type="sldNum" sz="quarter" idx="10"/>
          </p:nvPr>
        </p:nvSpPr>
        <p:spPr/>
        <p:txBody>
          <a:bodyPr/>
          <a:lstStyle/>
          <a:p>
            <a:fld id="{F3DB7220-4BF1-447B-B55F-9D0B4B1941CF}" type="slidenum">
              <a:rPr lang="en-US" smtClean="0"/>
              <a:pPr/>
              <a:t>9</a:t>
            </a:fld>
            <a:endParaRPr lang="en-US"/>
          </a:p>
        </p:txBody>
      </p:sp>
      <p:sp>
        <p:nvSpPr>
          <p:cNvPr id="745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54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0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209" name="Rectangle 9"/>
          <p:cNvSpPr>
            <a:spLocks noChangeArrowheads="1"/>
          </p:cNvSpPr>
          <p:nvPr/>
        </p:nvSpPr>
        <p:spPr bwMode="auto">
          <a:xfrm>
            <a:off x="0" y="1047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211" name="Rectangle 11"/>
          <p:cNvSpPr>
            <a:spLocks noChangeArrowheads="1"/>
          </p:cNvSpPr>
          <p:nvPr/>
        </p:nvSpPr>
        <p:spPr bwMode="auto">
          <a:xfrm>
            <a:off x="0" y="2724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9212" name="Rectangle 12"/>
          <p:cNvSpPr>
            <a:spLocks noChangeArrowheads="1"/>
          </p:cNvSpPr>
          <p:nvPr/>
        </p:nvSpPr>
        <p:spPr bwMode="auto">
          <a:xfrm>
            <a:off x="0" y="33528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mc:AlternateContent xmlns:mc="http://schemas.openxmlformats.org/markup-compatibility/2006" xmlns:p14="http://schemas.microsoft.com/office/powerpoint/2010/main">
        <mc:Choice Requires="p14">
          <p:contentPart p14:bwMode="auto" r:id="rId3">
            <p14:nvContentPartPr>
              <p14:cNvPr id="5" name="Ink 4"/>
              <p14:cNvContentPartPr/>
              <p14:nvPr/>
            </p14:nvContentPartPr>
            <p14:xfrm>
              <a:off x="4635720" y="4306320"/>
              <a:ext cx="4388400" cy="2099520"/>
            </p14:xfrm>
          </p:contentPart>
        </mc:Choice>
        <mc:Fallback xmlns="">
          <p:pic>
            <p:nvPicPr>
              <p:cNvPr id="5" name="Ink 4"/>
              <p:cNvPicPr/>
              <p:nvPr/>
            </p:nvPicPr>
            <p:blipFill>
              <a:blip r:embed="rId4"/>
              <a:stretch>
                <a:fillRect/>
              </a:stretch>
            </p:blipFill>
            <p:spPr>
              <a:xfrm>
                <a:off x="4623480" y="4298760"/>
                <a:ext cx="4406040" cy="210960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5875" cap="flat" cmpd="sng" algn="ctr">
          <a:solidFill>
            <a:schemeClr val="tx1"/>
          </a:solidFill>
          <a:prstDash val="solid"/>
          <a:round/>
          <a:headEnd type="none" w="med" len="med"/>
          <a:tailEnd type="none" w="med" len="med"/>
        </a:ln>
        <a:effectLst/>
      </a:spPr>
      <a:bodyPr vert="horz" wrap="none" lIns="91440" tIns="45720" rIns="91440" bIns="45720" numCol="1" rtlCol="0" anchor="ctr" anchorCtr="0" compatLnSpc="1">
        <a:prstTxWarp prst="textNoShape">
          <a:avLst/>
        </a:prstTxWarp>
        <a:no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sz="12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noFill/>
        <a:ln w="1587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Verdana" pitchFamily="34" charset="0"/>
          </a:defRPr>
        </a:defPPr>
      </a:lstStyle>
    </a:lnDef>
    <a:txDef>
      <a:spPr>
        <a:noFill/>
      </a:spPr>
      <a:bodyPr wrap="none" rtlCol="0">
        <a:spAutoFit/>
      </a:bodyPr>
      <a:lstStyle>
        <a:defPPr algn="l">
          <a:defRPr sz="1800" dirty="0" smtClean="0">
            <a:latin typeface="Times New Roman" pitchFamily="18" charset="0"/>
            <a:cs typeface="Times New Roman" pitchFamily="18" charset="0"/>
          </a:defRPr>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833</TotalTime>
  <Words>1469</Words>
  <Application>Microsoft Office PowerPoint</Application>
  <PresentationFormat>On-screen Show (4:3)</PresentationFormat>
  <Paragraphs>234</Paragraphs>
  <Slides>2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Default Design</vt:lpstr>
      <vt:lpstr>Equation</vt:lpstr>
      <vt:lpstr>ECE 340 Lecture 38 Introduction to Bipolar Junction Transistor (BJ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CE 340 Lecture 39 Narrow-Base BJ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CE 340 Lecture 40 BJT Normal Mode and Gai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40, Univ. Illinois Urbana-Champaign</dc:title>
  <dc:creator>© Eric Pop</dc:creator>
  <cp:lastModifiedBy>Eric Pop</cp:lastModifiedBy>
  <cp:revision>1616</cp:revision>
  <cp:lastPrinted>2012-11-09T17:45:41Z</cp:lastPrinted>
  <dcterms:created xsi:type="dcterms:W3CDTF">2004-06-14T02:57:56Z</dcterms:created>
  <dcterms:modified xsi:type="dcterms:W3CDTF">2013-04-15T16:19:39Z</dcterms:modified>
</cp:coreProperties>
</file>